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61F378" w14:textId="77777777" w:rsidR="0048364F" w:rsidRPr="001C5EB2" w:rsidRDefault="00193461" w:rsidP="001C5EB2">
      <w:pPr>
        <w:pBdr>
          <w:bottom w:val="single" w:sz="4" w:space="1" w:color="auto"/>
        </w:pBdr>
        <w:rPr>
          <w:sz w:val="28"/>
        </w:rPr>
      </w:pPr>
      <w:r w:rsidRPr="001C5EB2">
        <w:rPr>
          <w:noProof/>
          <w:lang w:eastAsia="en-AU"/>
        </w:rPr>
        <w:drawing>
          <wp:inline distT="0" distB="0" distL="0" distR="0" wp14:anchorId="1E6C0F67" wp14:editId="32979465">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46C6098D" w14:textId="77777777" w:rsidR="0048364F" w:rsidRPr="001C5EB2" w:rsidRDefault="0048364F" w:rsidP="0048364F">
      <w:pPr>
        <w:rPr>
          <w:sz w:val="19"/>
        </w:rPr>
      </w:pPr>
    </w:p>
    <w:p w14:paraId="36694096" w14:textId="63833659" w:rsidR="0048364F" w:rsidRPr="001C5EB2" w:rsidRDefault="0027200E" w:rsidP="0048364F">
      <w:pPr>
        <w:pStyle w:val="ShortT"/>
      </w:pPr>
      <w:bookmarkStart w:id="0" w:name="_Hlk66544241"/>
      <w:r w:rsidRPr="001C5EB2">
        <w:t xml:space="preserve">Health Insurance </w:t>
      </w:r>
      <w:r w:rsidR="00A330DA" w:rsidRPr="001C5EB2">
        <w:t xml:space="preserve">Legislation Amendment </w:t>
      </w:r>
      <w:r w:rsidRPr="001C5EB2">
        <w:t>(</w:t>
      </w:r>
      <w:r w:rsidR="00A330DA" w:rsidRPr="001C5EB2">
        <w:t>2021 Measures No. 1</w:t>
      </w:r>
      <w:r w:rsidRPr="001C5EB2">
        <w:t xml:space="preserve">) </w:t>
      </w:r>
      <w:r w:rsidR="001027B1" w:rsidRPr="001C5EB2">
        <w:t>Regulations 2</w:t>
      </w:r>
      <w:r w:rsidRPr="001C5EB2">
        <w:t>021</w:t>
      </w:r>
      <w:bookmarkEnd w:id="0"/>
    </w:p>
    <w:p w14:paraId="7EDF9693" w14:textId="5B25635C" w:rsidR="0027200E" w:rsidRPr="001C5EB2" w:rsidRDefault="0027200E" w:rsidP="00364FF7">
      <w:pPr>
        <w:pStyle w:val="SignCoverPageStart"/>
        <w:spacing w:before="240"/>
        <w:rPr>
          <w:szCs w:val="22"/>
        </w:rPr>
      </w:pPr>
      <w:r w:rsidRPr="001C5EB2">
        <w:rPr>
          <w:szCs w:val="22"/>
        </w:rPr>
        <w:t>I, General the Honourable David Hurley AC DSC (Retd), Governor</w:t>
      </w:r>
      <w:r w:rsidR="001C5EB2">
        <w:rPr>
          <w:szCs w:val="22"/>
        </w:rPr>
        <w:noBreakHyphen/>
      </w:r>
      <w:r w:rsidRPr="001C5EB2">
        <w:rPr>
          <w:szCs w:val="22"/>
        </w:rPr>
        <w:t>General of the Commonwealth of Australia, acting with the advice of the Federal Executive Council, make the following regulations.</w:t>
      </w:r>
    </w:p>
    <w:p w14:paraId="62A08EAB" w14:textId="391BAC71" w:rsidR="0027200E" w:rsidRPr="001C5EB2" w:rsidRDefault="0027200E" w:rsidP="00364FF7">
      <w:pPr>
        <w:keepNext/>
        <w:spacing w:before="720" w:line="240" w:lineRule="atLeast"/>
        <w:ind w:right="397"/>
        <w:jc w:val="both"/>
        <w:rPr>
          <w:szCs w:val="22"/>
        </w:rPr>
      </w:pPr>
      <w:r w:rsidRPr="001C5EB2">
        <w:rPr>
          <w:szCs w:val="22"/>
        </w:rPr>
        <w:t>Dated</w:t>
      </w:r>
      <w:r w:rsidR="002337BC">
        <w:rPr>
          <w:szCs w:val="22"/>
        </w:rPr>
        <w:t xml:space="preserve"> </w:t>
      </w:r>
      <w:bookmarkStart w:id="1" w:name="BKCheck15B_1"/>
      <w:bookmarkEnd w:id="1"/>
      <w:r w:rsidRPr="001C5EB2">
        <w:rPr>
          <w:szCs w:val="22"/>
        </w:rPr>
        <w:fldChar w:fldCharType="begin"/>
      </w:r>
      <w:r w:rsidRPr="001C5EB2">
        <w:rPr>
          <w:szCs w:val="22"/>
        </w:rPr>
        <w:instrText xml:space="preserve"> DOCPROPERTY  DateMade </w:instrText>
      </w:r>
      <w:r w:rsidRPr="001C5EB2">
        <w:rPr>
          <w:szCs w:val="22"/>
        </w:rPr>
        <w:fldChar w:fldCharType="separate"/>
      </w:r>
      <w:r w:rsidR="002337BC">
        <w:rPr>
          <w:szCs w:val="22"/>
        </w:rPr>
        <w:t>27 May 2021</w:t>
      </w:r>
      <w:r w:rsidRPr="001C5EB2">
        <w:rPr>
          <w:szCs w:val="22"/>
        </w:rPr>
        <w:fldChar w:fldCharType="end"/>
      </w:r>
    </w:p>
    <w:p w14:paraId="448E2D55" w14:textId="77777777" w:rsidR="0027200E" w:rsidRPr="001C5EB2" w:rsidRDefault="0027200E" w:rsidP="00B973B5">
      <w:pPr>
        <w:keepNext/>
        <w:tabs>
          <w:tab w:val="left" w:pos="3402"/>
        </w:tabs>
        <w:spacing w:line="300" w:lineRule="atLeast"/>
        <w:ind w:left="397" w:right="397"/>
        <w:jc w:val="right"/>
        <w:rPr>
          <w:szCs w:val="22"/>
        </w:rPr>
      </w:pPr>
      <w:r w:rsidRPr="001C5EB2">
        <w:rPr>
          <w:szCs w:val="22"/>
        </w:rPr>
        <w:t>David Hurley</w:t>
      </w:r>
    </w:p>
    <w:p w14:paraId="1D6DEF59" w14:textId="72DD262D" w:rsidR="0027200E" w:rsidRPr="001C5EB2" w:rsidRDefault="0027200E" w:rsidP="00364FF7">
      <w:pPr>
        <w:keepNext/>
        <w:tabs>
          <w:tab w:val="left" w:pos="3402"/>
        </w:tabs>
        <w:spacing w:line="300" w:lineRule="atLeast"/>
        <w:ind w:left="397" w:right="397"/>
        <w:jc w:val="right"/>
        <w:rPr>
          <w:szCs w:val="22"/>
        </w:rPr>
      </w:pPr>
      <w:r w:rsidRPr="001C5EB2">
        <w:rPr>
          <w:szCs w:val="22"/>
        </w:rPr>
        <w:t>Governor</w:t>
      </w:r>
      <w:r w:rsidR="001C5EB2">
        <w:rPr>
          <w:szCs w:val="22"/>
        </w:rPr>
        <w:noBreakHyphen/>
      </w:r>
      <w:r w:rsidRPr="001C5EB2">
        <w:rPr>
          <w:szCs w:val="22"/>
        </w:rPr>
        <w:t>General</w:t>
      </w:r>
    </w:p>
    <w:p w14:paraId="1D83D82A" w14:textId="77777777" w:rsidR="0027200E" w:rsidRPr="001C5EB2" w:rsidRDefault="0027200E" w:rsidP="00364FF7">
      <w:pPr>
        <w:keepNext/>
        <w:tabs>
          <w:tab w:val="left" w:pos="3402"/>
        </w:tabs>
        <w:spacing w:before="840" w:after="1080" w:line="300" w:lineRule="atLeast"/>
        <w:ind w:right="397"/>
        <w:rPr>
          <w:szCs w:val="22"/>
        </w:rPr>
      </w:pPr>
      <w:r w:rsidRPr="001C5EB2">
        <w:rPr>
          <w:szCs w:val="22"/>
        </w:rPr>
        <w:t>By His Excellency’s Command</w:t>
      </w:r>
    </w:p>
    <w:p w14:paraId="66088AE3" w14:textId="2DF982B7" w:rsidR="0027200E" w:rsidRPr="001C5EB2" w:rsidRDefault="0027200E" w:rsidP="00364FF7">
      <w:pPr>
        <w:keepNext/>
        <w:tabs>
          <w:tab w:val="left" w:pos="3402"/>
        </w:tabs>
        <w:spacing w:before="480" w:line="300" w:lineRule="atLeast"/>
        <w:ind w:right="397"/>
        <w:rPr>
          <w:szCs w:val="22"/>
        </w:rPr>
      </w:pPr>
      <w:r w:rsidRPr="001C5EB2">
        <w:rPr>
          <w:szCs w:val="22"/>
        </w:rPr>
        <w:t>Greg Hunt</w:t>
      </w:r>
    </w:p>
    <w:p w14:paraId="70C5192D" w14:textId="77777777" w:rsidR="0027200E" w:rsidRPr="001C5EB2" w:rsidRDefault="0027200E" w:rsidP="00364FF7">
      <w:pPr>
        <w:pStyle w:val="SignCoverPageEnd"/>
        <w:rPr>
          <w:szCs w:val="22"/>
        </w:rPr>
      </w:pPr>
      <w:r w:rsidRPr="001C5EB2">
        <w:rPr>
          <w:szCs w:val="22"/>
        </w:rPr>
        <w:t>Minister for Health</w:t>
      </w:r>
      <w:r w:rsidR="00DC2DA5" w:rsidRPr="001C5EB2">
        <w:rPr>
          <w:szCs w:val="22"/>
        </w:rPr>
        <w:t xml:space="preserve"> and Aged Care</w:t>
      </w:r>
    </w:p>
    <w:p w14:paraId="5463D712" w14:textId="77777777" w:rsidR="0027200E" w:rsidRPr="001C5EB2" w:rsidRDefault="0027200E" w:rsidP="00364FF7"/>
    <w:p w14:paraId="6A2D12AA" w14:textId="77777777" w:rsidR="0048364F" w:rsidRPr="001C5EB2" w:rsidRDefault="0048364F" w:rsidP="0048364F">
      <w:pPr>
        <w:pStyle w:val="Header"/>
        <w:tabs>
          <w:tab w:val="clear" w:pos="4150"/>
          <w:tab w:val="clear" w:pos="8307"/>
        </w:tabs>
      </w:pPr>
      <w:r w:rsidRPr="001C5EB2">
        <w:rPr>
          <w:rStyle w:val="CharAmSchNo"/>
        </w:rPr>
        <w:t xml:space="preserve"> </w:t>
      </w:r>
      <w:r w:rsidRPr="001C5EB2">
        <w:rPr>
          <w:rStyle w:val="CharAmSchText"/>
        </w:rPr>
        <w:t xml:space="preserve"> </w:t>
      </w:r>
    </w:p>
    <w:p w14:paraId="5E31EA8F" w14:textId="77777777" w:rsidR="0048364F" w:rsidRPr="001C5EB2" w:rsidRDefault="0048364F" w:rsidP="0048364F">
      <w:pPr>
        <w:pStyle w:val="Header"/>
        <w:tabs>
          <w:tab w:val="clear" w:pos="4150"/>
          <w:tab w:val="clear" w:pos="8307"/>
        </w:tabs>
      </w:pPr>
      <w:r w:rsidRPr="001C5EB2">
        <w:rPr>
          <w:rStyle w:val="CharAmPartNo"/>
        </w:rPr>
        <w:t xml:space="preserve"> </w:t>
      </w:r>
      <w:r w:rsidRPr="001C5EB2">
        <w:rPr>
          <w:rStyle w:val="CharAmPartText"/>
        </w:rPr>
        <w:t xml:space="preserve"> </w:t>
      </w:r>
    </w:p>
    <w:p w14:paraId="3C0051E2" w14:textId="77777777" w:rsidR="0048364F" w:rsidRPr="001C5EB2" w:rsidRDefault="0048364F" w:rsidP="0048364F">
      <w:pPr>
        <w:sectPr w:rsidR="0048364F" w:rsidRPr="001C5EB2" w:rsidSect="00395591">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73520E16" w14:textId="77777777" w:rsidR="00220A0C" w:rsidRPr="001C5EB2" w:rsidRDefault="0048364F" w:rsidP="0048364F">
      <w:pPr>
        <w:outlineLvl w:val="0"/>
        <w:rPr>
          <w:sz w:val="36"/>
        </w:rPr>
      </w:pPr>
      <w:r w:rsidRPr="001C5EB2">
        <w:rPr>
          <w:sz w:val="36"/>
        </w:rPr>
        <w:lastRenderedPageBreak/>
        <w:t>Contents</w:t>
      </w:r>
    </w:p>
    <w:bookmarkStart w:id="2" w:name="BKCheck15B_2"/>
    <w:bookmarkEnd w:id="2"/>
    <w:p w14:paraId="0CAE9C60" w14:textId="7E7F07AF" w:rsidR="001C5EB2" w:rsidRDefault="001C5EB2">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1C5EB2">
        <w:rPr>
          <w:noProof/>
        </w:rPr>
        <w:tab/>
      </w:r>
      <w:r w:rsidRPr="001C5EB2">
        <w:rPr>
          <w:noProof/>
        </w:rPr>
        <w:fldChar w:fldCharType="begin"/>
      </w:r>
      <w:r w:rsidRPr="001C5EB2">
        <w:rPr>
          <w:noProof/>
        </w:rPr>
        <w:instrText xml:space="preserve"> PAGEREF _Toc71628546 \h </w:instrText>
      </w:r>
      <w:r w:rsidRPr="001C5EB2">
        <w:rPr>
          <w:noProof/>
        </w:rPr>
      </w:r>
      <w:r w:rsidRPr="001C5EB2">
        <w:rPr>
          <w:noProof/>
        </w:rPr>
        <w:fldChar w:fldCharType="separate"/>
      </w:r>
      <w:r w:rsidR="002337BC">
        <w:rPr>
          <w:noProof/>
        </w:rPr>
        <w:t>1</w:t>
      </w:r>
      <w:r w:rsidRPr="001C5EB2">
        <w:rPr>
          <w:noProof/>
        </w:rPr>
        <w:fldChar w:fldCharType="end"/>
      </w:r>
    </w:p>
    <w:p w14:paraId="21B1B641" w14:textId="1C2FAA68" w:rsidR="001C5EB2" w:rsidRDefault="001C5EB2">
      <w:pPr>
        <w:pStyle w:val="TOC5"/>
        <w:rPr>
          <w:rFonts w:asciiTheme="minorHAnsi" w:eastAsiaTheme="minorEastAsia" w:hAnsiTheme="minorHAnsi" w:cstheme="minorBidi"/>
          <w:noProof/>
          <w:kern w:val="0"/>
          <w:sz w:val="22"/>
          <w:szCs w:val="22"/>
        </w:rPr>
      </w:pPr>
      <w:r>
        <w:rPr>
          <w:noProof/>
        </w:rPr>
        <w:t>2</w:t>
      </w:r>
      <w:r>
        <w:rPr>
          <w:noProof/>
        </w:rPr>
        <w:tab/>
        <w:t>Commencement</w:t>
      </w:r>
      <w:r w:rsidRPr="001C5EB2">
        <w:rPr>
          <w:noProof/>
        </w:rPr>
        <w:tab/>
      </w:r>
      <w:r w:rsidRPr="001C5EB2">
        <w:rPr>
          <w:noProof/>
        </w:rPr>
        <w:fldChar w:fldCharType="begin"/>
      </w:r>
      <w:r w:rsidRPr="001C5EB2">
        <w:rPr>
          <w:noProof/>
        </w:rPr>
        <w:instrText xml:space="preserve"> PAGEREF _Toc71628547 \h </w:instrText>
      </w:r>
      <w:r w:rsidRPr="001C5EB2">
        <w:rPr>
          <w:noProof/>
        </w:rPr>
      </w:r>
      <w:r w:rsidRPr="001C5EB2">
        <w:rPr>
          <w:noProof/>
        </w:rPr>
        <w:fldChar w:fldCharType="separate"/>
      </w:r>
      <w:r w:rsidR="002337BC">
        <w:rPr>
          <w:noProof/>
        </w:rPr>
        <w:t>1</w:t>
      </w:r>
      <w:r w:rsidRPr="001C5EB2">
        <w:rPr>
          <w:noProof/>
        </w:rPr>
        <w:fldChar w:fldCharType="end"/>
      </w:r>
    </w:p>
    <w:p w14:paraId="39A98D41" w14:textId="51917895" w:rsidR="001C5EB2" w:rsidRDefault="001C5EB2">
      <w:pPr>
        <w:pStyle w:val="TOC5"/>
        <w:rPr>
          <w:rFonts w:asciiTheme="minorHAnsi" w:eastAsiaTheme="minorEastAsia" w:hAnsiTheme="minorHAnsi" w:cstheme="minorBidi"/>
          <w:noProof/>
          <w:kern w:val="0"/>
          <w:sz w:val="22"/>
          <w:szCs w:val="22"/>
        </w:rPr>
      </w:pPr>
      <w:r>
        <w:rPr>
          <w:noProof/>
        </w:rPr>
        <w:t>3</w:t>
      </w:r>
      <w:r>
        <w:rPr>
          <w:noProof/>
        </w:rPr>
        <w:tab/>
        <w:t>Authority</w:t>
      </w:r>
      <w:r w:rsidRPr="001C5EB2">
        <w:rPr>
          <w:noProof/>
        </w:rPr>
        <w:tab/>
      </w:r>
      <w:r w:rsidRPr="001C5EB2">
        <w:rPr>
          <w:noProof/>
        </w:rPr>
        <w:fldChar w:fldCharType="begin"/>
      </w:r>
      <w:r w:rsidRPr="001C5EB2">
        <w:rPr>
          <w:noProof/>
        </w:rPr>
        <w:instrText xml:space="preserve"> PAGEREF _Toc71628548 \h </w:instrText>
      </w:r>
      <w:r w:rsidRPr="001C5EB2">
        <w:rPr>
          <w:noProof/>
        </w:rPr>
      </w:r>
      <w:r w:rsidRPr="001C5EB2">
        <w:rPr>
          <w:noProof/>
        </w:rPr>
        <w:fldChar w:fldCharType="separate"/>
      </w:r>
      <w:r w:rsidR="002337BC">
        <w:rPr>
          <w:noProof/>
        </w:rPr>
        <w:t>1</w:t>
      </w:r>
      <w:r w:rsidRPr="001C5EB2">
        <w:rPr>
          <w:noProof/>
        </w:rPr>
        <w:fldChar w:fldCharType="end"/>
      </w:r>
    </w:p>
    <w:p w14:paraId="389CCA32" w14:textId="2C5EDFC3" w:rsidR="001C5EB2" w:rsidRDefault="001C5EB2">
      <w:pPr>
        <w:pStyle w:val="TOC5"/>
        <w:rPr>
          <w:rFonts w:asciiTheme="minorHAnsi" w:eastAsiaTheme="minorEastAsia" w:hAnsiTheme="minorHAnsi" w:cstheme="minorBidi"/>
          <w:noProof/>
          <w:kern w:val="0"/>
          <w:sz w:val="22"/>
          <w:szCs w:val="22"/>
        </w:rPr>
      </w:pPr>
      <w:r>
        <w:rPr>
          <w:noProof/>
        </w:rPr>
        <w:t>4</w:t>
      </w:r>
      <w:r>
        <w:rPr>
          <w:noProof/>
        </w:rPr>
        <w:tab/>
        <w:t>Schedules</w:t>
      </w:r>
      <w:r w:rsidRPr="001C5EB2">
        <w:rPr>
          <w:noProof/>
        </w:rPr>
        <w:tab/>
      </w:r>
      <w:r w:rsidRPr="001C5EB2">
        <w:rPr>
          <w:noProof/>
        </w:rPr>
        <w:fldChar w:fldCharType="begin"/>
      </w:r>
      <w:r w:rsidRPr="001C5EB2">
        <w:rPr>
          <w:noProof/>
        </w:rPr>
        <w:instrText xml:space="preserve"> PAGEREF _Toc71628549 \h </w:instrText>
      </w:r>
      <w:r w:rsidRPr="001C5EB2">
        <w:rPr>
          <w:noProof/>
        </w:rPr>
      </w:r>
      <w:r w:rsidRPr="001C5EB2">
        <w:rPr>
          <w:noProof/>
        </w:rPr>
        <w:fldChar w:fldCharType="separate"/>
      </w:r>
      <w:r w:rsidR="002337BC">
        <w:rPr>
          <w:noProof/>
        </w:rPr>
        <w:t>1</w:t>
      </w:r>
      <w:r w:rsidRPr="001C5EB2">
        <w:rPr>
          <w:noProof/>
        </w:rPr>
        <w:fldChar w:fldCharType="end"/>
      </w:r>
    </w:p>
    <w:p w14:paraId="7205BE92" w14:textId="77F6E001" w:rsidR="001C5EB2" w:rsidRDefault="001C5EB2">
      <w:pPr>
        <w:pStyle w:val="TOC6"/>
        <w:rPr>
          <w:rFonts w:asciiTheme="minorHAnsi" w:eastAsiaTheme="minorEastAsia" w:hAnsiTheme="minorHAnsi" w:cstheme="minorBidi"/>
          <w:b w:val="0"/>
          <w:noProof/>
          <w:kern w:val="0"/>
          <w:sz w:val="22"/>
          <w:szCs w:val="22"/>
        </w:rPr>
      </w:pPr>
      <w:r>
        <w:rPr>
          <w:noProof/>
        </w:rPr>
        <w:t>Schedule 1—Amendments</w:t>
      </w:r>
      <w:r w:rsidRPr="001C5EB2">
        <w:rPr>
          <w:b w:val="0"/>
          <w:noProof/>
          <w:sz w:val="18"/>
        </w:rPr>
        <w:tab/>
      </w:r>
      <w:r w:rsidRPr="001C5EB2">
        <w:rPr>
          <w:b w:val="0"/>
          <w:noProof/>
          <w:sz w:val="18"/>
        </w:rPr>
        <w:fldChar w:fldCharType="begin"/>
      </w:r>
      <w:r w:rsidRPr="001C5EB2">
        <w:rPr>
          <w:b w:val="0"/>
          <w:noProof/>
          <w:sz w:val="18"/>
        </w:rPr>
        <w:instrText xml:space="preserve"> PAGEREF _Toc71628550 \h </w:instrText>
      </w:r>
      <w:r w:rsidRPr="001C5EB2">
        <w:rPr>
          <w:b w:val="0"/>
          <w:noProof/>
          <w:sz w:val="18"/>
        </w:rPr>
      </w:r>
      <w:r w:rsidRPr="001C5EB2">
        <w:rPr>
          <w:b w:val="0"/>
          <w:noProof/>
          <w:sz w:val="18"/>
        </w:rPr>
        <w:fldChar w:fldCharType="separate"/>
      </w:r>
      <w:r w:rsidR="002337BC">
        <w:rPr>
          <w:b w:val="0"/>
          <w:noProof/>
          <w:sz w:val="18"/>
        </w:rPr>
        <w:t>2</w:t>
      </w:r>
      <w:r w:rsidRPr="001C5EB2">
        <w:rPr>
          <w:b w:val="0"/>
          <w:noProof/>
          <w:sz w:val="18"/>
        </w:rPr>
        <w:fldChar w:fldCharType="end"/>
      </w:r>
    </w:p>
    <w:p w14:paraId="616CE225" w14:textId="74F74F1D" w:rsidR="001C5EB2" w:rsidRDefault="001C5EB2">
      <w:pPr>
        <w:pStyle w:val="TOC7"/>
        <w:rPr>
          <w:rFonts w:asciiTheme="minorHAnsi" w:eastAsiaTheme="minorEastAsia" w:hAnsiTheme="minorHAnsi" w:cstheme="minorBidi"/>
          <w:noProof/>
          <w:kern w:val="0"/>
          <w:sz w:val="22"/>
          <w:szCs w:val="22"/>
        </w:rPr>
      </w:pPr>
      <w:r>
        <w:rPr>
          <w:noProof/>
        </w:rPr>
        <w:t>Part 1—Indexation</w:t>
      </w:r>
      <w:r w:rsidRPr="001C5EB2">
        <w:rPr>
          <w:noProof/>
          <w:sz w:val="18"/>
        </w:rPr>
        <w:tab/>
      </w:r>
      <w:r w:rsidRPr="001C5EB2">
        <w:rPr>
          <w:noProof/>
          <w:sz w:val="18"/>
        </w:rPr>
        <w:fldChar w:fldCharType="begin"/>
      </w:r>
      <w:r w:rsidRPr="001C5EB2">
        <w:rPr>
          <w:noProof/>
          <w:sz w:val="18"/>
        </w:rPr>
        <w:instrText xml:space="preserve"> PAGEREF _Toc71628551 \h </w:instrText>
      </w:r>
      <w:r w:rsidRPr="001C5EB2">
        <w:rPr>
          <w:noProof/>
          <w:sz w:val="18"/>
        </w:rPr>
      </w:r>
      <w:r w:rsidRPr="001C5EB2">
        <w:rPr>
          <w:noProof/>
          <w:sz w:val="18"/>
        </w:rPr>
        <w:fldChar w:fldCharType="separate"/>
      </w:r>
      <w:r w:rsidR="002337BC">
        <w:rPr>
          <w:noProof/>
          <w:sz w:val="18"/>
        </w:rPr>
        <w:t>2</w:t>
      </w:r>
      <w:r w:rsidRPr="001C5EB2">
        <w:rPr>
          <w:noProof/>
          <w:sz w:val="18"/>
        </w:rPr>
        <w:fldChar w:fldCharType="end"/>
      </w:r>
    </w:p>
    <w:p w14:paraId="292C9011" w14:textId="5C546E07" w:rsidR="001C5EB2" w:rsidRDefault="001C5EB2">
      <w:pPr>
        <w:pStyle w:val="TOC9"/>
        <w:rPr>
          <w:rFonts w:asciiTheme="minorHAnsi" w:eastAsiaTheme="minorEastAsia" w:hAnsiTheme="minorHAnsi" w:cstheme="minorBidi"/>
          <w:i w:val="0"/>
          <w:noProof/>
          <w:kern w:val="0"/>
          <w:sz w:val="22"/>
          <w:szCs w:val="22"/>
        </w:rPr>
      </w:pPr>
      <w:r>
        <w:rPr>
          <w:noProof/>
        </w:rPr>
        <w:t>Health Insurance (Diagnostic Imaging Services Table) Regulations (No. 2) 2020</w:t>
      </w:r>
      <w:r w:rsidRPr="001C5EB2">
        <w:rPr>
          <w:i w:val="0"/>
          <w:noProof/>
          <w:sz w:val="18"/>
        </w:rPr>
        <w:tab/>
      </w:r>
      <w:r w:rsidRPr="001C5EB2">
        <w:rPr>
          <w:i w:val="0"/>
          <w:noProof/>
          <w:sz w:val="18"/>
        </w:rPr>
        <w:fldChar w:fldCharType="begin"/>
      </w:r>
      <w:r w:rsidRPr="001C5EB2">
        <w:rPr>
          <w:i w:val="0"/>
          <w:noProof/>
          <w:sz w:val="18"/>
        </w:rPr>
        <w:instrText xml:space="preserve"> PAGEREF _Toc71628552 \h </w:instrText>
      </w:r>
      <w:r w:rsidRPr="001C5EB2">
        <w:rPr>
          <w:i w:val="0"/>
          <w:noProof/>
          <w:sz w:val="18"/>
        </w:rPr>
      </w:r>
      <w:r w:rsidRPr="001C5EB2">
        <w:rPr>
          <w:i w:val="0"/>
          <w:noProof/>
          <w:sz w:val="18"/>
        </w:rPr>
        <w:fldChar w:fldCharType="separate"/>
      </w:r>
      <w:r w:rsidR="002337BC">
        <w:rPr>
          <w:i w:val="0"/>
          <w:noProof/>
          <w:sz w:val="18"/>
        </w:rPr>
        <w:t>2</w:t>
      </w:r>
      <w:r w:rsidRPr="001C5EB2">
        <w:rPr>
          <w:i w:val="0"/>
          <w:noProof/>
          <w:sz w:val="18"/>
        </w:rPr>
        <w:fldChar w:fldCharType="end"/>
      </w:r>
    </w:p>
    <w:p w14:paraId="129A256E" w14:textId="68C8DF5C" w:rsidR="001C5EB2" w:rsidRDefault="001C5EB2">
      <w:pPr>
        <w:pStyle w:val="TOC9"/>
        <w:rPr>
          <w:rFonts w:asciiTheme="minorHAnsi" w:eastAsiaTheme="minorEastAsia" w:hAnsiTheme="minorHAnsi" w:cstheme="minorBidi"/>
          <w:i w:val="0"/>
          <w:noProof/>
          <w:kern w:val="0"/>
          <w:sz w:val="22"/>
          <w:szCs w:val="22"/>
        </w:rPr>
      </w:pPr>
      <w:r>
        <w:rPr>
          <w:noProof/>
        </w:rPr>
        <w:t>Health Insurance (Pathology Services Table) Regulations 2020</w:t>
      </w:r>
      <w:r w:rsidRPr="001C5EB2">
        <w:rPr>
          <w:i w:val="0"/>
          <w:noProof/>
          <w:sz w:val="18"/>
        </w:rPr>
        <w:tab/>
      </w:r>
      <w:r w:rsidRPr="001C5EB2">
        <w:rPr>
          <w:i w:val="0"/>
          <w:noProof/>
          <w:sz w:val="18"/>
        </w:rPr>
        <w:fldChar w:fldCharType="begin"/>
      </w:r>
      <w:r w:rsidRPr="001C5EB2">
        <w:rPr>
          <w:i w:val="0"/>
          <w:noProof/>
          <w:sz w:val="18"/>
        </w:rPr>
        <w:instrText xml:space="preserve"> PAGEREF _Toc71628555 \h </w:instrText>
      </w:r>
      <w:r w:rsidRPr="001C5EB2">
        <w:rPr>
          <w:i w:val="0"/>
          <w:noProof/>
          <w:sz w:val="18"/>
        </w:rPr>
      </w:r>
      <w:r w:rsidRPr="001C5EB2">
        <w:rPr>
          <w:i w:val="0"/>
          <w:noProof/>
          <w:sz w:val="18"/>
        </w:rPr>
        <w:fldChar w:fldCharType="separate"/>
      </w:r>
      <w:r w:rsidR="002337BC">
        <w:rPr>
          <w:i w:val="0"/>
          <w:noProof/>
          <w:sz w:val="18"/>
        </w:rPr>
        <w:t>3</w:t>
      </w:r>
      <w:r w:rsidRPr="001C5EB2">
        <w:rPr>
          <w:i w:val="0"/>
          <w:noProof/>
          <w:sz w:val="18"/>
        </w:rPr>
        <w:fldChar w:fldCharType="end"/>
      </w:r>
    </w:p>
    <w:p w14:paraId="0B2618E1" w14:textId="6038517F" w:rsidR="001C5EB2" w:rsidRDefault="001C5EB2">
      <w:pPr>
        <w:pStyle w:val="TOC7"/>
        <w:rPr>
          <w:rFonts w:asciiTheme="minorHAnsi" w:eastAsiaTheme="minorEastAsia" w:hAnsiTheme="minorHAnsi" w:cstheme="minorBidi"/>
          <w:noProof/>
          <w:kern w:val="0"/>
          <w:sz w:val="22"/>
          <w:szCs w:val="22"/>
        </w:rPr>
      </w:pPr>
      <w:r>
        <w:rPr>
          <w:noProof/>
        </w:rPr>
        <w:t>Part 2—Administrative changes to cardiac items</w:t>
      </w:r>
      <w:r w:rsidRPr="001C5EB2">
        <w:rPr>
          <w:noProof/>
          <w:sz w:val="18"/>
        </w:rPr>
        <w:tab/>
      </w:r>
      <w:r w:rsidRPr="001C5EB2">
        <w:rPr>
          <w:noProof/>
          <w:sz w:val="18"/>
        </w:rPr>
        <w:fldChar w:fldCharType="begin"/>
      </w:r>
      <w:r w:rsidRPr="001C5EB2">
        <w:rPr>
          <w:noProof/>
          <w:sz w:val="18"/>
        </w:rPr>
        <w:instrText xml:space="preserve"> PAGEREF _Toc71628558 \h </w:instrText>
      </w:r>
      <w:r w:rsidRPr="001C5EB2">
        <w:rPr>
          <w:noProof/>
          <w:sz w:val="18"/>
        </w:rPr>
      </w:r>
      <w:r w:rsidRPr="001C5EB2">
        <w:rPr>
          <w:noProof/>
          <w:sz w:val="18"/>
        </w:rPr>
        <w:fldChar w:fldCharType="separate"/>
      </w:r>
      <w:r w:rsidR="002337BC">
        <w:rPr>
          <w:noProof/>
          <w:sz w:val="18"/>
        </w:rPr>
        <w:t>4</w:t>
      </w:r>
      <w:r w:rsidRPr="001C5EB2">
        <w:rPr>
          <w:noProof/>
          <w:sz w:val="18"/>
        </w:rPr>
        <w:fldChar w:fldCharType="end"/>
      </w:r>
    </w:p>
    <w:p w14:paraId="4F952516" w14:textId="40769B63" w:rsidR="001C5EB2" w:rsidRDefault="001C5EB2">
      <w:pPr>
        <w:pStyle w:val="TOC9"/>
        <w:rPr>
          <w:rFonts w:asciiTheme="minorHAnsi" w:eastAsiaTheme="minorEastAsia" w:hAnsiTheme="minorHAnsi" w:cstheme="minorBidi"/>
          <w:i w:val="0"/>
          <w:noProof/>
          <w:kern w:val="0"/>
          <w:sz w:val="22"/>
          <w:szCs w:val="22"/>
        </w:rPr>
      </w:pPr>
      <w:r>
        <w:rPr>
          <w:noProof/>
        </w:rPr>
        <w:t>Health Insurance (Diagnostic Imaging Services Table) Regulations (No. 2) 2020</w:t>
      </w:r>
      <w:r w:rsidRPr="001C5EB2">
        <w:rPr>
          <w:i w:val="0"/>
          <w:noProof/>
          <w:sz w:val="18"/>
        </w:rPr>
        <w:tab/>
      </w:r>
      <w:r w:rsidRPr="001C5EB2">
        <w:rPr>
          <w:i w:val="0"/>
          <w:noProof/>
          <w:sz w:val="18"/>
        </w:rPr>
        <w:fldChar w:fldCharType="begin"/>
      </w:r>
      <w:r w:rsidRPr="001C5EB2">
        <w:rPr>
          <w:i w:val="0"/>
          <w:noProof/>
          <w:sz w:val="18"/>
        </w:rPr>
        <w:instrText xml:space="preserve"> PAGEREF _Toc71628559 \h </w:instrText>
      </w:r>
      <w:r w:rsidRPr="001C5EB2">
        <w:rPr>
          <w:i w:val="0"/>
          <w:noProof/>
          <w:sz w:val="18"/>
        </w:rPr>
      </w:r>
      <w:r w:rsidRPr="001C5EB2">
        <w:rPr>
          <w:i w:val="0"/>
          <w:noProof/>
          <w:sz w:val="18"/>
        </w:rPr>
        <w:fldChar w:fldCharType="separate"/>
      </w:r>
      <w:r w:rsidR="002337BC">
        <w:rPr>
          <w:i w:val="0"/>
          <w:noProof/>
          <w:sz w:val="18"/>
        </w:rPr>
        <w:t>4</w:t>
      </w:r>
      <w:r w:rsidRPr="001C5EB2">
        <w:rPr>
          <w:i w:val="0"/>
          <w:noProof/>
          <w:sz w:val="18"/>
        </w:rPr>
        <w:fldChar w:fldCharType="end"/>
      </w:r>
    </w:p>
    <w:p w14:paraId="27BCA36C" w14:textId="65245B17" w:rsidR="001C5EB2" w:rsidRDefault="001C5EB2">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1C5EB2">
        <w:rPr>
          <w:i w:val="0"/>
          <w:noProof/>
          <w:sz w:val="18"/>
        </w:rPr>
        <w:tab/>
      </w:r>
      <w:r w:rsidRPr="001C5EB2">
        <w:rPr>
          <w:i w:val="0"/>
          <w:noProof/>
          <w:sz w:val="18"/>
        </w:rPr>
        <w:fldChar w:fldCharType="begin"/>
      </w:r>
      <w:r w:rsidRPr="001C5EB2">
        <w:rPr>
          <w:i w:val="0"/>
          <w:noProof/>
          <w:sz w:val="18"/>
        </w:rPr>
        <w:instrText xml:space="preserve"> PAGEREF _Toc71628560 \h </w:instrText>
      </w:r>
      <w:r w:rsidRPr="001C5EB2">
        <w:rPr>
          <w:i w:val="0"/>
          <w:noProof/>
          <w:sz w:val="18"/>
        </w:rPr>
      </w:r>
      <w:r w:rsidRPr="001C5EB2">
        <w:rPr>
          <w:i w:val="0"/>
          <w:noProof/>
          <w:sz w:val="18"/>
        </w:rPr>
        <w:fldChar w:fldCharType="separate"/>
      </w:r>
      <w:r w:rsidR="002337BC">
        <w:rPr>
          <w:i w:val="0"/>
          <w:noProof/>
          <w:sz w:val="18"/>
        </w:rPr>
        <w:t>7</w:t>
      </w:r>
      <w:r w:rsidRPr="001C5EB2">
        <w:rPr>
          <w:i w:val="0"/>
          <w:noProof/>
          <w:sz w:val="18"/>
        </w:rPr>
        <w:fldChar w:fldCharType="end"/>
      </w:r>
    </w:p>
    <w:p w14:paraId="5462B8BE" w14:textId="023E909D" w:rsidR="001C5EB2" w:rsidRDefault="001C5EB2">
      <w:pPr>
        <w:pStyle w:val="TOC7"/>
        <w:rPr>
          <w:rFonts w:asciiTheme="minorHAnsi" w:eastAsiaTheme="minorEastAsia" w:hAnsiTheme="minorHAnsi" w:cstheme="minorBidi"/>
          <w:noProof/>
          <w:kern w:val="0"/>
          <w:sz w:val="22"/>
          <w:szCs w:val="22"/>
        </w:rPr>
      </w:pPr>
      <w:r>
        <w:rPr>
          <w:noProof/>
        </w:rPr>
        <w:t>Part 3—Cardiac services</w:t>
      </w:r>
      <w:r w:rsidRPr="001C5EB2">
        <w:rPr>
          <w:noProof/>
          <w:sz w:val="18"/>
        </w:rPr>
        <w:tab/>
      </w:r>
      <w:r w:rsidRPr="001C5EB2">
        <w:rPr>
          <w:noProof/>
          <w:sz w:val="18"/>
        </w:rPr>
        <w:fldChar w:fldCharType="begin"/>
      </w:r>
      <w:r w:rsidRPr="001C5EB2">
        <w:rPr>
          <w:noProof/>
          <w:sz w:val="18"/>
        </w:rPr>
        <w:instrText xml:space="preserve"> PAGEREF _Toc71628562 \h </w:instrText>
      </w:r>
      <w:r w:rsidRPr="001C5EB2">
        <w:rPr>
          <w:noProof/>
          <w:sz w:val="18"/>
        </w:rPr>
      </w:r>
      <w:r w:rsidRPr="001C5EB2">
        <w:rPr>
          <w:noProof/>
          <w:sz w:val="18"/>
        </w:rPr>
        <w:fldChar w:fldCharType="separate"/>
      </w:r>
      <w:r w:rsidR="002337BC">
        <w:rPr>
          <w:noProof/>
          <w:sz w:val="18"/>
        </w:rPr>
        <w:t>9</w:t>
      </w:r>
      <w:r w:rsidRPr="001C5EB2">
        <w:rPr>
          <w:noProof/>
          <w:sz w:val="18"/>
        </w:rPr>
        <w:fldChar w:fldCharType="end"/>
      </w:r>
    </w:p>
    <w:p w14:paraId="6A5637D3" w14:textId="3C5189E2" w:rsidR="001C5EB2" w:rsidRDefault="001C5EB2">
      <w:pPr>
        <w:pStyle w:val="TOC9"/>
        <w:rPr>
          <w:rFonts w:asciiTheme="minorHAnsi" w:eastAsiaTheme="minorEastAsia" w:hAnsiTheme="minorHAnsi" w:cstheme="minorBidi"/>
          <w:i w:val="0"/>
          <w:noProof/>
          <w:kern w:val="0"/>
          <w:sz w:val="22"/>
          <w:szCs w:val="22"/>
        </w:rPr>
      </w:pPr>
      <w:r>
        <w:rPr>
          <w:noProof/>
        </w:rPr>
        <w:t>Health Insurance (Diagnostic Imaging Services Table) Regulations (No. 2) 2020</w:t>
      </w:r>
      <w:r w:rsidRPr="001C5EB2">
        <w:rPr>
          <w:i w:val="0"/>
          <w:noProof/>
          <w:sz w:val="18"/>
        </w:rPr>
        <w:tab/>
      </w:r>
      <w:r w:rsidRPr="001C5EB2">
        <w:rPr>
          <w:i w:val="0"/>
          <w:noProof/>
          <w:sz w:val="18"/>
        </w:rPr>
        <w:fldChar w:fldCharType="begin"/>
      </w:r>
      <w:r w:rsidRPr="001C5EB2">
        <w:rPr>
          <w:i w:val="0"/>
          <w:noProof/>
          <w:sz w:val="18"/>
        </w:rPr>
        <w:instrText xml:space="preserve"> PAGEREF _Toc71628563 \h </w:instrText>
      </w:r>
      <w:r w:rsidRPr="001C5EB2">
        <w:rPr>
          <w:i w:val="0"/>
          <w:noProof/>
          <w:sz w:val="18"/>
        </w:rPr>
      </w:r>
      <w:r w:rsidRPr="001C5EB2">
        <w:rPr>
          <w:i w:val="0"/>
          <w:noProof/>
          <w:sz w:val="18"/>
        </w:rPr>
        <w:fldChar w:fldCharType="separate"/>
      </w:r>
      <w:r w:rsidR="002337BC">
        <w:rPr>
          <w:i w:val="0"/>
          <w:noProof/>
          <w:sz w:val="18"/>
        </w:rPr>
        <w:t>9</w:t>
      </w:r>
      <w:r w:rsidRPr="001C5EB2">
        <w:rPr>
          <w:i w:val="0"/>
          <w:noProof/>
          <w:sz w:val="18"/>
        </w:rPr>
        <w:fldChar w:fldCharType="end"/>
      </w:r>
    </w:p>
    <w:p w14:paraId="08A87B96" w14:textId="3043524D" w:rsidR="001C5EB2" w:rsidRDefault="001C5EB2">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1C5EB2">
        <w:rPr>
          <w:i w:val="0"/>
          <w:noProof/>
          <w:sz w:val="18"/>
        </w:rPr>
        <w:tab/>
      </w:r>
      <w:r w:rsidRPr="001C5EB2">
        <w:rPr>
          <w:i w:val="0"/>
          <w:noProof/>
          <w:sz w:val="18"/>
        </w:rPr>
        <w:fldChar w:fldCharType="begin"/>
      </w:r>
      <w:r w:rsidRPr="001C5EB2">
        <w:rPr>
          <w:i w:val="0"/>
          <w:noProof/>
          <w:sz w:val="18"/>
        </w:rPr>
        <w:instrText xml:space="preserve"> PAGEREF _Toc71628564 \h </w:instrText>
      </w:r>
      <w:r w:rsidRPr="001C5EB2">
        <w:rPr>
          <w:i w:val="0"/>
          <w:noProof/>
          <w:sz w:val="18"/>
        </w:rPr>
      </w:r>
      <w:r w:rsidRPr="001C5EB2">
        <w:rPr>
          <w:i w:val="0"/>
          <w:noProof/>
          <w:sz w:val="18"/>
        </w:rPr>
        <w:fldChar w:fldCharType="separate"/>
      </w:r>
      <w:r w:rsidR="002337BC">
        <w:rPr>
          <w:i w:val="0"/>
          <w:noProof/>
          <w:sz w:val="18"/>
        </w:rPr>
        <w:t>9</w:t>
      </w:r>
      <w:r w:rsidRPr="001C5EB2">
        <w:rPr>
          <w:i w:val="0"/>
          <w:noProof/>
          <w:sz w:val="18"/>
        </w:rPr>
        <w:fldChar w:fldCharType="end"/>
      </w:r>
    </w:p>
    <w:p w14:paraId="23027C70" w14:textId="55AF924C" w:rsidR="001C5EB2" w:rsidRDefault="001C5EB2">
      <w:pPr>
        <w:pStyle w:val="TOC7"/>
        <w:rPr>
          <w:rFonts w:asciiTheme="minorHAnsi" w:eastAsiaTheme="minorEastAsia" w:hAnsiTheme="minorHAnsi" w:cstheme="minorBidi"/>
          <w:noProof/>
          <w:kern w:val="0"/>
          <w:sz w:val="22"/>
          <w:szCs w:val="22"/>
        </w:rPr>
      </w:pPr>
      <w:r>
        <w:rPr>
          <w:noProof/>
        </w:rPr>
        <w:t>Part 3A—Orthopaedic services</w:t>
      </w:r>
      <w:r w:rsidRPr="001C5EB2">
        <w:rPr>
          <w:noProof/>
          <w:sz w:val="18"/>
        </w:rPr>
        <w:tab/>
      </w:r>
      <w:r w:rsidRPr="001C5EB2">
        <w:rPr>
          <w:noProof/>
          <w:sz w:val="18"/>
        </w:rPr>
        <w:fldChar w:fldCharType="begin"/>
      </w:r>
      <w:r w:rsidRPr="001C5EB2">
        <w:rPr>
          <w:noProof/>
          <w:sz w:val="18"/>
        </w:rPr>
        <w:instrText xml:space="preserve"> PAGEREF _Toc71628571 \h </w:instrText>
      </w:r>
      <w:r w:rsidRPr="001C5EB2">
        <w:rPr>
          <w:noProof/>
          <w:sz w:val="18"/>
        </w:rPr>
      </w:r>
      <w:r w:rsidRPr="001C5EB2">
        <w:rPr>
          <w:noProof/>
          <w:sz w:val="18"/>
        </w:rPr>
        <w:fldChar w:fldCharType="separate"/>
      </w:r>
      <w:r w:rsidR="002337BC">
        <w:rPr>
          <w:noProof/>
          <w:sz w:val="18"/>
        </w:rPr>
        <w:t>32</w:t>
      </w:r>
      <w:r w:rsidRPr="001C5EB2">
        <w:rPr>
          <w:noProof/>
          <w:sz w:val="18"/>
        </w:rPr>
        <w:fldChar w:fldCharType="end"/>
      </w:r>
    </w:p>
    <w:p w14:paraId="316CA8D5" w14:textId="6155A4A9" w:rsidR="001C5EB2" w:rsidRDefault="001C5EB2">
      <w:pPr>
        <w:pStyle w:val="TOC9"/>
        <w:rPr>
          <w:rFonts w:asciiTheme="minorHAnsi" w:eastAsiaTheme="minorEastAsia" w:hAnsiTheme="minorHAnsi" w:cstheme="minorBidi"/>
          <w:i w:val="0"/>
          <w:noProof/>
          <w:kern w:val="0"/>
          <w:sz w:val="22"/>
          <w:szCs w:val="22"/>
        </w:rPr>
      </w:pPr>
      <w:r>
        <w:rPr>
          <w:noProof/>
        </w:rPr>
        <w:t>Health Insurance (General Medical Services Table) Regulations 2021</w:t>
      </w:r>
      <w:r w:rsidRPr="001C5EB2">
        <w:rPr>
          <w:i w:val="0"/>
          <w:noProof/>
          <w:sz w:val="18"/>
        </w:rPr>
        <w:tab/>
      </w:r>
      <w:r w:rsidRPr="001C5EB2">
        <w:rPr>
          <w:i w:val="0"/>
          <w:noProof/>
          <w:sz w:val="18"/>
        </w:rPr>
        <w:fldChar w:fldCharType="begin"/>
      </w:r>
      <w:r w:rsidRPr="001C5EB2">
        <w:rPr>
          <w:i w:val="0"/>
          <w:noProof/>
          <w:sz w:val="18"/>
        </w:rPr>
        <w:instrText xml:space="preserve"> PAGEREF _Toc71628572 \h </w:instrText>
      </w:r>
      <w:r w:rsidRPr="001C5EB2">
        <w:rPr>
          <w:i w:val="0"/>
          <w:noProof/>
          <w:sz w:val="18"/>
        </w:rPr>
      </w:r>
      <w:r w:rsidRPr="001C5EB2">
        <w:rPr>
          <w:i w:val="0"/>
          <w:noProof/>
          <w:sz w:val="18"/>
        </w:rPr>
        <w:fldChar w:fldCharType="separate"/>
      </w:r>
      <w:r w:rsidR="002337BC">
        <w:rPr>
          <w:i w:val="0"/>
          <w:noProof/>
          <w:sz w:val="18"/>
        </w:rPr>
        <w:t>32</w:t>
      </w:r>
      <w:r w:rsidRPr="001C5EB2">
        <w:rPr>
          <w:i w:val="0"/>
          <w:noProof/>
          <w:sz w:val="18"/>
        </w:rPr>
        <w:fldChar w:fldCharType="end"/>
      </w:r>
    </w:p>
    <w:p w14:paraId="3095CC8B" w14:textId="282167DF" w:rsidR="001C5EB2" w:rsidRDefault="001C5EB2">
      <w:pPr>
        <w:pStyle w:val="TOC7"/>
        <w:rPr>
          <w:rFonts w:asciiTheme="minorHAnsi" w:eastAsiaTheme="minorEastAsia" w:hAnsiTheme="minorHAnsi" w:cstheme="minorBidi"/>
          <w:noProof/>
          <w:kern w:val="0"/>
          <w:sz w:val="22"/>
          <w:szCs w:val="22"/>
        </w:rPr>
      </w:pPr>
      <w:r>
        <w:rPr>
          <w:noProof/>
        </w:rPr>
        <w:t>Part 4—Other amendments</w:t>
      </w:r>
      <w:r w:rsidRPr="001C5EB2">
        <w:rPr>
          <w:noProof/>
          <w:sz w:val="18"/>
        </w:rPr>
        <w:tab/>
      </w:r>
      <w:r w:rsidRPr="001C5EB2">
        <w:rPr>
          <w:noProof/>
          <w:sz w:val="18"/>
        </w:rPr>
        <w:fldChar w:fldCharType="begin"/>
      </w:r>
      <w:r w:rsidRPr="001C5EB2">
        <w:rPr>
          <w:noProof/>
          <w:sz w:val="18"/>
        </w:rPr>
        <w:instrText xml:space="preserve"> PAGEREF _Toc71628573 \h </w:instrText>
      </w:r>
      <w:r w:rsidRPr="001C5EB2">
        <w:rPr>
          <w:noProof/>
          <w:sz w:val="18"/>
        </w:rPr>
      </w:r>
      <w:r w:rsidRPr="001C5EB2">
        <w:rPr>
          <w:noProof/>
          <w:sz w:val="18"/>
        </w:rPr>
        <w:fldChar w:fldCharType="separate"/>
      </w:r>
      <w:r w:rsidR="002337BC">
        <w:rPr>
          <w:noProof/>
          <w:sz w:val="18"/>
        </w:rPr>
        <w:t>34</w:t>
      </w:r>
      <w:r w:rsidRPr="001C5EB2">
        <w:rPr>
          <w:noProof/>
          <w:sz w:val="18"/>
        </w:rPr>
        <w:fldChar w:fldCharType="end"/>
      </w:r>
    </w:p>
    <w:p w14:paraId="7DD4D02D" w14:textId="5AFA8B27" w:rsidR="001C5EB2" w:rsidRDefault="001C5EB2">
      <w:pPr>
        <w:pStyle w:val="TOC9"/>
        <w:rPr>
          <w:rFonts w:asciiTheme="minorHAnsi" w:eastAsiaTheme="minorEastAsia" w:hAnsiTheme="minorHAnsi" w:cstheme="minorBidi"/>
          <w:i w:val="0"/>
          <w:noProof/>
          <w:kern w:val="0"/>
          <w:sz w:val="22"/>
          <w:szCs w:val="22"/>
        </w:rPr>
      </w:pPr>
      <w:r>
        <w:rPr>
          <w:noProof/>
        </w:rPr>
        <w:t>Health Insurance (Diagnostic Imaging Services Table) Regulations (No. 2) 2020</w:t>
      </w:r>
      <w:r w:rsidRPr="001C5EB2">
        <w:rPr>
          <w:i w:val="0"/>
          <w:noProof/>
          <w:sz w:val="18"/>
        </w:rPr>
        <w:tab/>
      </w:r>
      <w:r w:rsidRPr="001C5EB2">
        <w:rPr>
          <w:i w:val="0"/>
          <w:noProof/>
          <w:sz w:val="18"/>
        </w:rPr>
        <w:fldChar w:fldCharType="begin"/>
      </w:r>
      <w:r w:rsidRPr="001C5EB2">
        <w:rPr>
          <w:i w:val="0"/>
          <w:noProof/>
          <w:sz w:val="18"/>
        </w:rPr>
        <w:instrText xml:space="preserve"> PAGEREF _Toc71628574 \h </w:instrText>
      </w:r>
      <w:r w:rsidRPr="001C5EB2">
        <w:rPr>
          <w:i w:val="0"/>
          <w:noProof/>
          <w:sz w:val="18"/>
        </w:rPr>
      </w:r>
      <w:r w:rsidRPr="001C5EB2">
        <w:rPr>
          <w:i w:val="0"/>
          <w:noProof/>
          <w:sz w:val="18"/>
        </w:rPr>
        <w:fldChar w:fldCharType="separate"/>
      </w:r>
      <w:r w:rsidR="002337BC">
        <w:rPr>
          <w:i w:val="0"/>
          <w:noProof/>
          <w:sz w:val="18"/>
        </w:rPr>
        <w:t>34</w:t>
      </w:r>
      <w:r w:rsidRPr="001C5EB2">
        <w:rPr>
          <w:i w:val="0"/>
          <w:noProof/>
          <w:sz w:val="18"/>
        </w:rPr>
        <w:fldChar w:fldCharType="end"/>
      </w:r>
    </w:p>
    <w:p w14:paraId="1EAF9807" w14:textId="57335A8C" w:rsidR="0048364F" w:rsidRPr="001C5EB2" w:rsidRDefault="001C5EB2" w:rsidP="0048364F">
      <w:r>
        <w:fldChar w:fldCharType="end"/>
      </w:r>
    </w:p>
    <w:p w14:paraId="5167FEE9" w14:textId="77777777" w:rsidR="0048364F" w:rsidRPr="001C5EB2" w:rsidRDefault="0048364F" w:rsidP="0048364F">
      <w:pPr>
        <w:sectPr w:rsidR="0048364F" w:rsidRPr="001C5EB2" w:rsidSect="00395591">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14:paraId="1DAB1D98" w14:textId="77777777" w:rsidR="0048364F" w:rsidRPr="001C5EB2" w:rsidRDefault="0048364F" w:rsidP="0048364F">
      <w:pPr>
        <w:pStyle w:val="ActHead5"/>
      </w:pPr>
      <w:bookmarkStart w:id="3" w:name="_Toc71628546"/>
      <w:r w:rsidRPr="001C5EB2">
        <w:rPr>
          <w:rStyle w:val="CharSectno"/>
        </w:rPr>
        <w:lastRenderedPageBreak/>
        <w:t>1</w:t>
      </w:r>
      <w:r w:rsidRPr="001C5EB2">
        <w:t xml:space="preserve">  </w:t>
      </w:r>
      <w:r w:rsidR="004F676E" w:rsidRPr="001C5EB2">
        <w:t>Name</w:t>
      </w:r>
      <w:bookmarkEnd w:id="3"/>
    </w:p>
    <w:p w14:paraId="489B07BE" w14:textId="2E4A5003" w:rsidR="0048364F" w:rsidRPr="001C5EB2" w:rsidRDefault="0048364F" w:rsidP="0048364F">
      <w:pPr>
        <w:pStyle w:val="subsection"/>
      </w:pPr>
      <w:r w:rsidRPr="001C5EB2">
        <w:tab/>
      </w:r>
      <w:r w:rsidRPr="001C5EB2">
        <w:tab/>
      </w:r>
      <w:r w:rsidR="0027200E" w:rsidRPr="001C5EB2">
        <w:t>This instrument is</w:t>
      </w:r>
      <w:r w:rsidRPr="001C5EB2">
        <w:t xml:space="preserve"> the </w:t>
      </w:r>
      <w:bookmarkStart w:id="4" w:name="BKCheck15B_3"/>
      <w:bookmarkEnd w:id="4"/>
      <w:r w:rsidR="001027B1" w:rsidRPr="001C5EB2">
        <w:rPr>
          <w:i/>
          <w:noProof/>
        </w:rPr>
        <w:t>Health Insurance Legislation Amendment (2021 Measures No. 1) Regulations 2021</w:t>
      </w:r>
      <w:r w:rsidRPr="001C5EB2">
        <w:t>.</w:t>
      </w:r>
    </w:p>
    <w:p w14:paraId="7E84CE59" w14:textId="77777777" w:rsidR="004F676E" w:rsidRPr="001C5EB2" w:rsidRDefault="0048364F" w:rsidP="005452CC">
      <w:pPr>
        <w:pStyle w:val="ActHead5"/>
      </w:pPr>
      <w:bookmarkStart w:id="5" w:name="_Toc71628547"/>
      <w:r w:rsidRPr="001C5EB2">
        <w:rPr>
          <w:rStyle w:val="CharSectno"/>
        </w:rPr>
        <w:t>2</w:t>
      </w:r>
      <w:r w:rsidRPr="001C5EB2">
        <w:t xml:space="preserve">  Commencement</w:t>
      </w:r>
      <w:bookmarkEnd w:id="5"/>
    </w:p>
    <w:p w14:paraId="47ED33BA" w14:textId="77777777" w:rsidR="009228B6" w:rsidRPr="001C5EB2" w:rsidRDefault="009228B6" w:rsidP="00047711">
      <w:pPr>
        <w:pStyle w:val="subsection"/>
      </w:pPr>
      <w:r w:rsidRPr="001C5EB2">
        <w:tab/>
        <w:t>(1)</w:t>
      </w:r>
      <w:r w:rsidRPr="001C5EB2">
        <w:tab/>
        <w:t>Each provision of this instrument specified in column 1 of the table commences, or is taken to have commenced, in accordance with column 2 of the table. Any other statement in column 2 has effect according to its terms.</w:t>
      </w:r>
    </w:p>
    <w:p w14:paraId="71E64919" w14:textId="77777777" w:rsidR="009228B6" w:rsidRPr="001C5EB2" w:rsidRDefault="009228B6" w:rsidP="00047711">
      <w:pPr>
        <w:pStyle w:val="Tabletext"/>
      </w:pPr>
    </w:p>
    <w:tbl>
      <w:tblPr>
        <w:tblW w:w="0" w:type="auto"/>
        <w:tblInd w:w="107" w:type="dxa"/>
        <w:tblLayout w:type="fixed"/>
        <w:tblCellMar>
          <w:left w:w="107" w:type="dxa"/>
          <w:right w:w="107" w:type="dxa"/>
        </w:tblCellMar>
        <w:tblLook w:val="04A0" w:firstRow="1" w:lastRow="0" w:firstColumn="1" w:lastColumn="0" w:noHBand="0" w:noVBand="1"/>
      </w:tblPr>
      <w:tblGrid>
        <w:gridCol w:w="2127"/>
        <w:gridCol w:w="4394"/>
        <w:gridCol w:w="1843"/>
      </w:tblGrid>
      <w:tr w:rsidR="009228B6" w:rsidRPr="001C5EB2" w14:paraId="54699FC8" w14:textId="77777777" w:rsidTr="00047711">
        <w:trPr>
          <w:cantSplit/>
          <w:tblHeader/>
        </w:trPr>
        <w:tc>
          <w:tcPr>
            <w:tcW w:w="8364" w:type="dxa"/>
            <w:gridSpan w:val="3"/>
            <w:tcBorders>
              <w:top w:val="single" w:sz="12" w:space="0" w:color="auto"/>
              <w:left w:val="nil"/>
              <w:bottom w:val="single" w:sz="6" w:space="0" w:color="auto"/>
              <w:right w:val="nil"/>
            </w:tcBorders>
            <w:hideMark/>
          </w:tcPr>
          <w:p w14:paraId="2A8F3ED1" w14:textId="77777777" w:rsidR="009228B6" w:rsidRPr="001C5EB2" w:rsidRDefault="009228B6" w:rsidP="00047711">
            <w:pPr>
              <w:pStyle w:val="TableHeading"/>
            </w:pPr>
            <w:r w:rsidRPr="001C5EB2">
              <w:t>Commencement information</w:t>
            </w:r>
          </w:p>
        </w:tc>
      </w:tr>
      <w:tr w:rsidR="009228B6" w:rsidRPr="001C5EB2" w14:paraId="54DD4306" w14:textId="77777777" w:rsidTr="00047711">
        <w:trPr>
          <w:cantSplit/>
          <w:tblHeader/>
        </w:trPr>
        <w:tc>
          <w:tcPr>
            <w:tcW w:w="2127" w:type="dxa"/>
            <w:tcBorders>
              <w:top w:val="single" w:sz="6" w:space="0" w:color="auto"/>
              <w:left w:val="nil"/>
              <w:bottom w:val="single" w:sz="6" w:space="0" w:color="auto"/>
              <w:right w:val="nil"/>
            </w:tcBorders>
            <w:hideMark/>
          </w:tcPr>
          <w:p w14:paraId="73239CE9" w14:textId="77777777" w:rsidR="009228B6" w:rsidRPr="001C5EB2" w:rsidRDefault="009228B6" w:rsidP="00047711">
            <w:pPr>
              <w:pStyle w:val="TableHeading"/>
            </w:pPr>
            <w:r w:rsidRPr="001C5EB2">
              <w:t>Column 1</w:t>
            </w:r>
          </w:p>
        </w:tc>
        <w:tc>
          <w:tcPr>
            <w:tcW w:w="4394" w:type="dxa"/>
            <w:tcBorders>
              <w:top w:val="single" w:sz="6" w:space="0" w:color="auto"/>
              <w:left w:val="nil"/>
              <w:bottom w:val="single" w:sz="6" w:space="0" w:color="auto"/>
              <w:right w:val="nil"/>
            </w:tcBorders>
            <w:hideMark/>
          </w:tcPr>
          <w:p w14:paraId="38478E02" w14:textId="77777777" w:rsidR="009228B6" w:rsidRPr="001C5EB2" w:rsidRDefault="009228B6" w:rsidP="00047711">
            <w:pPr>
              <w:pStyle w:val="TableHeading"/>
            </w:pPr>
            <w:r w:rsidRPr="001C5EB2">
              <w:t>Column 2</w:t>
            </w:r>
          </w:p>
        </w:tc>
        <w:tc>
          <w:tcPr>
            <w:tcW w:w="1843" w:type="dxa"/>
            <w:tcBorders>
              <w:top w:val="single" w:sz="6" w:space="0" w:color="auto"/>
              <w:left w:val="nil"/>
              <w:bottom w:val="single" w:sz="6" w:space="0" w:color="auto"/>
              <w:right w:val="nil"/>
            </w:tcBorders>
            <w:hideMark/>
          </w:tcPr>
          <w:p w14:paraId="2C1FA3D7" w14:textId="77777777" w:rsidR="009228B6" w:rsidRPr="001C5EB2" w:rsidRDefault="009228B6" w:rsidP="00047711">
            <w:pPr>
              <w:pStyle w:val="TableHeading"/>
            </w:pPr>
            <w:r w:rsidRPr="001C5EB2">
              <w:t>Column 3</w:t>
            </w:r>
          </w:p>
        </w:tc>
      </w:tr>
      <w:tr w:rsidR="009228B6" w:rsidRPr="001C5EB2" w14:paraId="2CF3C432" w14:textId="77777777" w:rsidTr="00047711">
        <w:trPr>
          <w:cantSplit/>
          <w:tblHeader/>
        </w:trPr>
        <w:tc>
          <w:tcPr>
            <w:tcW w:w="2127" w:type="dxa"/>
            <w:tcBorders>
              <w:top w:val="single" w:sz="6" w:space="0" w:color="auto"/>
              <w:left w:val="nil"/>
              <w:bottom w:val="single" w:sz="12" w:space="0" w:color="auto"/>
              <w:right w:val="nil"/>
            </w:tcBorders>
            <w:hideMark/>
          </w:tcPr>
          <w:p w14:paraId="476127CD" w14:textId="77777777" w:rsidR="009228B6" w:rsidRPr="001C5EB2" w:rsidRDefault="009228B6" w:rsidP="00047711">
            <w:pPr>
              <w:pStyle w:val="TableHeading"/>
            </w:pPr>
            <w:r w:rsidRPr="001C5EB2">
              <w:t>Provisions</w:t>
            </w:r>
          </w:p>
        </w:tc>
        <w:tc>
          <w:tcPr>
            <w:tcW w:w="4394" w:type="dxa"/>
            <w:tcBorders>
              <w:top w:val="single" w:sz="6" w:space="0" w:color="auto"/>
              <w:left w:val="nil"/>
              <w:bottom w:val="single" w:sz="12" w:space="0" w:color="auto"/>
              <w:right w:val="nil"/>
            </w:tcBorders>
            <w:hideMark/>
          </w:tcPr>
          <w:p w14:paraId="7540CF84" w14:textId="77777777" w:rsidR="009228B6" w:rsidRPr="001C5EB2" w:rsidRDefault="009228B6" w:rsidP="00047711">
            <w:pPr>
              <w:pStyle w:val="TableHeading"/>
            </w:pPr>
            <w:r w:rsidRPr="001C5EB2">
              <w:t>Commencement</w:t>
            </w:r>
          </w:p>
        </w:tc>
        <w:tc>
          <w:tcPr>
            <w:tcW w:w="1843" w:type="dxa"/>
            <w:tcBorders>
              <w:top w:val="single" w:sz="6" w:space="0" w:color="auto"/>
              <w:left w:val="nil"/>
              <w:bottom w:val="single" w:sz="12" w:space="0" w:color="auto"/>
              <w:right w:val="nil"/>
            </w:tcBorders>
            <w:hideMark/>
          </w:tcPr>
          <w:p w14:paraId="5265F84F" w14:textId="77777777" w:rsidR="009228B6" w:rsidRPr="001C5EB2" w:rsidRDefault="009228B6" w:rsidP="00047711">
            <w:pPr>
              <w:pStyle w:val="TableHeading"/>
            </w:pPr>
            <w:r w:rsidRPr="001C5EB2">
              <w:t>Date/Details</w:t>
            </w:r>
          </w:p>
        </w:tc>
      </w:tr>
      <w:tr w:rsidR="009228B6" w:rsidRPr="001C5EB2" w14:paraId="2ED9C21D" w14:textId="77777777" w:rsidTr="00047711">
        <w:trPr>
          <w:cantSplit/>
        </w:trPr>
        <w:tc>
          <w:tcPr>
            <w:tcW w:w="2127" w:type="dxa"/>
            <w:tcBorders>
              <w:top w:val="single" w:sz="12" w:space="0" w:color="auto"/>
              <w:left w:val="nil"/>
              <w:bottom w:val="single" w:sz="2" w:space="0" w:color="auto"/>
              <w:right w:val="nil"/>
            </w:tcBorders>
            <w:hideMark/>
          </w:tcPr>
          <w:p w14:paraId="1EBA6F4F" w14:textId="6C823E23" w:rsidR="009228B6" w:rsidRPr="001C5EB2" w:rsidRDefault="009228B6" w:rsidP="00047711">
            <w:pPr>
              <w:pStyle w:val="Tabletext"/>
            </w:pPr>
            <w:r w:rsidRPr="001C5EB2">
              <w:t xml:space="preserve">1.  </w:t>
            </w:r>
            <w:r w:rsidR="00F33AFE" w:rsidRPr="001C5EB2">
              <w:t>Sections 1</w:t>
            </w:r>
            <w:r w:rsidRPr="001C5EB2">
              <w:t xml:space="preserve"> to 3 and anything in this instrument not elsewhere covered by this table</w:t>
            </w:r>
          </w:p>
        </w:tc>
        <w:tc>
          <w:tcPr>
            <w:tcW w:w="4394" w:type="dxa"/>
            <w:tcBorders>
              <w:top w:val="single" w:sz="12" w:space="0" w:color="auto"/>
              <w:left w:val="nil"/>
              <w:bottom w:val="single" w:sz="2" w:space="0" w:color="auto"/>
              <w:right w:val="nil"/>
            </w:tcBorders>
            <w:hideMark/>
          </w:tcPr>
          <w:p w14:paraId="714CE590" w14:textId="77777777" w:rsidR="009228B6" w:rsidRPr="001C5EB2" w:rsidRDefault="009228B6" w:rsidP="00047711">
            <w:pPr>
              <w:pStyle w:val="Tabletext"/>
            </w:pPr>
            <w:r w:rsidRPr="001C5EB2">
              <w:t>The day after this instrument is registered.</w:t>
            </w:r>
          </w:p>
        </w:tc>
        <w:tc>
          <w:tcPr>
            <w:tcW w:w="1843" w:type="dxa"/>
            <w:tcBorders>
              <w:top w:val="single" w:sz="12" w:space="0" w:color="auto"/>
              <w:left w:val="nil"/>
              <w:bottom w:val="single" w:sz="2" w:space="0" w:color="auto"/>
              <w:right w:val="nil"/>
            </w:tcBorders>
          </w:tcPr>
          <w:p w14:paraId="2E0FCA89" w14:textId="13715508" w:rsidR="009228B6" w:rsidRPr="001C5EB2" w:rsidRDefault="0012147D">
            <w:pPr>
              <w:pStyle w:val="Tabletext"/>
            </w:pPr>
            <w:r>
              <w:t>3 June 2021</w:t>
            </w:r>
            <w:bookmarkStart w:id="6" w:name="_GoBack"/>
            <w:bookmarkEnd w:id="6"/>
          </w:p>
        </w:tc>
      </w:tr>
      <w:tr w:rsidR="009228B6" w:rsidRPr="001C5EB2" w14:paraId="5AC2D18C" w14:textId="77777777" w:rsidTr="00047711">
        <w:trPr>
          <w:cantSplit/>
        </w:trPr>
        <w:tc>
          <w:tcPr>
            <w:tcW w:w="2127" w:type="dxa"/>
            <w:tcBorders>
              <w:top w:val="single" w:sz="2" w:space="0" w:color="auto"/>
              <w:left w:val="nil"/>
              <w:bottom w:val="single" w:sz="2" w:space="0" w:color="auto"/>
              <w:right w:val="nil"/>
            </w:tcBorders>
            <w:hideMark/>
          </w:tcPr>
          <w:p w14:paraId="72F88BED" w14:textId="1CCD0241" w:rsidR="009228B6" w:rsidRPr="001C5EB2" w:rsidRDefault="009228B6">
            <w:pPr>
              <w:pStyle w:val="Tabletext"/>
            </w:pPr>
            <w:r w:rsidRPr="001C5EB2">
              <w:t xml:space="preserve">2.  </w:t>
            </w:r>
            <w:r w:rsidR="00DA292E" w:rsidRPr="001C5EB2">
              <w:t>Schedule 1</w:t>
            </w:r>
            <w:r w:rsidRPr="001C5EB2">
              <w:t xml:space="preserve">, </w:t>
            </w:r>
            <w:r w:rsidR="00F33AFE" w:rsidRPr="001C5EB2">
              <w:t>Part 1</w:t>
            </w:r>
          </w:p>
        </w:tc>
        <w:tc>
          <w:tcPr>
            <w:tcW w:w="4394" w:type="dxa"/>
            <w:tcBorders>
              <w:top w:val="single" w:sz="2" w:space="0" w:color="auto"/>
              <w:left w:val="nil"/>
              <w:bottom w:val="single" w:sz="2" w:space="0" w:color="auto"/>
              <w:right w:val="nil"/>
            </w:tcBorders>
          </w:tcPr>
          <w:p w14:paraId="441D088C" w14:textId="6E2827A1" w:rsidR="009228B6" w:rsidRPr="001C5EB2" w:rsidRDefault="00F33AFE" w:rsidP="00047711">
            <w:pPr>
              <w:pStyle w:val="Tabletext"/>
            </w:pPr>
            <w:r w:rsidRPr="001C5EB2">
              <w:t>1 July</w:t>
            </w:r>
            <w:r w:rsidR="009228B6" w:rsidRPr="001C5EB2">
              <w:t xml:space="preserve"> 2021.</w:t>
            </w:r>
          </w:p>
        </w:tc>
        <w:tc>
          <w:tcPr>
            <w:tcW w:w="1843" w:type="dxa"/>
            <w:tcBorders>
              <w:top w:val="single" w:sz="2" w:space="0" w:color="auto"/>
              <w:left w:val="nil"/>
              <w:bottom w:val="single" w:sz="2" w:space="0" w:color="auto"/>
              <w:right w:val="nil"/>
            </w:tcBorders>
          </w:tcPr>
          <w:p w14:paraId="28DDA9AB" w14:textId="318B26F4" w:rsidR="009228B6" w:rsidRPr="001C5EB2" w:rsidRDefault="00F33AFE" w:rsidP="00047711">
            <w:pPr>
              <w:pStyle w:val="Tabletext"/>
            </w:pPr>
            <w:r w:rsidRPr="001C5EB2">
              <w:t>1 July</w:t>
            </w:r>
            <w:r w:rsidR="009228B6" w:rsidRPr="001C5EB2">
              <w:t xml:space="preserve"> 2021</w:t>
            </w:r>
          </w:p>
        </w:tc>
      </w:tr>
      <w:tr w:rsidR="009228B6" w:rsidRPr="001C5EB2" w14:paraId="68707839" w14:textId="77777777" w:rsidTr="00047711">
        <w:trPr>
          <w:cantSplit/>
        </w:trPr>
        <w:tc>
          <w:tcPr>
            <w:tcW w:w="2127" w:type="dxa"/>
            <w:tcBorders>
              <w:top w:val="single" w:sz="2" w:space="0" w:color="auto"/>
              <w:left w:val="nil"/>
              <w:bottom w:val="single" w:sz="2" w:space="0" w:color="auto"/>
              <w:right w:val="nil"/>
            </w:tcBorders>
            <w:hideMark/>
          </w:tcPr>
          <w:p w14:paraId="7EEDCC2F" w14:textId="3F9E3E4D" w:rsidR="009228B6" w:rsidRPr="001C5EB2" w:rsidRDefault="00692080">
            <w:pPr>
              <w:pStyle w:val="Tabletext"/>
            </w:pPr>
            <w:r w:rsidRPr="001C5EB2">
              <w:t>3</w:t>
            </w:r>
            <w:r w:rsidR="009228B6" w:rsidRPr="001C5EB2">
              <w:t xml:space="preserve">.  </w:t>
            </w:r>
            <w:r w:rsidR="00DA292E" w:rsidRPr="001C5EB2">
              <w:t>Schedule 1</w:t>
            </w:r>
            <w:r w:rsidR="009228B6" w:rsidRPr="001C5EB2">
              <w:t xml:space="preserve">, </w:t>
            </w:r>
            <w:r w:rsidR="00F33AFE" w:rsidRPr="001C5EB2">
              <w:t>Parts </w:t>
            </w:r>
            <w:r w:rsidR="00F06939" w:rsidRPr="001C5EB2">
              <w:t>2</w:t>
            </w:r>
            <w:r w:rsidR="00DA292E" w:rsidRPr="001C5EB2">
              <w:t xml:space="preserve">, </w:t>
            </w:r>
            <w:r w:rsidR="00F06939" w:rsidRPr="001C5EB2">
              <w:t>3</w:t>
            </w:r>
            <w:r w:rsidR="00DA292E" w:rsidRPr="001C5EB2">
              <w:t xml:space="preserve"> and 3A</w:t>
            </w:r>
          </w:p>
        </w:tc>
        <w:tc>
          <w:tcPr>
            <w:tcW w:w="4394" w:type="dxa"/>
            <w:tcBorders>
              <w:top w:val="single" w:sz="2" w:space="0" w:color="auto"/>
              <w:left w:val="nil"/>
              <w:bottom w:val="single" w:sz="2" w:space="0" w:color="auto"/>
              <w:right w:val="nil"/>
            </w:tcBorders>
          </w:tcPr>
          <w:p w14:paraId="03BF2F99" w14:textId="0D3D7B20" w:rsidR="009228B6" w:rsidRPr="001C5EB2" w:rsidRDefault="009228B6" w:rsidP="009228B6">
            <w:pPr>
              <w:pStyle w:val="Tabletext"/>
            </w:pPr>
            <w:r w:rsidRPr="001C5EB2">
              <w:t xml:space="preserve">Immediately after the commencement of the </w:t>
            </w:r>
            <w:r w:rsidRPr="001C5EB2">
              <w:rPr>
                <w:i/>
              </w:rPr>
              <w:t xml:space="preserve">Health Insurance (General Medical Services Table) </w:t>
            </w:r>
            <w:r w:rsidR="001027B1" w:rsidRPr="001C5EB2">
              <w:rPr>
                <w:i/>
              </w:rPr>
              <w:t>Regulations 2</w:t>
            </w:r>
            <w:r w:rsidRPr="001C5EB2">
              <w:rPr>
                <w:i/>
              </w:rPr>
              <w:t>021</w:t>
            </w:r>
            <w:r w:rsidRPr="001C5EB2">
              <w:t>.</w:t>
            </w:r>
          </w:p>
        </w:tc>
        <w:tc>
          <w:tcPr>
            <w:tcW w:w="1843" w:type="dxa"/>
            <w:tcBorders>
              <w:top w:val="single" w:sz="2" w:space="0" w:color="auto"/>
              <w:left w:val="nil"/>
              <w:bottom w:val="single" w:sz="2" w:space="0" w:color="auto"/>
              <w:right w:val="nil"/>
            </w:tcBorders>
          </w:tcPr>
          <w:p w14:paraId="5891B242" w14:textId="3D9A3E3A" w:rsidR="009228B6" w:rsidRPr="001C5EB2" w:rsidRDefault="00F33AFE">
            <w:pPr>
              <w:pStyle w:val="Tabletext"/>
            </w:pPr>
            <w:r w:rsidRPr="001C5EB2">
              <w:t>1 July</w:t>
            </w:r>
            <w:r w:rsidR="009228B6" w:rsidRPr="001C5EB2">
              <w:t xml:space="preserve"> 2021</w:t>
            </w:r>
          </w:p>
        </w:tc>
      </w:tr>
      <w:tr w:rsidR="009228B6" w:rsidRPr="001C5EB2" w14:paraId="44166523" w14:textId="77777777" w:rsidTr="00047711">
        <w:trPr>
          <w:cantSplit/>
        </w:trPr>
        <w:tc>
          <w:tcPr>
            <w:tcW w:w="2127" w:type="dxa"/>
            <w:tcBorders>
              <w:top w:val="single" w:sz="2" w:space="0" w:color="auto"/>
              <w:left w:val="nil"/>
              <w:bottom w:val="single" w:sz="12" w:space="0" w:color="auto"/>
              <w:right w:val="nil"/>
            </w:tcBorders>
            <w:hideMark/>
          </w:tcPr>
          <w:p w14:paraId="3DC11247" w14:textId="17C7C461" w:rsidR="009228B6" w:rsidRPr="001C5EB2" w:rsidRDefault="00692080">
            <w:pPr>
              <w:pStyle w:val="Tabletext"/>
            </w:pPr>
            <w:r w:rsidRPr="001C5EB2">
              <w:t>4</w:t>
            </w:r>
            <w:r w:rsidR="009228B6" w:rsidRPr="001C5EB2">
              <w:t xml:space="preserve">.  </w:t>
            </w:r>
            <w:r w:rsidR="00DA292E" w:rsidRPr="001C5EB2">
              <w:t>Schedule 1</w:t>
            </w:r>
            <w:r w:rsidR="009228B6" w:rsidRPr="001C5EB2">
              <w:t xml:space="preserve">, </w:t>
            </w:r>
            <w:r w:rsidR="00FD1EAA" w:rsidRPr="001C5EB2">
              <w:t>Part </w:t>
            </w:r>
            <w:r w:rsidR="00F06939" w:rsidRPr="001C5EB2">
              <w:t>4</w:t>
            </w:r>
          </w:p>
        </w:tc>
        <w:tc>
          <w:tcPr>
            <w:tcW w:w="4394" w:type="dxa"/>
            <w:tcBorders>
              <w:top w:val="single" w:sz="2" w:space="0" w:color="auto"/>
              <w:left w:val="nil"/>
              <w:bottom w:val="single" w:sz="12" w:space="0" w:color="auto"/>
              <w:right w:val="nil"/>
            </w:tcBorders>
          </w:tcPr>
          <w:p w14:paraId="32E6F307" w14:textId="23C1736E" w:rsidR="009228B6" w:rsidRPr="001C5EB2" w:rsidRDefault="00F33AFE" w:rsidP="00047711">
            <w:pPr>
              <w:pStyle w:val="Tabletext"/>
            </w:pPr>
            <w:r w:rsidRPr="001C5EB2">
              <w:t>1 July</w:t>
            </w:r>
            <w:r w:rsidR="009228B6" w:rsidRPr="001C5EB2">
              <w:t xml:space="preserve"> 2021.</w:t>
            </w:r>
          </w:p>
        </w:tc>
        <w:tc>
          <w:tcPr>
            <w:tcW w:w="1843" w:type="dxa"/>
            <w:tcBorders>
              <w:top w:val="single" w:sz="2" w:space="0" w:color="auto"/>
              <w:left w:val="nil"/>
              <w:bottom w:val="single" w:sz="12" w:space="0" w:color="auto"/>
              <w:right w:val="nil"/>
            </w:tcBorders>
          </w:tcPr>
          <w:p w14:paraId="61062716" w14:textId="00A35D01" w:rsidR="009228B6" w:rsidRPr="001C5EB2" w:rsidRDefault="00F33AFE" w:rsidP="00047711">
            <w:pPr>
              <w:pStyle w:val="Tabletext"/>
            </w:pPr>
            <w:r w:rsidRPr="001C5EB2">
              <w:t>1 July</w:t>
            </w:r>
            <w:r w:rsidR="009228B6" w:rsidRPr="001C5EB2">
              <w:t xml:space="preserve"> 2021</w:t>
            </w:r>
          </w:p>
        </w:tc>
      </w:tr>
    </w:tbl>
    <w:p w14:paraId="2A32CA01" w14:textId="77777777" w:rsidR="009228B6" w:rsidRPr="001C5EB2" w:rsidRDefault="009228B6" w:rsidP="00047711">
      <w:pPr>
        <w:pStyle w:val="notetext"/>
      </w:pPr>
      <w:r w:rsidRPr="001C5EB2">
        <w:rPr>
          <w:snapToGrid w:val="0"/>
          <w:lang w:eastAsia="en-US"/>
        </w:rPr>
        <w:t>Note:</w:t>
      </w:r>
      <w:r w:rsidRPr="001C5EB2">
        <w:rPr>
          <w:snapToGrid w:val="0"/>
          <w:lang w:eastAsia="en-US"/>
        </w:rPr>
        <w:tab/>
        <w:t xml:space="preserve">This table relates only to the provisions of this </w:t>
      </w:r>
      <w:r w:rsidRPr="001C5EB2">
        <w:t xml:space="preserve">instrument </w:t>
      </w:r>
      <w:r w:rsidRPr="001C5EB2">
        <w:rPr>
          <w:snapToGrid w:val="0"/>
          <w:lang w:eastAsia="en-US"/>
        </w:rPr>
        <w:t xml:space="preserve">as originally made. It will not be amended to deal with any later amendments of this </w:t>
      </w:r>
      <w:r w:rsidRPr="001C5EB2">
        <w:t>instrument</w:t>
      </w:r>
      <w:r w:rsidRPr="001C5EB2">
        <w:rPr>
          <w:snapToGrid w:val="0"/>
          <w:lang w:eastAsia="en-US"/>
        </w:rPr>
        <w:t>.</w:t>
      </w:r>
    </w:p>
    <w:p w14:paraId="797C5D7B" w14:textId="77777777" w:rsidR="009228B6" w:rsidRPr="001C5EB2" w:rsidRDefault="009228B6" w:rsidP="00047711">
      <w:pPr>
        <w:pStyle w:val="subsection"/>
      </w:pPr>
      <w:r w:rsidRPr="001C5EB2">
        <w:tab/>
        <w:t>(2)</w:t>
      </w:r>
      <w:r w:rsidRPr="001C5EB2">
        <w:tab/>
        <w:t>Any information in column 3 of the table is not part of this instrument. Information may be inserted in this column, or information in it may be edited, in any published version of this instrument.</w:t>
      </w:r>
    </w:p>
    <w:p w14:paraId="331B1EB6" w14:textId="77777777" w:rsidR="00BF6650" w:rsidRPr="001C5EB2" w:rsidRDefault="00BF6650" w:rsidP="00BF6650">
      <w:pPr>
        <w:pStyle w:val="ActHead5"/>
      </w:pPr>
      <w:bookmarkStart w:id="7" w:name="_Toc71628548"/>
      <w:r w:rsidRPr="001C5EB2">
        <w:rPr>
          <w:rStyle w:val="CharSectno"/>
        </w:rPr>
        <w:t>3</w:t>
      </w:r>
      <w:r w:rsidRPr="001C5EB2">
        <w:t xml:space="preserve">  Authority</w:t>
      </w:r>
      <w:bookmarkEnd w:id="7"/>
    </w:p>
    <w:p w14:paraId="3275FCAB" w14:textId="77777777" w:rsidR="00BF6650" w:rsidRPr="001C5EB2" w:rsidRDefault="00BF6650" w:rsidP="00BF6650">
      <w:pPr>
        <w:pStyle w:val="subsection"/>
      </w:pPr>
      <w:r w:rsidRPr="001C5EB2">
        <w:tab/>
      </w:r>
      <w:r w:rsidRPr="001C5EB2">
        <w:tab/>
      </w:r>
      <w:r w:rsidR="0027200E" w:rsidRPr="001C5EB2">
        <w:t>This instrument is</w:t>
      </w:r>
      <w:r w:rsidRPr="001C5EB2">
        <w:t xml:space="preserve"> made under the </w:t>
      </w:r>
      <w:r w:rsidR="00364FF7" w:rsidRPr="001C5EB2">
        <w:rPr>
          <w:i/>
        </w:rPr>
        <w:t>Health Insurance Act 1973</w:t>
      </w:r>
      <w:r w:rsidR="00546FA3" w:rsidRPr="001C5EB2">
        <w:t>.</w:t>
      </w:r>
    </w:p>
    <w:p w14:paraId="736AE9B6" w14:textId="77777777" w:rsidR="00557C7A" w:rsidRPr="001C5EB2" w:rsidRDefault="00BF6650" w:rsidP="00557C7A">
      <w:pPr>
        <w:pStyle w:val="ActHead5"/>
      </w:pPr>
      <w:bookmarkStart w:id="8" w:name="_Toc71628549"/>
      <w:r w:rsidRPr="001C5EB2">
        <w:rPr>
          <w:rStyle w:val="CharSectno"/>
        </w:rPr>
        <w:t>4</w:t>
      </w:r>
      <w:r w:rsidR="00557C7A" w:rsidRPr="001C5EB2">
        <w:t xml:space="preserve">  </w:t>
      </w:r>
      <w:r w:rsidR="00083F48" w:rsidRPr="001C5EB2">
        <w:t>Schedules</w:t>
      </w:r>
      <w:bookmarkEnd w:id="8"/>
    </w:p>
    <w:p w14:paraId="6794D0CB" w14:textId="77777777" w:rsidR="00557C7A" w:rsidRPr="001C5EB2" w:rsidRDefault="00557C7A" w:rsidP="00557C7A">
      <w:pPr>
        <w:pStyle w:val="subsection"/>
      </w:pPr>
      <w:r w:rsidRPr="001C5EB2">
        <w:tab/>
      </w:r>
      <w:r w:rsidRPr="001C5EB2">
        <w:tab/>
      </w:r>
      <w:r w:rsidR="00083F48" w:rsidRPr="001C5EB2">
        <w:t xml:space="preserve">Each </w:t>
      </w:r>
      <w:r w:rsidR="00160BD7" w:rsidRPr="001C5EB2">
        <w:t>instrument</w:t>
      </w:r>
      <w:r w:rsidR="00083F48" w:rsidRPr="001C5EB2">
        <w:t xml:space="preserve"> that is specified in a Schedule to </w:t>
      </w:r>
      <w:r w:rsidR="0027200E" w:rsidRPr="001C5EB2">
        <w:t>this instrument</w:t>
      </w:r>
      <w:r w:rsidR="00083F48" w:rsidRPr="001C5EB2">
        <w:t xml:space="preserve"> is amended or repealed as set out in the applicable items in the Schedule concerned, and any other item in a Schedule to </w:t>
      </w:r>
      <w:r w:rsidR="0027200E" w:rsidRPr="001C5EB2">
        <w:t>this instrument</w:t>
      </w:r>
      <w:r w:rsidR="00083F48" w:rsidRPr="001C5EB2">
        <w:t xml:space="preserve"> has effect according to its terms.</w:t>
      </w:r>
    </w:p>
    <w:p w14:paraId="531AE851" w14:textId="64819721" w:rsidR="0048364F" w:rsidRPr="001C5EB2" w:rsidRDefault="00DA292E" w:rsidP="009C5989">
      <w:pPr>
        <w:pStyle w:val="ActHead6"/>
        <w:pageBreakBefore/>
      </w:pPr>
      <w:bookmarkStart w:id="9" w:name="_Toc71628550"/>
      <w:bookmarkStart w:id="10" w:name="opcAmSched"/>
      <w:bookmarkStart w:id="11" w:name="opcCurrentFind"/>
      <w:bookmarkStart w:id="12" w:name="_Hlk66720819"/>
      <w:r w:rsidRPr="001C5EB2">
        <w:rPr>
          <w:rStyle w:val="CharAmSchNo"/>
        </w:rPr>
        <w:lastRenderedPageBreak/>
        <w:t>Schedule 1</w:t>
      </w:r>
      <w:r w:rsidR="0048364F" w:rsidRPr="001C5EB2">
        <w:t>—</w:t>
      </w:r>
      <w:r w:rsidR="00460499" w:rsidRPr="001C5EB2">
        <w:rPr>
          <w:rStyle w:val="CharAmSchText"/>
        </w:rPr>
        <w:t>Amendments</w:t>
      </w:r>
      <w:bookmarkEnd w:id="9"/>
    </w:p>
    <w:p w14:paraId="4A4F4CD5" w14:textId="204E172B" w:rsidR="00A330DA" w:rsidRPr="001C5EB2" w:rsidRDefault="00F33AFE" w:rsidP="00A330DA">
      <w:pPr>
        <w:pStyle w:val="ActHead7"/>
      </w:pPr>
      <w:bookmarkStart w:id="13" w:name="_Toc71628551"/>
      <w:bookmarkEnd w:id="10"/>
      <w:bookmarkEnd w:id="11"/>
      <w:r w:rsidRPr="001C5EB2">
        <w:rPr>
          <w:rStyle w:val="CharAmPartNo"/>
        </w:rPr>
        <w:t>Part 1</w:t>
      </w:r>
      <w:r w:rsidR="00A330DA" w:rsidRPr="001C5EB2">
        <w:t>—</w:t>
      </w:r>
      <w:r w:rsidR="00A330DA" w:rsidRPr="001C5EB2">
        <w:rPr>
          <w:rStyle w:val="CharAmPartText"/>
        </w:rPr>
        <w:t>Indexation</w:t>
      </w:r>
      <w:bookmarkEnd w:id="13"/>
    </w:p>
    <w:p w14:paraId="5F436650" w14:textId="77777777" w:rsidR="0004044E" w:rsidRPr="001C5EB2" w:rsidRDefault="0004044E" w:rsidP="0004044E">
      <w:pPr>
        <w:pStyle w:val="Header"/>
      </w:pPr>
      <w:r w:rsidRPr="001C5EB2">
        <w:t xml:space="preserve">  </w:t>
      </w:r>
    </w:p>
    <w:p w14:paraId="37B8EA39" w14:textId="77777777" w:rsidR="00F32143" w:rsidRPr="001C5EB2" w:rsidRDefault="00F32143" w:rsidP="00EA0D36">
      <w:pPr>
        <w:pStyle w:val="ActHead9"/>
      </w:pPr>
      <w:bookmarkStart w:id="14" w:name="_Toc71628552"/>
      <w:r w:rsidRPr="001C5EB2">
        <w:t>Health Insurance (Diagnostic Imaging Services Table) Regulations (No. 2) 2020</w:t>
      </w:r>
      <w:bookmarkEnd w:id="14"/>
    </w:p>
    <w:bookmarkEnd w:id="12"/>
    <w:p w14:paraId="4BFE5A68" w14:textId="7C5121CD" w:rsidR="00CF7FC9" w:rsidRPr="001C5EB2" w:rsidRDefault="00E61E6B" w:rsidP="00750B4B">
      <w:pPr>
        <w:pStyle w:val="ItemHead"/>
      </w:pPr>
      <w:r w:rsidRPr="001C5EB2">
        <w:t>1</w:t>
      </w:r>
      <w:r w:rsidR="00CF7FC9" w:rsidRPr="001C5EB2">
        <w:t xml:space="preserve"> </w:t>
      </w:r>
      <w:r w:rsidR="00750B4B" w:rsidRPr="001C5EB2">
        <w:t xml:space="preserve"> </w:t>
      </w:r>
      <w:r w:rsidR="00F33AFE" w:rsidRPr="001C5EB2">
        <w:t>Clauses 2</w:t>
      </w:r>
      <w:r w:rsidR="00CF7FC9" w:rsidRPr="001C5EB2">
        <w:t xml:space="preserve">.1.3, 2.1.6 and 2.1.10 of </w:t>
      </w:r>
      <w:r w:rsidR="00DA292E" w:rsidRPr="001C5EB2">
        <w:t>Schedule 1</w:t>
      </w:r>
      <w:r w:rsidR="00CF7FC9" w:rsidRPr="001C5EB2">
        <w:t xml:space="preserve"> (before the table)</w:t>
      </w:r>
    </w:p>
    <w:p w14:paraId="77DF2F7B" w14:textId="77777777" w:rsidR="00CF7FC9" w:rsidRPr="001C5EB2" w:rsidRDefault="00CF7FC9" w:rsidP="00CF7FC9">
      <w:pPr>
        <w:pStyle w:val="Item"/>
      </w:pPr>
      <w:r w:rsidRPr="001C5EB2">
        <w:t>Insert:</w:t>
      </w:r>
    </w:p>
    <w:p w14:paraId="482D6A82" w14:textId="542658DC" w:rsidR="00CF7FC9" w:rsidRPr="001C5EB2" w:rsidRDefault="00232589" w:rsidP="00CF7FC9">
      <w:pPr>
        <w:pStyle w:val="notetext"/>
      </w:pPr>
      <w:r w:rsidRPr="001C5EB2">
        <w:t>Note:</w:t>
      </w:r>
      <w:r w:rsidRPr="001C5EB2">
        <w:tab/>
        <w:t>The fees for items in</w:t>
      </w:r>
      <w:r w:rsidR="00CF7FC9" w:rsidRPr="001C5EB2">
        <w:t xml:space="preserve"> Group I1 are indexed on </w:t>
      </w:r>
      <w:r w:rsidR="00F33AFE" w:rsidRPr="001C5EB2">
        <w:t>1 July</w:t>
      </w:r>
      <w:r w:rsidR="00CF7FC9" w:rsidRPr="001C5EB2">
        <w:t xml:space="preserve"> 2021—see </w:t>
      </w:r>
      <w:r w:rsidR="00F33AFE" w:rsidRPr="001C5EB2">
        <w:t>clause 2</w:t>
      </w:r>
      <w:r w:rsidR="00CF7FC9" w:rsidRPr="001C5EB2">
        <w:t>.7.1.</w:t>
      </w:r>
    </w:p>
    <w:p w14:paraId="115BDB91" w14:textId="17AD7C7E" w:rsidR="00CF7FC9" w:rsidRPr="001C5EB2" w:rsidRDefault="00E61E6B" w:rsidP="00CF7FC9">
      <w:pPr>
        <w:pStyle w:val="ItemHead"/>
      </w:pPr>
      <w:r w:rsidRPr="001C5EB2">
        <w:t>2</w:t>
      </w:r>
      <w:r w:rsidR="00CF7FC9" w:rsidRPr="001C5EB2">
        <w:t xml:space="preserve">  </w:t>
      </w:r>
      <w:r w:rsidR="00C237E3" w:rsidRPr="001C5EB2">
        <w:t>Clause 2</w:t>
      </w:r>
      <w:r w:rsidR="00CF7FC9" w:rsidRPr="001C5EB2">
        <w:t xml:space="preserve">.2.6 of </w:t>
      </w:r>
      <w:r w:rsidR="00DA292E" w:rsidRPr="001C5EB2">
        <w:t>Schedule 1</w:t>
      </w:r>
      <w:r w:rsidR="00CF7FC9" w:rsidRPr="001C5EB2">
        <w:t xml:space="preserve"> (before the table)</w:t>
      </w:r>
    </w:p>
    <w:p w14:paraId="0C02F117" w14:textId="77777777" w:rsidR="00CF7FC9" w:rsidRPr="001C5EB2" w:rsidRDefault="00CF7FC9" w:rsidP="00CF7FC9">
      <w:pPr>
        <w:pStyle w:val="Item"/>
      </w:pPr>
      <w:r w:rsidRPr="001C5EB2">
        <w:t>Insert:</w:t>
      </w:r>
    </w:p>
    <w:p w14:paraId="67E7C7A9" w14:textId="4FBE8CDC" w:rsidR="00CF7FC9" w:rsidRPr="001C5EB2" w:rsidRDefault="00CF7FC9" w:rsidP="00CF7FC9">
      <w:pPr>
        <w:pStyle w:val="notetext"/>
      </w:pPr>
      <w:r w:rsidRPr="001C5EB2">
        <w:t>Note:</w:t>
      </w:r>
      <w:r w:rsidRPr="001C5EB2">
        <w:tab/>
        <w:t>The fees for items in</w:t>
      </w:r>
      <w:r w:rsidR="00232589" w:rsidRPr="001C5EB2">
        <w:t xml:space="preserve"> </w:t>
      </w:r>
      <w:r w:rsidRPr="001C5EB2">
        <w:t xml:space="preserve">Group I2 are indexed on </w:t>
      </w:r>
      <w:r w:rsidR="00F33AFE" w:rsidRPr="001C5EB2">
        <w:t>1 July</w:t>
      </w:r>
      <w:r w:rsidRPr="001C5EB2">
        <w:t xml:space="preserve"> 2021—see </w:t>
      </w:r>
      <w:r w:rsidR="00F33AFE" w:rsidRPr="001C5EB2">
        <w:t>clause 2</w:t>
      </w:r>
      <w:r w:rsidRPr="001C5EB2">
        <w:t>.7.1.</w:t>
      </w:r>
    </w:p>
    <w:p w14:paraId="41E38319" w14:textId="58D6DEBC" w:rsidR="00232589" w:rsidRPr="001C5EB2" w:rsidRDefault="00E61E6B" w:rsidP="00232589">
      <w:pPr>
        <w:pStyle w:val="ItemHead"/>
      </w:pPr>
      <w:r w:rsidRPr="001C5EB2">
        <w:t>3</w:t>
      </w:r>
      <w:r w:rsidR="00232589" w:rsidRPr="001C5EB2">
        <w:t xml:space="preserve">  </w:t>
      </w:r>
      <w:r w:rsidR="00F33AFE" w:rsidRPr="001C5EB2">
        <w:t>Clauses 2</w:t>
      </w:r>
      <w:r w:rsidR="00232589" w:rsidRPr="001C5EB2">
        <w:t xml:space="preserve">.3.4, 2.3.6, 2.3.7, 2.3.8, 2.3.10 and 2.3.12 of </w:t>
      </w:r>
      <w:r w:rsidR="00DA292E" w:rsidRPr="001C5EB2">
        <w:t>Schedule 1</w:t>
      </w:r>
      <w:r w:rsidR="00232589" w:rsidRPr="001C5EB2">
        <w:t xml:space="preserve"> (before the table)</w:t>
      </w:r>
    </w:p>
    <w:p w14:paraId="502934B7" w14:textId="77777777" w:rsidR="00232589" w:rsidRPr="001C5EB2" w:rsidRDefault="00232589" w:rsidP="00232589">
      <w:pPr>
        <w:pStyle w:val="Item"/>
      </w:pPr>
      <w:r w:rsidRPr="001C5EB2">
        <w:t>Insert:</w:t>
      </w:r>
    </w:p>
    <w:p w14:paraId="57D83A21" w14:textId="05E3E27B" w:rsidR="00232589" w:rsidRPr="001C5EB2" w:rsidRDefault="00232589" w:rsidP="00232589">
      <w:pPr>
        <w:pStyle w:val="notetext"/>
      </w:pPr>
      <w:r w:rsidRPr="001C5EB2">
        <w:t>Note:</w:t>
      </w:r>
      <w:r w:rsidRPr="001C5EB2">
        <w:tab/>
        <w:t xml:space="preserve">The fees for items in Group I3 are indexed on </w:t>
      </w:r>
      <w:r w:rsidR="00F33AFE" w:rsidRPr="001C5EB2">
        <w:t>1 July</w:t>
      </w:r>
      <w:r w:rsidRPr="001C5EB2">
        <w:t xml:space="preserve"> 2021—see </w:t>
      </w:r>
      <w:r w:rsidR="00F33AFE" w:rsidRPr="001C5EB2">
        <w:t>clause 2</w:t>
      </w:r>
      <w:r w:rsidRPr="001C5EB2">
        <w:t>.7.1.</w:t>
      </w:r>
    </w:p>
    <w:p w14:paraId="1D3AE22D" w14:textId="17012F29" w:rsidR="00232589" w:rsidRPr="001C5EB2" w:rsidRDefault="00E61E6B" w:rsidP="00232589">
      <w:pPr>
        <w:pStyle w:val="ItemHead"/>
      </w:pPr>
      <w:r w:rsidRPr="001C5EB2">
        <w:t>4</w:t>
      </w:r>
      <w:r w:rsidR="00232589" w:rsidRPr="001C5EB2">
        <w:t xml:space="preserve">  </w:t>
      </w:r>
      <w:r w:rsidR="00C237E3" w:rsidRPr="001C5EB2">
        <w:t>Clause 2</w:t>
      </w:r>
      <w:r w:rsidR="00232589" w:rsidRPr="001C5EB2">
        <w:t xml:space="preserve">.6.2 of </w:t>
      </w:r>
      <w:r w:rsidR="00DA292E" w:rsidRPr="001C5EB2">
        <w:t>Schedule 1</w:t>
      </w:r>
      <w:r w:rsidR="00232589" w:rsidRPr="001C5EB2">
        <w:t xml:space="preserve"> (before the table)</w:t>
      </w:r>
    </w:p>
    <w:p w14:paraId="7703982F" w14:textId="77777777" w:rsidR="00232589" w:rsidRPr="001C5EB2" w:rsidRDefault="00232589" w:rsidP="00232589">
      <w:pPr>
        <w:pStyle w:val="Item"/>
      </w:pPr>
      <w:r w:rsidRPr="001C5EB2">
        <w:t>Insert:</w:t>
      </w:r>
    </w:p>
    <w:p w14:paraId="5FF239FC" w14:textId="10F27A09" w:rsidR="00232589" w:rsidRPr="001C5EB2" w:rsidRDefault="00232589" w:rsidP="00232589">
      <w:pPr>
        <w:pStyle w:val="notetext"/>
      </w:pPr>
      <w:r w:rsidRPr="001C5EB2">
        <w:t>Note:</w:t>
      </w:r>
      <w:r w:rsidRPr="001C5EB2">
        <w:tab/>
        <w:t xml:space="preserve">The fees for items in Group I6 are indexed on </w:t>
      </w:r>
      <w:r w:rsidR="00F33AFE" w:rsidRPr="001C5EB2">
        <w:t>1 July</w:t>
      </w:r>
      <w:r w:rsidRPr="001C5EB2">
        <w:t xml:space="preserve"> 2021—see </w:t>
      </w:r>
      <w:r w:rsidR="00F33AFE" w:rsidRPr="001C5EB2">
        <w:t>clause 2</w:t>
      </w:r>
      <w:r w:rsidRPr="001C5EB2">
        <w:t>.7.1.</w:t>
      </w:r>
    </w:p>
    <w:p w14:paraId="6AA75C93" w14:textId="41BABE1C" w:rsidR="00F32143" w:rsidRPr="001C5EB2" w:rsidRDefault="00E61E6B" w:rsidP="00F138F6">
      <w:pPr>
        <w:pStyle w:val="ItemHead"/>
      </w:pPr>
      <w:r w:rsidRPr="001C5EB2">
        <w:t>5</w:t>
      </w:r>
      <w:r w:rsidR="00F138F6" w:rsidRPr="001C5EB2">
        <w:t xml:space="preserve">  At the end of </w:t>
      </w:r>
      <w:r w:rsidR="00FD1EAA" w:rsidRPr="001C5EB2">
        <w:t>Part 2</w:t>
      </w:r>
      <w:r w:rsidR="00F138F6" w:rsidRPr="001C5EB2">
        <w:t xml:space="preserve"> of </w:t>
      </w:r>
      <w:r w:rsidR="00DA292E" w:rsidRPr="001C5EB2">
        <w:t>Schedule 1</w:t>
      </w:r>
    </w:p>
    <w:p w14:paraId="3197600D" w14:textId="77777777" w:rsidR="00F138F6" w:rsidRPr="001C5EB2" w:rsidRDefault="00F138F6" w:rsidP="00F138F6">
      <w:pPr>
        <w:pStyle w:val="Item"/>
      </w:pPr>
      <w:r w:rsidRPr="001C5EB2">
        <w:t>Add:</w:t>
      </w:r>
    </w:p>
    <w:p w14:paraId="174C94BD" w14:textId="281DA5BE" w:rsidR="00F138F6" w:rsidRPr="001C5EB2" w:rsidRDefault="00F83FC1" w:rsidP="00F138F6">
      <w:pPr>
        <w:pStyle w:val="ActHead3"/>
      </w:pPr>
      <w:bookmarkStart w:id="15" w:name="_Toc71628553"/>
      <w:r w:rsidRPr="001C5EB2">
        <w:rPr>
          <w:rStyle w:val="CharDivNo"/>
        </w:rPr>
        <w:t>Division 2</w:t>
      </w:r>
      <w:r w:rsidR="00F138F6" w:rsidRPr="001C5EB2">
        <w:rPr>
          <w:rStyle w:val="CharDivNo"/>
        </w:rPr>
        <w:t>.7</w:t>
      </w:r>
      <w:r w:rsidR="00F138F6" w:rsidRPr="001C5EB2">
        <w:t>—</w:t>
      </w:r>
      <w:r w:rsidR="00F138F6" w:rsidRPr="001C5EB2">
        <w:rPr>
          <w:rStyle w:val="CharDivText"/>
        </w:rPr>
        <w:t>Indexation of fees</w:t>
      </w:r>
      <w:bookmarkEnd w:id="15"/>
    </w:p>
    <w:p w14:paraId="6FF2CB1B" w14:textId="5CEA1DC8" w:rsidR="00F138F6" w:rsidRPr="001C5EB2" w:rsidRDefault="00F138F6" w:rsidP="00F138F6">
      <w:pPr>
        <w:pStyle w:val="ActHead5"/>
      </w:pPr>
      <w:bookmarkStart w:id="16" w:name="_Toc71628554"/>
      <w:r w:rsidRPr="001C5EB2">
        <w:rPr>
          <w:rStyle w:val="CharSectno"/>
        </w:rPr>
        <w:t>2.7.1</w:t>
      </w:r>
      <w:r w:rsidRPr="001C5EB2">
        <w:t xml:space="preserve">  Indexation</w:t>
      </w:r>
      <w:r w:rsidR="0025309E" w:rsidRPr="001C5EB2">
        <w:t>—</w:t>
      </w:r>
      <w:r w:rsidR="00F33AFE" w:rsidRPr="001C5EB2">
        <w:t>1 July</w:t>
      </w:r>
      <w:r w:rsidR="0025309E" w:rsidRPr="001C5EB2">
        <w:t xml:space="preserve"> 2021</w:t>
      </w:r>
      <w:bookmarkEnd w:id="16"/>
    </w:p>
    <w:p w14:paraId="5066D0B4" w14:textId="33723833" w:rsidR="00F138F6" w:rsidRPr="001C5EB2" w:rsidRDefault="00F138F6" w:rsidP="00F138F6">
      <w:pPr>
        <w:pStyle w:val="subsection"/>
      </w:pPr>
      <w:r w:rsidRPr="001C5EB2">
        <w:tab/>
        <w:t>(1)</w:t>
      </w:r>
      <w:r w:rsidRPr="001C5EB2">
        <w:tab/>
        <w:t xml:space="preserve">On </w:t>
      </w:r>
      <w:r w:rsidR="00F33AFE" w:rsidRPr="001C5EB2">
        <w:t>1 July</w:t>
      </w:r>
      <w:r w:rsidRPr="001C5EB2">
        <w:t xml:space="preserve"> 2021 (</w:t>
      </w:r>
      <w:r w:rsidR="00415297" w:rsidRPr="001C5EB2">
        <w:t>the</w:t>
      </w:r>
      <w:r w:rsidRPr="001C5EB2">
        <w:t xml:space="preserve"> </w:t>
      </w:r>
      <w:r w:rsidRPr="001C5EB2">
        <w:rPr>
          <w:b/>
          <w:i/>
        </w:rPr>
        <w:t>indexation day</w:t>
      </w:r>
      <w:r w:rsidRPr="001C5EB2">
        <w:t xml:space="preserve">), </w:t>
      </w:r>
      <w:r w:rsidR="002A406F" w:rsidRPr="001C5EB2">
        <w:t>each</w:t>
      </w:r>
      <w:r w:rsidRPr="001C5EB2">
        <w:t xml:space="preserve"> amount covered by </w:t>
      </w:r>
      <w:r w:rsidR="00FD1EAA" w:rsidRPr="001C5EB2">
        <w:t>subclause (</w:t>
      </w:r>
      <w:r w:rsidRPr="001C5EB2">
        <w:t>2) is replaced by the amount worked out using the following formula:</w:t>
      </w:r>
    </w:p>
    <w:bookmarkStart w:id="17" w:name="BKCheck15B_4"/>
    <w:bookmarkEnd w:id="17"/>
    <w:p w14:paraId="38FAAF1A" w14:textId="23DBBB45" w:rsidR="00226A9E" w:rsidRPr="001C5EB2" w:rsidRDefault="002A406F" w:rsidP="00226A9E">
      <w:pPr>
        <w:pStyle w:val="subsection2"/>
      </w:pPr>
      <w:r w:rsidRPr="001C5EB2">
        <w:rPr>
          <w:position w:val="-10"/>
        </w:rPr>
        <w:object w:dxaOrig="4819" w:dyaOrig="420" w14:anchorId="7C24C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21pt" o:ole="">
            <v:imagedata r:id="rId20" o:title=""/>
          </v:shape>
          <o:OLEObject Type="Embed" ProgID="Equation.DSMT4" ShapeID="_x0000_i1025" DrawAspect="Content" ObjectID="_1684127735" r:id="rId21"/>
        </w:object>
      </w:r>
    </w:p>
    <w:p w14:paraId="3FABFAAB" w14:textId="05E0A6A8" w:rsidR="00226A9E" w:rsidRPr="001C5EB2" w:rsidRDefault="00226A9E" w:rsidP="00226A9E">
      <w:pPr>
        <w:pStyle w:val="notetext"/>
      </w:pPr>
      <w:r w:rsidRPr="001C5EB2">
        <w:t>Note:</w:t>
      </w:r>
      <w:r w:rsidRPr="001C5EB2">
        <w:tab/>
      </w:r>
      <w:r w:rsidR="00F823C2" w:rsidRPr="001C5EB2">
        <w:t>T</w:t>
      </w:r>
      <w:r w:rsidRPr="001C5EB2">
        <w:t xml:space="preserve">he </w:t>
      </w:r>
      <w:r w:rsidR="00F823C2" w:rsidRPr="001C5EB2">
        <w:t xml:space="preserve">indexed </w:t>
      </w:r>
      <w:r w:rsidRPr="001C5EB2">
        <w:t xml:space="preserve">fees </w:t>
      </w:r>
      <w:r w:rsidR="00F823C2" w:rsidRPr="001C5EB2">
        <w:t>could in 2021 be viewed on the Department of Health’s MBS Online website (http://www9.health.gov.au).</w:t>
      </w:r>
    </w:p>
    <w:p w14:paraId="1D9278CB" w14:textId="13FC1333" w:rsidR="00F138F6" w:rsidRPr="001C5EB2" w:rsidRDefault="00226A9E" w:rsidP="00F138F6">
      <w:pPr>
        <w:pStyle w:val="subsection"/>
      </w:pPr>
      <w:r w:rsidRPr="001C5EB2">
        <w:tab/>
      </w:r>
      <w:r w:rsidR="00A07727" w:rsidRPr="001C5EB2">
        <w:t>(2)</w:t>
      </w:r>
      <w:r w:rsidR="00A07727" w:rsidRPr="001C5EB2">
        <w:tab/>
        <w:t xml:space="preserve">The </w:t>
      </w:r>
      <w:r w:rsidR="002A406F" w:rsidRPr="001C5EB2">
        <w:t>amounts</w:t>
      </w:r>
      <w:r w:rsidR="00440BDF" w:rsidRPr="001C5EB2">
        <w:t xml:space="preserve"> covered by this subclause</w:t>
      </w:r>
      <w:r w:rsidR="002A406F" w:rsidRPr="001C5EB2">
        <w:t xml:space="preserve"> are the following</w:t>
      </w:r>
      <w:r w:rsidR="00440BDF" w:rsidRPr="001C5EB2">
        <w:t>:</w:t>
      </w:r>
    </w:p>
    <w:p w14:paraId="1730C3F6" w14:textId="77777777" w:rsidR="00A07727" w:rsidRPr="001C5EB2" w:rsidRDefault="002A406F" w:rsidP="00440BDF">
      <w:pPr>
        <w:pStyle w:val="paragraph"/>
      </w:pPr>
      <w:r w:rsidRPr="001C5EB2">
        <w:tab/>
        <w:t>(a)</w:t>
      </w:r>
      <w:r w:rsidRPr="001C5EB2">
        <w:tab/>
        <w:t>the fee</w:t>
      </w:r>
      <w:r w:rsidR="00440BDF" w:rsidRPr="001C5EB2">
        <w:t xml:space="preserve"> for</w:t>
      </w:r>
      <w:r w:rsidR="00CF7FC9" w:rsidRPr="001C5EB2">
        <w:t xml:space="preserve"> </w:t>
      </w:r>
      <w:r w:rsidR="00232589" w:rsidRPr="001C5EB2">
        <w:t xml:space="preserve">each </w:t>
      </w:r>
      <w:r w:rsidRPr="001C5EB2">
        <w:t>item</w:t>
      </w:r>
      <w:r w:rsidR="00440BDF" w:rsidRPr="001C5EB2">
        <w:t xml:space="preserve"> in </w:t>
      </w:r>
      <w:r w:rsidR="00CF7FC9" w:rsidRPr="001C5EB2">
        <w:t>the following</w:t>
      </w:r>
      <w:r w:rsidR="00A07727" w:rsidRPr="001C5EB2">
        <w:t>:</w:t>
      </w:r>
    </w:p>
    <w:p w14:paraId="44DA8165" w14:textId="77777777" w:rsidR="00440BDF" w:rsidRPr="001C5EB2" w:rsidRDefault="00A07727" w:rsidP="00A07727">
      <w:pPr>
        <w:pStyle w:val="paragraphsub"/>
      </w:pPr>
      <w:r w:rsidRPr="001C5EB2">
        <w:tab/>
        <w:t>(i)</w:t>
      </w:r>
      <w:r w:rsidRPr="001C5EB2">
        <w:tab/>
      </w:r>
      <w:r w:rsidR="00440BDF" w:rsidRPr="001C5EB2">
        <w:t>Group I1 (ultrasound services);</w:t>
      </w:r>
    </w:p>
    <w:p w14:paraId="0DA2CF0B" w14:textId="77777777" w:rsidR="00440BDF" w:rsidRPr="001C5EB2" w:rsidRDefault="00440BDF" w:rsidP="00A07727">
      <w:pPr>
        <w:pStyle w:val="paragraphsub"/>
      </w:pPr>
      <w:r w:rsidRPr="001C5EB2">
        <w:tab/>
      </w:r>
      <w:r w:rsidR="00A07727" w:rsidRPr="001C5EB2">
        <w:t>(ii</w:t>
      </w:r>
      <w:r w:rsidRPr="001C5EB2">
        <w:t>)</w:t>
      </w:r>
      <w:r w:rsidRPr="001C5EB2">
        <w:tab/>
        <w:t>Group I2 (computer tomography services);</w:t>
      </w:r>
    </w:p>
    <w:p w14:paraId="39ED9A2F" w14:textId="77777777" w:rsidR="00440BDF" w:rsidRPr="001C5EB2" w:rsidRDefault="00440BDF" w:rsidP="00A07727">
      <w:pPr>
        <w:pStyle w:val="paragraphsub"/>
      </w:pPr>
      <w:r w:rsidRPr="001C5EB2">
        <w:tab/>
      </w:r>
      <w:r w:rsidR="00A07727" w:rsidRPr="001C5EB2">
        <w:t>(iii</w:t>
      </w:r>
      <w:r w:rsidRPr="001C5EB2">
        <w:t>)</w:t>
      </w:r>
      <w:r w:rsidRPr="001C5EB2">
        <w:tab/>
        <w:t>Group I3 (diagnostic radiology services);</w:t>
      </w:r>
    </w:p>
    <w:p w14:paraId="6B40D7F6" w14:textId="2DA31570" w:rsidR="00440BDF" w:rsidRPr="001C5EB2" w:rsidRDefault="00440BDF" w:rsidP="00A07727">
      <w:pPr>
        <w:pStyle w:val="paragraphsub"/>
      </w:pPr>
      <w:r w:rsidRPr="001C5EB2">
        <w:tab/>
        <w:t>(</w:t>
      </w:r>
      <w:r w:rsidR="00A07727" w:rsidRPr="001C5EB2">
        <w:t>iv</w:t>
      </w:r>
      <w:r w:rsidRPr="001C5EB2">
        <w:t>)</w:t>
      </w:r>
      <w:r w:rsidRPr="001C5EB2">
        <w:tab/>
        <w:t>Group I6 (bulk</w:t>
      </w:r>
      <w:r w:rsidR="001C5EB2">
        <w:noBreakHyphen/>
      </w:r>
      <w:r w:rsidRPr="001C5EB2">
        <w:t>billed services);</w:t>
      </w:r>
    </w:p>
    <w:p w14:paraId="31A9DEDF" w14:textId="77777777" w:rsidR="00440BDF" w:rsidRPr="001C5EB2" w:rsidRDefault="00440BDF" w:rsidP="00440BDF">
      <w:pPr>
        <w:pStyle w:val="paragraph"/>
      </w:pPr>
      <w:r w:rsidRPr="001C5EB2">
        <w:tab/>
        <w:t>(</w:t>
      </w:r>
      <w:r w:rsidR="00A07727" w:rsidRPr="001C5EB2">
        <w:t>b</w:t>
      </w:r>
      <w:r w:rsidRPr="001C5EB2">
        <w:t>)</w:t>
      </w:r>
      <w:r w:rsidRPr="001C5EB2">
        <w:tab/>
      </w:r>
      <w:r w:rsidR="00167113" w:rsidRPr="001C5EB2">
        <w:t xml:space="preserve">the </w:t>
      </w:r>
      <w:r w:rsidR="002A406F" w:rsidRPr="001C5EB2">
        <w:t>amount</w:t>
      </w:r>
      <w:r w:rsidR="00167113" w:rsidRPr="001C5EB2">
        <w:t xml:space="preserve"> mentioned in </w:t>
      </w:r>
      <w:r w:rsidR="002A406F" w:rsidRPr="001C5EB2">
        <w:t xml:space="preserve">each of </w:t>
      </w:r>
      <w:r w:rsidR="00210A83" w:rsidRPr="001C5EB2">
        <w:t>subclauses 2</w:t>
      </w:r>
      <w:r w:rsidR="00167113" w:rsidRPr="001C5EB2">
        <w:t>.3.3(2) and (3)</w:t>
      </w:r>
      <w:r w:rsidR="000509AD" w:rsidRPr="001C5EB2">
        <w:t xml:space="preserve"> (</w:t>
      </w:r>
      <w:r w:rsidR="00B334F3" w:rsidRPr="001C5EB2">
        <w:t xml:space="preserve">increased fee for certain </w:t>
      </w:r>
      <w:r w:rsidR="000509AD" w:rsidRPr="001C5EB2">
        <w:t>diagnostic radiology services carried out at residential aged care facilities)</w:t>
      </w:r>
      <w:r w:rsidR="00167113" w:rsidRPr="001C5EB2">
        <w:t>.</w:t>
      </w:r>
    </w:p>
    <w:p w14:paraId="5CD7D711" w14:textId="795587B3" w:rsidR="00F138F6" w:rsidRPr="001C5EB2" w:rsidRDefault="00F138F6" w:rsidP="00F138F6">
      <w:pPr>
        <w:pStyle w:val="subsection"/>
      </w:pPr>
      <w:r w:rsidRPr="001C5EB2">
        <w:lastRenderedPageBreak/>
        <w:tab/>
        <w:t>(3)</w:t>
      </w:r>
      <w:r w:rsidRPr="001C5EB2">
        <w:tab/>
        <w:t xml:space="preserve">An amount worked out under </w:t>
      </w:r>
      <w:r w:rsidR="00FD1EAA" w:rsidRPr="001C5EB2">
        <w:t>subclause (</w:t>
      </w:r>
      <w:r w:rsidRPr="001C5EB2">
        <w:t>1) is to be rounded up or down to the nearest 5 cents (rounding down if the amount is an exact multiple of 2.5 cents).</w:t>
      </w:r>
    </w:p>
    <w:p w14:paraId="65C7B0E7" w14:textId="172C6F30" w:rsidR="0084172C" w:rsidRPr="001C5EB2" w:rsidRDefault="00364FF7" w:rsidP="00EA0D36">
      <w:pPr>
        <w:pStyle w:val="ActHead9"/>
      </w:pPr>
      <w:bookmarkStart w:id="18" w:name="_Toc71628555"/>
      <w:r w:rsidRPr="001C5EB2">
        <w:t xml:space="preserve">Health Insurance (Pathology Services Table) </w:t>
      </w:r>
      <w:r w:rsidR="001027B1" w:rsidRPr="001C5EB2">
        <w:t>Regulations 2</w:t>
      </w:r>
      <w:r w:rsidRPr="001C5EB2">
        <w:t>020</w:t>
      </w:r>
      <w:bookmarkEnd w:id="18"/>
    </w:p>
    <w:p w14:paraId="38DA6C54" w14:textId="33451644" w:rsidR="002F441E" w:rsidRPr="001C5EB2" w:rsidRDefault="00E61E6B" w:rsidP="00364FF7">
      <w:pPr>
        <w:pStyle w:val="ItemHead"/>
      </w:pPr>
      <w:r w:rsidRPr="001C5EB2">
        <w:t>6</w:t>
      </w:r>
      <w:r w:rsidR="002F441E" w:rsidRPr="001C5EB2">
        <w:t xml:space="preserve">  </w:t>
      </w:r>
      <w:r w:rsidR="00C237E3" w:rsidRPr="001C5EB2">
        <w:t>Clause 2</w:t>
      </w:r>
      <w:r w:rsidR="002F441E" w:rsidRPr="001C5EB2">
        <w:t>.12.2</w:t>
      </w:r>
      <w:r w:rsidR="001C6301" w:rsidRPr="001C5EB2">
        <w:t xml:space="preserve"> of </w:t>
      </w:r>
      <w:r w:rsidR="00DA292E" w:rsidRPr="001C5EB2">
        <w:t>Schedule 1</w:t>
      </w:r>
      <w:r w:rsidR="007E24FD" w:rsidRPr="001C5EB2">
        <w:t xml:space="preserve"> (before the table)</w:t>
      </w:r>
    </w:p>
    <w:p w14:paraId="2E7AA743" w14:textId="77777777" w:rsidR="002F441E" w:rsidRPr="001C5EB2" w:rsidRDefault="007E24FD" w:rsidP="002F441E">
      <w:pPr>
        <w:pStyle w:val="Item"/>
      </w:pPr>
      <w:r w:rsidRPr="001C5EB2">
        <w:t>Insert</w:t>
      </w:r>
      <w:r w:rsidR="002F441E" w:rsidRPr="001C5EB2">
        <w:t>:</w:t>
      </w:r>
    </w:p>
    <w:p w14:paraId="326F7987" w14:textId="4CB13D75" w:rsidR="002F441E" w:rsidRPr="001C5EB2" w:rsidRDefault="002F441E" w:rsidP="002F441E">
      <w:pPr>
        <w:pStyle w:val="notetext"/>
      </w:pPr>
      <w:r w:rsidRPr="001C5EB2">
        <w:t>Note:</w:t>
      </w:r>
      <w:r w:rsidRPr="001C5EB2">
        <w:tab/>
        <w:t xml:space="preserve">The fees for items in Group </w:t>
      </w:r>
      <w:r w:rsidR="007E24FD" w:rsidRPr="001C5EB2">
        <w:t xml:space="preserve">P12 </w:t>
      </w:r>
      <w:r w:rsidRPr="001C5EB2">
        <w:t xml:space="preserve">are indexed on </w:t>
      </w:r>
      <w:r w:rsidR="00F33AFE" w:rsidRPr="001C5EB2">
        <w:t>1 July</w:t>
      </w:r>
      <w:r w:rsidRPr="001C5EB2">
        <w:t xml:space="preserve"> 2021—see </w:t>
      </w:r>
      <w:r w:rsidR="00F33AFE" w:rsidRPr="001C5EB2">
        <w:t>clause 2</w:t>
      </w:r>
      <w:r w:rsidR="007E24FD" w:rsidRPr="001C5EB2">
        <w:t>.1</w:t>
      </w:r>
      <w:r w:rsidR="001C6301" w:rsidRPr="001C5EB2">
        <w:t>4</w:t>
      </w:r>
      <w:r w:rsidRPr="001C5EB2">
        <w:t>.1.</w:t>
      </w:r>
    </w:p>
    <w:p w14:paraId="7995EEC1" w14:textId="05FAC1E7" w:rsidR="00364FF7" w:rsidRPr="001C5EB2" w:rsidRDefault="00E61E6B" w:rsidP="00364FF7">
      <w:pPr>
        <w:pStyle w:val="ItemHead"/>
      </w:pPr>
      <w:r w:rsidRPr="001C5EB2">
        <w:t>7</w:t>
      </w:r>
      <w:r w:rsidR="00364FF7" w:rsidRPr="001C5EB2">
        <w:t xml:space="preserve">  </w:t>
      </w:r>
      <w:r w:rsidR="007E24FD" w:rsidRPr="001C5EB2">
        <w:t>At the end of</w:t>
      </w:r>
      <w:r w:rsidR="00364FF7" w:rsidRPr="001C5EB2">
        <w:t xml:space="preserve"> </w:t>
      </w:r>
      <w:r w:rsidR="00FD1EAA" w:rsidRPr="001C5EB2">
        <w:t>Part 2</w:t>
      </w:r>
      <w:r w:rsidR="001C6301" w:rsidRPr="001C5EB2">
        <w:t xml:space="preserve"> of </w:t>
      </w:r>
      <w:r w:rsidR="00DA292E" w:rsidRPr="001C5EB2">
        <w:t>Schedule 1</w:t>
      </w:r>
    </w:p>
    <w:p w14:paraId="07F56398" w14:textId="77777777" w:rsidR="00364FF7" w:rsidRPr="001C5EB2" w:rsidRDefault="007E24FD" w:rsidP="00364FF7">
      <w:pPr>
        <w:pStyle w:val="Item"/>
      </w:pPr>
      <w:r w:rsidRPr="001C5EB2">
        <w:t>Add</w:t>
      </w:r>
      <w:r w:rsidR="00364FF7" w:rsidRPr="001C5EB2">
        <w:t>:</w:t>
      </w:r>
    </w:p>
    <w:p w14:paraId="6BFA6CE6" w14:textId="6A11958D" w:rsidR="00364FF7" w:rsidRPr="001C5EB2" w:rsidRDefault="00F83FC1" w:rsidP="007E24FD">
      <w:pPr>
        <w:pStyle w:val="ActHead3"/>
      </w:pPr>
      <w:bookmarkStart w:id="19" w:name="_Toc71628556"/>
      <w:r w:rsidRPr="001C5EB2">
        <w:rPr>
          <w:rStyle w:val="CharDivNo"/>
        </w:rPr>
        <w:t>Division 2</w:t>
      </w:r>
      <w:r w:rsidR="007E24FD" w:rsidRPr="001C5EB2">
        <w:rPr>
          <w:rStyle w:val="CharDivNo"/>
        </w:rPr>
        <w:t>.14</w:t>
      </w:r>
      <w:r w:rsidR="00364FF7" w:rsidRPr="001C5EB2">
        <w:t>—</w:t>
      </w:r>
      <w:r w:rsidR="00364FF7" w:rsidRPr="001C5EB2">
        <w:rPr>
          <w:rStyle w:val="CharDivText"/>
        </w:rPr>
        <w:t>Indexation of fees</w:t>
      </w:r>
      <w:bookmarkEnd w:id="19"/>
    </w:p>
    <w:p w14:paraId="0130939E" w14:textId="0D966CFD" w:rsidR="00364FF7" w:rsidRPr="001C5EB2" w:rsidRDefault="007E24FD" w:rsidP="00364FF7">
      <w:pPr>
        <w:pStyle w:val="ActHead5"/>
      </w:pPr>
      <w:bookmarkStart w:id="20" w:name="_Toc71628557"/>
      <w:r w:rsidRPr="001C5EB2">
        <w:rPr>
          <w:rStyle w:val="CharSectno"/>
        </w:rPr>
        <w:t>2.14.1</w:t>
      </w:r>
      <w:r w:rsidR="00364FF7" w:rsidRPr="001C5EB2">
        <w:t xml:space="preserve">  Indexation</w:t>
      </w:r>
      <w:r w:rsidR="00B334F3" w:rsidRPr="001C5EB2">
        <w:t>—</w:t>
      </w:r>
      <w:r w:rsidR="00F33AFE" w:rsidRPr="001C5EB2">
        <w:t>1 July</w:t>
      </w:r>
      <w:r w:rsidR="00B334F3" w:rsidRPr="001C5EB2">
        <w:t xml:space="preserve"> 2021</w:t>
      </w:r>
      <w:bookmarkEnd w:id="20"/>
    </w:p>
    <w:p w14:paraId="3F9BC2C8" w14:textId="3E3B06E8" w:rsidR="001D0F41" w:rsidRPr="001C5EB2" w:rsidRDefault="001D0F41" w:rsidP="001D0F41">
      <w:pPr>
        <w:pStyle w:val="subsection"/>
      </w:pPr>
      <w:r w:rsidRPr="001C5EB2">
        <w:tab/>
        <w:t>(1</w:t>
      </w:r>
      <w:r w:rsidR="00D171C6" w:rsidRPr="001C5EB2">
        <w:t>)</w:t>
      </w:r>
      <w:r w:rsidR="00D171C6" w:rsidRPr="001C5EB2">
        <w:tab/>
        <w:t xml:space="preserve">On </w:t>
      </w:r>
      <w:r w:rsidR="00F33AFE" w:rsidRPr="001C5EB2">
        <w:t>1 July</w:t>
      </w:r>
      <w:r w:rsidR="00D171C6" w:rsidRPr="001C5EB2">
        <w:t xml:space="preserve"> 2021</w:t>
      </w:r>
      <w:r w:rsidRPr="001C5EB2">
        <w:t xml:space="preserve"> (</w:t>
      </w:r>
      <w:r w:rsidR="00415297" w:rsidRPr="001C5EB2">
        <w:t>the</w:t>
      </w:r>
      <w:r w:rsidRPr="001C5EB2">
        <w:t xml:space="preserve"> </w:t>
      </w:r>
      <w:r w:rsidRPr="001C5EB2">
        <w:rPr>
          <w:b/>
          <w:i/>
        </w:rPr>
        <w:t>indexation day</w:t>
      </w:r>
      <w:r w:rsidRPr="001C5EB2">
        <w:t xml:space="preserve">), the </w:t>
      </w:r>
      <w:r w:rsidR="00977ED9" w:rsidRPr="001C5EB2">
        <w:t>amount of a fee for</w:t>
      </w:r>
      <w:r w:rsidRPr="001C5EB2">
        <w:t xml:space="preserve"> an item in Group P12</w:t>
      </w:r>
      <w:r w:rsidR="00D171C6" w:rsidRPr="001C5EB2">
        <w:t xml:space="preserve"> is replaced by the amount worked out using the following formula:</w:t>
      </w:r>
    </w:p>
    <w:bookmarkStart w:id="21" w:name="BKCheck15B_5"/>
    <w:bookmarkEnd w:id="21"/>
    <w:p w14:paraId="558C36D7" w14:textId="77777777" w:rsidR="00D171C6" w:rsidRPr="001C5EB2" w:rsidRDefault="00493D71" w:rsidP="00D171C6">
      <w:pPr>
        <w:pStyle w:val="subsection2"/>
      </w:pPr>
      <w:r w:rsidRPr="001C5EB2">
        <w:rPr>
          <w:position w:val="-10"/>
        </w:rPr>
        <w:object w:dxaOrig="5620" w:dyaOrig="420" w14:anchorId="29DE08DD">
          <v:shape id="_x0000_i1026" type="#_x0000_t75" style="width:282pt;height:21pt" o:ole="">
            <v:imagedata r:id="rId22" o:title=""/>
          </v:shape>
          <o:OLEObject Type="Embed" ProgID="Equation.DSMT4" ShapeID="_x0000_i1026" DrawAspect="Content" ObjectID="_1684127736" r:id="rId23"/>
        </w:object>
      </w:r>
    </w:p>
    <w:p w14:paraId="6F34515A" w14:textId="3AFDE1A6" w:rsidR="00F823C2" w:rsidRPr="001C5EB2" w:rsidRDefault="00F823C2" w:rsidP="00F823C2">
      <w:pPr>
        <w:pStyle w:val="notetext"/>
      </w:pPr>
      <w:r w:rsidRPr="001C5EB2">
        <w:t>Note:</w:t>
      </w:r>
      <w:r w:rsidRPr="001C5EB2">
        <w:tab/>
        <w:t>The indexed fees could in 2021 be viewed on the Department of Health’s MBS Online website (http://www9.health.gov.au).</w:t>
      </w:r>
    </w:p>
    <w:p w14:paraId="7F20C6A5" w14:textId="0474C664" w:rsidR="00364FF7" w:rsidRPr="001C5EB2" w:rsidRDefault="00F823C2" w:rsidP="006426CD">
      <w:pPr>
        <w:pStyle w:val="subsection"/>
      </w:pPr>
      <w:r w:rsidRPr="001C5EB2">
        <w:tab/>
      </w:r>
      <w:r w:rsidR="002F441E" w:rsidRPr="001C5EB2">
        <w:t>(2)</w:t>
      </w:r>
      <w:r w:rsidR="002F441E" w:rsidRPr="001C5EB2">
        <w:tab/>
      </w:r>
      <w:r w:rsidR="006426CD" w:rsidRPr="001C5EB2">
        <w:t>An amount</w:t>
      </w:r>
      <w:r w:rsidR="00977ED9" w:rsidRPr="001C5EB2">
        <w:t xml:space="preserve"> worked out under </w:t>
      </w:r>
      <w:r w:rsidR="00FD1EAA" w:rsidRPr="001C5EB2">
        <w:t>subclause (</w:t>
      </w:r>
      <w:r w:rsidR="00977ED9" w:rsidRPr="001C5EB2">
        <w:t xml:space="preserve">1) </w:t>
      </w:r>
      <w:r w:rsidR="006426CD" w:rsidRPr="001C5EB2">
        <w:t xml:space="preserve">is to be rounded up or down to the nearest 5 cents </w:t>
      </w:r>
      <w:r w:rsidR="00977ED9" w:rsidRPr="001C5EB2">
        <w:t xml:space="preserve">(rounding </w:t>
      </w:r>
      <w:r w:rsidR="006426CD" w:rsidRPr="001C5EB2">
        <w:t>down if the amount is an exact multiple of 2.5 cents)</w:t>
      </w:r>
      <w:r w:rsidR="00977ED9" w:rsidRPr="001C5EB2">
        <w:t>.</w:t>
      </w:r>
    </w:p>
    <w:p w14:paraId="1CC52C4D" w14:textId="45CA5C7A" w:rsidR="001403CE" w:rsidRPr="001C5EB2" w:rsidRDefault="00F33AFE" w:rsidP="001403CE">
      <w:pPr>
        <w:pStyle w:val="ActHead7"/>
        <w:pageBreakBefore/>
      </w:pPr>
      <w:bookmarkStart w:id="22" w:name="_Toc71628558"/>
      <w:r w:rsidRPr="001C5EB2">
        <w:rPr>
          <w:rStyle w:val="CharAmPartNo"/>
        </w:rPr>
        <w:lastRenderedPageBreak/>
        <w:t>Part </w:t>
      </w:r>
      <w:r w:rsidR="00F06939" w:rsidRPr="001C5EB2">
        <w:rPr>
          <w:rStyle w:val="CharAmPartNo"/>
        </w:rPr>
        <w:t>2</w:t>
      </w:r>
      <w:r w:rsidR="001403CE" w:rsidRPr="001C5EB2">
        <w:t>—</w:t>
      </w:r>
      <w:r w:rsidR="00E9289E" w:rsidRPr="001C5EB2">
        <w:rPr>
          <w:rStyle w:val="CharAmPartText"/>
        </w:rPr>
        <w:t>Administrative changes to c</w:t>
      </w:r>
      <w:r w:rsidR="001403CE" w:rsidRPr="001C5EB2">
        <w:rPr>
          <w:rStyle w:val="CharAmPartText"/>
        </w:rPr>
        <w:t xml:space="preserve">ardiac </w:t>
      </w:r>
      <w:r w:rsidR="00E9289E" w:rsidRPr="001C5EB2">
        <w:rPr>
          <w:rStyle w:val="CharAmPartText"/>
        </w:rPr>
        <w:t>items</w:t>
      </w:r>
      <w:bookmarkEnd w:id="22"/>
    </w:p>
    <w:p w14:paraId="53413F38" w14:textId="77777777" w:rsidR="00E9289E" w:rsidRPr="001C5EB2" w:rsidRDefault="00E9289E" w:rsidP="00E9289E">
      <w:pPr>
        <w:pStyle w:val="ActHead9"/>
      </w:pPr>
      <w:bookmarkStart w:id="23" w:name="_Toc71628559"/>
      <w:r w:rsidRPr="001C5EB2">
        <w:t>Health Insurance (Diagnostic Imaging Services Table) Regulations (No. 2) 2020</w:t>
      </w:r>
      <w:bookmarkEnd w:id="23"/>
    </w:p>
    <w:p w14:paraId="520A2FA8" w14:textId="6AC68B25" w:rsidR="00943A1E" w:rsidRPr="001C5EB2" w:rsidRDefault="00E61E6B" w:rsidP="00943A1E">
      <w:pPr>
        <w:pStyle w:val="ItemHead"/>
      </w:pPr>
      <w:r w:rsidRPr="001C5EB2">
        <w:t>8</w:t>
      </w:r>
      <w:r w:rsidR="00943A1E" w:rsidRPr="001C5EB2">
        <w:t xml:space="preserve">  </w:t>
      </w:r>
      <w:r w:rsidR="00DA292E" w:rsidRPr="001C5EB2">
        <w:t>Schedule 1</w:t>
      </w:r>
      <w:r w:rsidR="00943A1E" w:rsidRPr="001C5EB2">
        <w:t xml:space="preserve"> (</w:t>
      </w:r>
      <w:r w:rsidR="00DA292E" w:rsidRPr="001C5EB2">
        <w:t>item 5</w:t>
      </w:r>
      <w:r w:rsidR="00943A1E" w:rsidRPr="001C5EB2">
        <w:t>5118)</w:t>
      </w:r>
    </w:p>
    <w:p w14:paraId="6BD314FF" w14:textId="46896596" w:rsidR="00943A1E" w:rsidRPr="001C5EB2" w:rsidRDefault="00943A1E" w:rsidP="00943A1E">
      <w:pPr>
        <w:pStyle w:val="Item"/>
      </w:pPr>
      <w:r w:rsidRPr="001C5EB2">
        <w:t>After “two</w:t>
      </w:r>
      <w:r w:rsidR="001C5EB2">
        <w:noBreakHyphen/>
      </w:r>
      <w:r w:rsidRPr="001C5EB2">
        <w:t>dimensional”, insert “or three</w:t>
      </w:r>
      <w:r w:rsidR="001C5EB2">
        <w:noBreakHyphen/>
      </w:r>
      <w:r w:rsidRPr="001C5EB2">
        <w:t>dimensional”.</w:t>
      </w:r>
    </w:p>
    <w:p w14:paraId="1BD97A18" w14:textId="51200C73" w:rsidR="00943A1E" w:rsidRPr="001C5EB2" w:rsidRDefault="00E61E6B" w:rsidP="00943A1E">
      <w:pPr>
        <w:pStyle w:val="ItemHead"/>
      </w:pPr>
      <w:r w:rsidRPr="001C5EB2">
        <w:t>9</w:t>
      </w:r>
      <w:r w:rsidR="00943A1E" w:rsidRPr="001C5EB2">
        <w:t xml:space="preserve">  </w:t>
      </w:r>
      <w:r w:rsidR="00DA292E" w:rsidRPr="001C5EB2">
        <w:t>Schedule 1</w:t>
      </w:r>
      <w:r w:rsidR="00943A1E" w:rsidRPr="001C5EB2">
        <w:t xml:space="preserve"> (</w:t>
      </w:r>
      <w:r w:rsidR="00DA292E" w:rsidRPr="001C5EB2">
        <w:t>item 5</w:t>
      </w:r>
      <w:r w:rsidR="00943A1E" w:rsidRPr="001C5EB2">
        <w:t xml:space="preserve">5118, column 2, </w:t>
      </w:r>
      <w:r w:rsidR="00FD1EAA" w:rsidRPr="001C5EB2">
        <w:t>sub</w:t>
      </w:r>
      <w:r w:rsidR="002F22C7" w:rsidRPr="001C5EB2">
        <w:t>paragraph (</w:t>
      </w:r>
      <w:r w:rsidR="00943A1E" w:rsidRPr="001C5EB2">
        <w:t>a)(ii))</w:t>
      </w:r>
    </w:p>
    <w:p w14:paraId="012D9D26" w14:textId="77777777" w:rsidR="00943A1E" w:rsidRPr="001C5EB2" w:rsidRDefault="00943A1E" w:rsidP="00943A1E">
      <w:pPr>
        <w:pStyle w:val="Item"/>
      </w:pPr>
      <w:r w:rsidRPr="001C5EB2">
        <w:t>Omit “video tape or digital medium”, substitute “digital media”.</w:t>
      </w:r>
    </w:p>
    <w:p w14:paraId="4DF277A5" w14:textId="3B552AA6" w:rsidR="00943A1E" w:rsidRPr="001C5EB2" w:rsidRDefault="00E61E6B" w:rsidP="00943A1E">
      <w:pPr>
        <w:pStyle w:val="ItemHead"/>
      </w:pPr>
      <w:r w:rsidRPr="001C5EB2">
        <w:t>10</w:t>
      </w:r>
      <w:r w:rsidR="00943A1E" w:rsidRPr="001C5EB2">
        <w:t xml:space="preserve">  </w:t>
      </w:r>
      <w:r w:rsidR="00DA292E" w:rsidRPr="001C5EB2">
        <w:t>Schedule 1</w:t>
      </w:r>
      <w:r w:rsidR="00943A1E" w:rsidRPr="001C5EB2">
        <w:t xml:space="preserve"> (cell at </w:t>
      </w:r>
      <w:r w:rsidR="00DA292E" w:rsidRPr="001C5EB2">
        <w:t>item 5</w:t>
      </w:r>
      <w:r w:rsidR="00943A1E" w:rsidRPr="001C5EB2">
        <w:t>5130, column 2)</w:t>
      </w:r>
    </w:p>
    <w:p w14:paraId="69E4E1A9" w14:textId="77777777" w:rsidR="00943A1E" w:rsidRPr="001C5EB2" w:rsidRDefault="00943A1E" w:rsidP="00943A1E">
      <w:pPr>
        <w:pStyle w:val="Item"/>
      </w:pPr>
      <w:r w:rsidRPr="001C5EB2">
        <w:t>Repeal the cell, substitute:</w:t>
      </w:r>
    </w:p>
    <w:p w14:paraId="0CB20B35" w14:textId="77777777" w:rsidR="00943A1E" w:rsidRPr="001C5EB2" w:rsidRDefault="00943A1E" w:rsidP="00943A1E">
      <w:pPr>
        <w:pStyle w:val="Tabletext"/>
      </w:pPr>
    </w:p>
    <w:tbl>
      <w:tblPr>
        <w:tblW w:w="6132" w:type="dxa"/>
        <w:tblInd w:w="779" w:type="dxa"/>
        <w:tblCellMar>
          <w:left w:w="0" w:type="dxa"/>
          <w:right w:w="0" w:type="dxa"/>
        </w:tblCellMar>
        <w:tblLook w:val="04A0" w:firstRow="1" w:lastRow="0" w:firstColumn="1" w:lastColumn="0" w:noHBand="0" w:noVBand="1"/>
      </w:tblPr>
      <w:tblGrid>
        <w:gridCol w:w="6132"/>
      </w:tblGrid>
      <w:tr w:rsidR="00943A1E" w:rsidRPr="001C5EB2" w14:paraId="0459EC38" w14:textId="77777777" w:rsidTr="00F862F9">
        <w:tc>
          <w:tcPr>
            <w:tcW w:w="5000" w:type="pct"/>
            <w:tcMar>
              <w:top w:w="0" w:type="dxa"/>
              <w:left w:w="107" w:type="dxa"/>
              <w:bottom w:w="0" w:type="dxa"/>
              <w:right w:w="107" w:type="dxa"/>
            </w:tcMar>
            <w:hideMark/>
          </w:tcPr>
          <w:p w14:paraId="25649891" w14:textId="4DEAA38D" w:rsidR="00943A1E" w:rsidRPr="001C5EB2" w:rsidRDefault="00943A1E" w:rsidP="00F862F9">
            <w:pPr>
              <w:pStyle w:val="Tabletext"/>
              <w:rPr>
                <w:snapToGrid w:val="0"/>
              </w:rPr>
            </w:pPr>
            <w:r w:rsidRPr="001C5EB2">
              <w:rPr>
                <w:snapToGrid w:val="0"/>
              </w:rPr>
              <w:t>Intraoperative two</w:t>
            </w:r>
            <w:r w:rsidR="001C5EB2">
              <w:rPr>
                <w:snapToGrid w:val="0"/>
              </w:rPr>
              <w:noBreakHyphen/>
            </w:r>
            <w:r w:rsidRPr="001C5EB2">
              <w:rPr>
                <w:snapToGrid w:val="0"/>
              </w:rPr>
              <w:t>dimensional or three</w:t>
            </w:r>
            <w:r w:rsidR="001C5EB2">
              <w:rPr>
                <w:snapToGrid w:val="0"/>
              </w:rPr>
              <w:noBreakHyphen/>
            </w:r>
            <w:r w:rsidRPr="001C5EB2">
              <w:rPr>
                <w:snapToGrid w:val="0"/>
              </w:rPr>
              <w:t>dimensional real time transoesophageal echocardiography, if the service:</w:t>
            </w:r>
          </w:p>
          <w:p w14:paraId="1F3DC1E1" w14:textId="77777777" w:rsidR="00943A1E" w:rsidRPr="001C5EB2" w:rsidRDefault="00943A1E" w:rsidP="00F862F9">
            <w:pPr>
              <w:pStyle w:val="Tablea"/>
              <w:rPr>
                <w:snapToGrid w:val="0"/>
              </w:rPr>
            </w:pPr>
            <w:r w:rsidRPr="001C5EB2">
              <w:rPr>
                <w:snapToGrid w:val="0"/>
              </w:rPr>
              <w:t>(a) includes Doppler techniques with colour flow mapping and recordings on digital media; and</w:t>
            </w:r>
          </w:p>
          <w:p w14:paraId="1F4387FE" w14:textId="77777777" w:rsidR="00943A1E" w:rsidRPr="001C5EB2" w:rsidRDefault="00943A1E" w:rsidP="00F862F9">
            <w:pPr>
              <w:pStyle w:val="Tablea"/>
              <w:rPr>
                <w:snapToGrid w:val="0"/>
              </w:rPr>
            </w:pPr>
            <w:r w:rsidRPr="001C5EB2">
              <w:rPr>
                <w:snapToGrid w:val="0"/>
              </w:rPr>
              <w:t>(b) is performed during cardiac surgery; and</w:t>
            </w:r>
          </w:p>
          <w:p w14:paraId="7CC4D809" w14:textId="77777777" w:rsidR="00943A1E" w:rsidRPr="001C5EB2" w:rsidRDefault="00943A1E" w:rsidP="00F862F9">
            <w:pPr>
              <w:pStyle w:val="Tablea"/>
              <w:rPr>
                <w:snapToGrid w:val="0"/>
              </w:rPr>
            </w:pPr>
            <w:r w:rsidRPr="001C5EB2">
              <w:rPr>
                <w:snapToGrid w:val="0"/>
              </w:rPr>
              <w:t>(c) incorporates sequential assessment of cardiac function before and after the surgical procedure; and</w:t>
            </w:r>
          </w:p>
          <w:p w14:paraId="26A0DD63" w14:textId="5C2655EA" w:rsidR="00943A1E" w:rsidRPr="001C5EB2" w:rsidRDefault="00943A1E" w:rsidP="00F862F9">
            <w:pPr>
              <w:pStyle w:val="Tablea"/>
              <w:rPr>
                <w:snapToGrid w:val="0"/>
              </w:rPr>
            </w:pPr>
            <w:r w:rsidRPr="001C5EB2">
              <w:rPr>
                <w:snapToGrid w:val="0"/>
              </w:rPr>
              <w:t xml:space="preserve">(d) is not associated with a service to which </w:t>
            </w:r>
            <w:r w:rsidR="00DA292E" w:rsidRPr="001C5EB2">
              <w:rPr>
                <w:snapToGrid w:val="0"/>
              </w:rPr>
              <w:t>item 5</w:t>
            </w:r>
            <w:r w:rsidRPr="001C5EB2">
              <w:rPr>
                <w:snapToGrid w:val="0"/>
              </w:rPr>
              <w:t>5135, or an item in Subgroup 3, applies (R) (Anaes.)</w:t>
            </w:r>
          </w:p>
        </w:tc>
      </w:tr>
    </w:tbl>
    <w:p w14:paraId="08C7DE3D" w14:textId="2DC00C40" w:rsidR="00943A1E" w:rsidRPr="001C5EB2" w:rsidRDefault="00E61E6B" w:rsidP="00943A1E">
      <w:pPr>
        <w:pStyle w:val="ItemHead"/>
      </w:pPr>
      <w:r w:rsidRPr="001C5EB2">
        <w:t>11</w:t>
      </w:r>
      <w:r w:rsidR="00943A1E" w:rsidRPr="001C5EB2">
        <w:t xml:space="preserve">  </w:t>
      </w:r>
      <w:r w:rsidR="00DA292E" w:rsidRPr="001C5EB2">
        <w:t>Schedule 1</w:t>
      </w:r>
      <w:r w:rsidR="00943A1E" w:rsidRPr="001C5EB2">
        <w:t xml:space="preserve"> (cell at </w:t>
      </w:r>
      <w:r w:rsidR="00DA292E" w:rsidRPr="001C5EB2">
        <w:t>item 5</w:t>
      </w:r>
      <w:r w:rsidR="00943A1E" w:rsidRPr="001C5EB2">
        <w:t>5135, column 2)</w:t>
      </w:r>
    </w:p>
    <w:p w14:paraId="76A57EFB" w14:textId="77777777" w:rsidR="00943A1E" w:rsidRPr="001C5EB2" w:rsidRDefault="00943A1E" w:rsidP="00943A1E">
      <w:pPr>
        <w:pStyle w:val="Item"/>
      </w:pPr>
      <w:r w:rsidRPr="001C5EB2">
        <w:t>Repeal the cell, substitute:</w:t>
      </w:r>
    </w:p>
    <w:p w14:paraId="4605658F" w14:textId="77777777" w:rsidR="00943A1E" w:rsidRPr="001C5EB2" w:rsidRDefault="00943A1E" w:rsidP="00943A1E">
      <w:pPr>
        <w:pStyle w:val="Tabletext"/>
      </w:pPr>
    </w:p>
    <w:tbl>
      <w:tblPr>
        <w:tblW w:w="6132" w:type="dxa"/>
        <w:tblInd w:w="779" w:type="dxa"/>
        <w:tblCellMar>
          <w:left w:w="0" w:type="dxa"/>
          <w:right w:w="0" w:type="dxa"/>
        </w:tblCellMar>
        <w:tblLook w:val="04A0" w:firstRow="1" w:lastRow="0" w:firstColumn="1" w:lastColumn="0" w:noHBand="0" w:noVBand="1"/>
      </w:tblPr>
      <w:tblGrid>
        <w:gridCol w:w="6132"/>
      </w:tblGrid>
      <w:tr w:rsidR="00943A1E" w:rsidRPr="001C5EB2" w14:paraId="4F53784C" w14:textId="77777777" w:rsidTr="00F862F9">
        <w:tc>
          <w:tcPr>
            <w:tcW w:w="5000" w:type="pct"/>
            <w:tcMar>
              <w:top w:w="0" w:type="dxa"/>
              <w:left w:w="107" w:type="dxa"/>
              <w:bottom w:w="0" w:type="dxa"/>
              <w:right w:w="107" w:type="dxa"/>
            </w:tcMar>
            <w:hideMark/>
          </w:tcPr>
          <w:p w14:paraId="5815FAE3" w14:textId="75B71581" w:rsidR="00943A1E" w:rsidRPr="001C5EB2" w:rsidRDefault="00943A1E" w:rsidP="00F862F9">
            <w:pPr>
              <w:pStyle w:val="Tabletext"/>
            </w:pPr>
            <w:r w:rsidRPr="001C5EB2">
              <w:t>Intraoperative two</w:t>
            </w:r>
            <w:r w:rsidR="001C5EB2">
              <w:noBreakHyphen/>
            </w:r>
            <w:r w:rsidRPr="001C5EB2">
              <w:t>dimensional or three</w:t>
            </w:r>
            <w:r w:rsidR="001C5EB2">
              <w:noBreakHyphen/>
            </w:r>
            <w:r w:rsidRPr="001C5EB2">
              <w:t>dimensional real time transoesophageal echocardiography, if the service:</w:t>
            </w:r>
          </w:p>
          <w:p w14:paraId="5E46AB6F" w14:textId="299A3E85" w:rsidR="00943A1E" w:rsidRPr="001C5EB2" w:rsidRDefault="00943A1E" w:rsidP="00F862F9">
            <w:pPr>
              <w:pStyle w:val="Tablea"/>
            </w:pPr>
            <w:r w:rsidRPr="001C5EB2">
              <w:t xml:space="preserve">(a) is provided on the same day as a service to which </w:t>
            </w:r>
            <w:r w:rsidR="00C237E3" w:rsidRPr="001C5EB2">
              <w:t>item 3</w:t>
            </w:r>
            <w:r w:rsidRPr="001C5EB2">
              <w:t>8477, 38484, 38499, 38516 or 38517 applies; and</w:t>
            </w:r>
          </w:p>
          <w:p w14:paraId="582B9A6A" w14:textId="77777777" w:rsidR="00943A1E" w:rsidRPr="001C5EB2" w:rsidRDefault="00943A1E" w:rsidP="00F862F9">
            <w:pPr>
              <w:pStyle w:val="Tablea"/>
            </w:pPr>
            <w:r w:rsidRPr="001C5EB2">
              <w:t>(b) includes Doppler techniques with colour flow mapping and recordings on digital media; and</w:t>
            </w:r>
          </w:p>
          <w:p w14:paraId="1BCFAD3A" w14:textId="77777777" w:rsidR="00943A1E" w:rsidRPr="001C5EB2" w:rsidRDefault="00943A1E" w:rsidP="00F862F9">
            <w:pPr>
              <w:pStyle w:val="Tablea"/>
            </w:pPr>
            <w:r w:rsidRPr="001C5EB2">
              <w:t>(c) is performed during cardiac valve surgery (replacement or repair); and</w:t>
            </w:r>
          </w:p>
          <w:p w14:paraId="09353FF3" w14:textId="77777777" w:rsidR="00943A1E" w:rsidRPr="001C5EB2" w:rsidRDefault="00943A1E" w:rsidP="00F862F9">
            <w:pPr>
              <w:pStyle w:val="Tablea"/>
            </w:pPr>
            <w:r w:rsidRPr="001C5EB2">
              <w:t>(d) incorporates sequential assessment of cardiac function and valve competence before and after the surgical procedure; and</w:t>
            </w:r>
          </w:p>
          <w:p w14:paraId="5AE2F164" w14:textId="6E07AF85" w:rsidR="00943A1E" w:rsidRPr="001C5EB2" w:rsidRDefault="00943A1E" w:rsidP="00F862F9">
            <w:pPr>
              <w:pStyle w:val="Tablea"/>
            </w:pPr>
            <w:r w:rsidRPr="001C5EB2">
              <w:t xml:space="preserve">(e) is not associated with a service to which </w:t>
            </w:r>
            <w:r w:rsidR="00DA292E" w:rsidRPr="001C5EB2">
              <w:t>item 5</w:t>
            </w:r>
            <w:r w:rsidRPr="001C5EB2">
              <w:t>5130, or an item in Subgroup 3, applies (R) (Anaes.)</w:t>
            </w:r>
          </w:p>
        </w:tc>
      </w:tr>
    </w:tbl>
    <w:p w14:paraId="503AD5D3" w14:textId="76E96833" w:rsidR="00943A1E" w:rsidRPr="001C5EB2" w:rsidRDefault="00E61E6B" w:rsidP="00943A1E">
      <w:pPr>
        <w:pStyle w:val="ItemHead"/>
      </w:pPr>
      <w:r w:rsidRPr="001C5EB2">
        <w:t>12</w:t>
      </w:r>
      <w:r w:rsidR="00943A1E" w:rsidRPr="001C5EB2">
        <w:t xml:space="preserve">  </w:t>
      </w:r>
      <w:r w:rsidR="00DA292E" w:rsidRPr="001C5EB2">
        <w:t>Schedule 1</w:t>
      </w:r>
      <w:r w:rsidR="00943A1E" w:rsidRPr="001C5EB2">
        <w:t xml:space="preserve"> (</w:t>
      </w:r>
      <w:r w:rsidR="00DA292E" w:rsidRPr="001C5EB2">
        <w:t>item 5</w:t>
      </w:r>
      <w:r w:rsidR="00943A1E" w:rsidRPr="001C5EB2">
        <w:t xml:space="preserve">5137, column 2, </w:t>
      </w:r>
      <w:r w:rsidR="002F22C7" w:rsidRPr="001C5EB2">
        <w:t>paragraph (</w:t>
      </w:r>
      <w:r w:rsidR="00943A1E" w:rsidRPr="001C5EB2">
        <w:t>c))</w:t>
      </w:r>
    </w:p>
    <w:p w14:paraId="7C29CDCD" w14:textId="77777777" w:rsidR="00943A1E" w:rsidRPr="001C5EB2" w:rsidRDefault="00943A1E" w:rsidP="00943A1E">
      <w:pPr>
        <w:pStyle w:val="Item"/>
      </w:pPr>
      <w:r w:rsidRPr="001C5EB2">
        <w:t>Repeal the paragraph, substitute:</w:t>
      </w:r>
    </w:p>
    <w:p w14:paraId="6AC91C9E" w14:textId="77777777" w:rsidR="00943A1E" w:rsidRPr="001C5EB2" w:rsidRDefault="00943A1E" w:rsidP="00943A1E">
      <w:pPr>
        <w:pStyle w:val="Tablea"/>
      </w:pPr>
      <w:r w:rsidRPr="001C5EB2">
        <w:t>(c) is not associated with a service to which:</w:t>
      </w:r>
    </w:p>
    <w:p w14:paraId="405BD003" w14:textId="76616FCC" w:rsidR="00943A1E" w:rsidRPr="001C5EB2" w:rsidRDefault="00943A1E" w:rsidP="00943A1E">
      <w:pPr>
        <w:pStyle w:val="Tablei"/>
      </w:pPr>
      <w:r w:rsidRPr="001C5EB2">
        <w:t xml:space="preserve">(i) an item in Subgroup 2 applies (except </w:t>
      </w:r>
      <w:r w:rsidR="00C237E3" w:rsidRPr="001C5EB2">
        <w:t>items 5</w:t>
      </w:r>
      <w:r w:rsidRPr="001C5EB2">
        <w:t>5118 and 55130); or</w:t>
      </w:r>
    </w:p>
    <w:p w14:paraId="1D47CB40" w14:textId="77777777" w:rsidR="00943A1E" w:rsidRPr="001C5EB2" w:rsidRDefault="00943A1E" w:rsidP="00943A1E">
      <w:pPr>
        <w:pStyle w:val="Tablei"/>
      </w:pPr>
      <w:r w:rsidRPr="001C5EB2">
        <w:t>(ii) an item in Subgroup 3 applies (R)</w:t>
      </w:r>
    </w:p>
    <w:p w14:paraId="664D06A7" w14:textId="49C02B9C" w:rsidR="00943A1E" w:rsidRPr="001C5EB2" w:rsidRDefault="00E61E6B" w:rsidP="00943A1E">
      <w:pPr>
        <w:pStyle w:val="ItemHead"/>
      </w:pPr>
      <w:r w:rsidRPr="001C5EB2">
        <w:t>13</w:t>
      </w:r>
      <w:r w:rsidR="00943A1E" w:rsidRPr="001C5EB2">
        <w:t xml:space="preserve">  </w:t>
      </w:r>
      <w:r w:rsidR="00DA292E" w:rsidRPr="001C5EB2">
        <w:t>Schedule 1</w:t>
      </w:r>
      <w:r w:rsidR="00943A1E" w:rsidRPr="001C5EB2">
        <w:t xml:space="preserve"> (</w:t>
      </w:r>
      <w:r w:rsidR="00DA292E" w:rsidRPr="001C5EB2">
        <w:t>item 5</w:t>
      </w:r>
      <w:r w:rsidR="00943A1E" w:rsidRPr="001C5EB2">
        <w:t xml:space="preserve">5143, column 2, </w:t>
      </w:r>
      <w:r w:rsidR="002F22C7" w:rsidRPr="001C5EB2">
        <w:t>paragraph (</w:t>
      </w:r>
      <w:r w:rsidR="00943A1E" w:rsidRPr="001C5EB2">
        <w:t>a))</w:t>
      </w:r>
    </w:p>
    <w:p w14:paraId="34051B8C" w14:textId="3E208C0D" w:rsidR="00943A1E" w:rsidRPr="001C5EB2" w:rsidRDefault="0055140C" w:rsidP="00943A1E">
      <w:pPr>
        <w:pStyle w:val="Item"/>
      </w:pPr>
      <w:r w:rsidRPr="001C5EB2">
        <w:t>Omit “</w:t>
      </w:r>
      <w:r w:rsidR="001910F5" w:rsidRPr="001C5EB2">
        <w:t>55146 applies”, substitute “55146, or this item, applies”.</w:t>
      </w:r>
    </w:p>
    <w:p w14:paraId="3A5CE3EC" w14:textId="3224E3AE" w:rsidR="00943A1E" w:rsidRPr="001C5EB2" w:rsidRDefault="00E61E6B" w:rsidP="00943A1E">
      <w:pPr>
        <w:pStyle w:val="ItemHead"/>
      </w:pPr>
      <w:r w:rsidRPr="001C5EB2">
        <w:lastRenderedPageBreak/>
        <w:t>14</w:t>
      </w:r>
      <w:r w:rsidR="00943A1E" w:rsidRPr="001C5EB2">
        <w:t xml:space="preserve">  </w:t>
      </w:r>
      <w:r w:rsidR="00DA292E" w:rsidRPr="001C5EB2">
        <w:t>Schedule 1</w:t>
      </w:r>
      <w:r w:rsidR="00943A1E" w:rsidRPr="001C5EB2">
        <w:t xml:space="preserve"> (</w:t>
      </w:r>
      <w:r w:rsidR="00DA292E" w:rsidRPr="001C5EB2">
        <w:t>item 5</w:t>
      </w:r>
      <w:r w:rsidR="00943A1E" w:rsidRPr="001C5EB2">
        <w:t xml:space="preserve">7360, column 2, </w:t>
      </w:r>
      <w:r w:rsidR="002F22C7" w:rsidRPr="001C5EB2">
        <w:t>paragraph (</w:t>
      </w:r>
      <w:r w:rsidR="00943A1E" w:rsidRPr="001C5EB2">
        <w:t>b))</w:t>
      </w:r>
    </w:p>
    <w:p w14:paraId="18A0976C" w14:textId="77777777" w:rsidR="00943A1E" w:rsidRPr="001C5EB2" w:rsidRDefault="00943A1E" w:rsidP="00943A1E">
      <w:pPr>
        <w:pStyle w:val="Item"/>
      </w:pPr>
      <w:r w:rsidRPr="001C5EB2">
        <w:t>Repeal the paragraph, substitute:</w:t>
      </w:r>
    </w:p>
    <w:p w14:paraId="5B51520D" w14:textId="55A1CA3C" w:rsidR="00D750C9" w:rsidRPr="001C5EB2" w:rsidRDefault="00943A1E" w:rsidP="00943A1E">
      <w:pPr>
        <w:pStyle w:val="Tablea"/>
      </w:pPr>
      <w:r w:rsidRPr="001C5EB2">
        <w:t>(</w:t>
      </w:r>
      <w:r w:rsidR="007C3EF0" w:rsidRPr="001C5EB2">
        <w:t>b</w:t>
      </w:r>
      <w:r w:rsidRPr="001C5EB2">
        <w:t xml:space="preserve">) </w:t>
      </w:r>
      <w:r w:rsidR="00D750C9" w:rsidRPr="001C5EB2">
        <w:t>for a patient not known to have coronary artery disease who:</w:t>
      </w:r>
    </w:p>
    <w:p w14:paraId="25BFADD1" w14:textId="76A94601" w:rsidR="00943A1E" w:rsidRPr="001C5EB2" w:rsidRDefault="00D750C9" w:rsidP="00D750C9">
      <w:pPr>
        <w:pStyle w:val="Tablei"/>
      </w:pPr>
      <w:r w:rsidRPr="001C5EB2">
        <w:t xml:space="preserve">(i) </w:t>
      </w:r>
      <w:r w:rsidR="00943A1E" w:rsidRPr="001C5EB2">
        <w:t>has stable or acute symptoms consistent with coronary ischaemia; and</w:t>
      </w:r>
    </w:p>
    <w:p w14:paraId="5F5C2775" w14:textId="5C86D27F" w:rsidR="007C3EF0" w:rsidRPr="001C5EB2" w:rsidRDefault="00943A1E" w:rsidP="00943A1E">
      <w:pPr>
        <w:pStyle w:val="Tablei"/>
      </w:pPr>
      <w:r w:rsidRPr="001C5EB2">
        <w:t>(</w:t>
      </w:r>
      <w:r w:rsidR="00D750C9" w:rsidRPr="001C5EB2">
        <w:t>ii</w:t>
      </w:r>
      <w:r w:rsidRPr="001C5EB2">
        <w:t>) is at low to intermediate risk of an acute coronary event, including</w:t>
      </w:r>
      <w:r w:rsidRPr="001C5EB2">
        <w:rPr>
          <w:i/>
        </w:rPr>
        <w:t xml:space="preserve"> </w:t>
      </w:r>
      <w:r w:rsidRPr="001C5EB2">
        <w:t>having</w:t>
      </w:r>
      <w:r w:rsidR="00D750C9" w:rsidRPr="001C5EB2">
        <w:t xml:space="preserve"> </w:t>
      </w:r>
      <w:r w:rsidRPr="001C5EB2">
        <w:t>no significant cardiac biomarker elevation</w:t>
      </w:r>
      <w:r w:rsidR="00D750C9" w:rsidRPr="001C5EB2">
        <w:t xml:space="preserve"> </w:t>
      </w:r>
      <w:r w:rsidRPr="001C5EB2">
        <w:t>and</w:t>
      </w:r>
      <w:r w:rsidR="00D750C9" w:rsidRPr="001C5EB2">
        <w:t xml:space="preserve"> </w:t>
      </w:r>
      <w:r w:rsidRPr="001C5EB2">
        <w:t>no electrocardiogram changes indicating</w:t>
      </w:r>
      <w:r w:rsidR="00222EC8" w:rsidRPr="001C5EB2">
        <w:t xml:space="preserve"> acute</w:t>
      </w:r>
      <w:r w:rsidRPr="001C5EB2">
        <w:t xml:space="preserve"> ischaem</w:t>
      </w:r>
      <w:r w:rsidR="006F7445" w:rsidRPr="001C5EB2">
        <w:t>i</w:t>
      </w:r>
      <w:r w:rsidRPr="001C5EB2">
        <w:t>a</w:t>
      </w:r>
    </w:p>
    <w:p w14:paraId="67AE94DF" w14:textId="4754C25F" w:rsidR="00943A1E" w:rsidRPr="001C5EB2" w:rsidRDefault="00D750C9" w:rsidP="00D750C9">
      <w:pPr>
        <w:pStyle w:val="Tabletext"/>
      </w:pPr>
      <w:r w:rsidRPr="001C5EB2">
        <w:t>Applicable</w:t>
      </w:r>
      <w:r w:rsidR="005B3504" w:rsidRPr="001C5EB2">
        <w:t xml:space="preserve"> </w:t>
      </w:r>
      <w:r w:rsidRPr="001C5EB2">
        <w:t xml:space="preserve">not more than once in a 5 year period </w:t>
      </w:r>
      <w:r w:rsidR="00943A1E" w:rsidRPr="001C5EB2">
        <w:t>(R) (Anaes.)</w:t>
      </w:r>
    </w:p>
    <w:p w14:paraId="58D05BB0" w14:textId="28C72F2C" w:rsidR="00190AFC" w:rsidRPr="001C5EB2" w:rsidRDefault="00E61E6B" w:rsidP="00943A1E">
      <w:pPr>
        <w:pStyle w:val="ItemHead"/>
      </w:pPr>
      <w:r w:rsidRPr="001C5EB2">
        <w:t>15</w:t>
      </w:r>
      <w:r w:rsidR="00190AFC" w:rsidRPr="001C5EB2">
        <w:t xml:space="preserve">  </w:t>
      </w:r>
      <w:r w:rsidR="00DA292E" w:rsidRPr="001C5EB2">
        <w:t>Schedule 1</w:t>
      </w:r>
      <w:r w:rsidR="00190AFC" w:rsidRPr="001C5EB2">
        <w:t xml:space="preserve"> (</w:t>
      </w:r>
      <w:r w:rsidR="00C237E3" w:rsidRPr="001C5EB2">
        <w:t>items 5</w:t>
      </w:r>
      <w:r w:rsidR="00190AFC" w:rsidRPr="001C5EB2">
        <w:t>9903 to 59925)</w:t>
      </w:r>
    </w:p>
    <w:p w14:paraId="42A531B4" w14:textId="2B79FAFE" w:rsidR="00190AFC" w:rsidRPr="001C5EB2" w:rsidRDefault="00190AFC" w:rsidP="00190AFC">
      <w:pPr>
        <w:pStyle w:val="Item"/>
      </w:pPr>
      <w:r w:rsidRPr="001C5EB2">
        <w:t>Repeal the items.</w:t>
      </w:r>
    </w:p>
    <w:p w14:paraId="019EBA8B" w14:textId="76B1E8FA" w:rsidR="00DC1820" w:rsidRPr="001C5EB2" w:rsidRDefault="00E61E6B" w:rsidP="00DC1820">
      <w:pPr>
        <w:pStyle w:val="ItemHead"/>
      </w:pPr>
      <w:r w:rsidRPr="001C5EB2">
        <w:t>16</w:t>
      </w:r>
      <w:r w:rsidR="00DC1820" w:rsidRPr="001C5EB2">
        <w:t xml:space="preserve">  </w:t>
      </w:r>
      <w:r w:rsidR="00C237E3" w:rsidRPr="001C5EB2">
        <w:t>Clause 2</w:t>
      </w:r>
      <w:r w:rsidR="00DC1820" w:rsidRPr="001C5EB2">
        <w:t xml:space="preserve">.3.9 of </w:t>
      </w:r>
      <w:r w:rsidR="00DA292E" w:rsidRPr="001C5EB2">
        <w:t>Schedule 1</w:t>
      </w:r>
    </w:p>
    <w:p w14:paraId="57D3FA17" w14:textId="359527EA" w:rsidR="00DC1820" w:rsidRPr="001C5EB2" w:rsidRDefault="00DC1820" w:rsidP="00DC1820">
      <w:pPr>
        <w:pStyle w:val="Item"/>
      </w:pPr>
      <w:r w:rsidRPr="001C5EB2">
        <w:t xml:space="preserve">Omit “any of </w:t>
      </w:r>
      <w:r w:rsidR="00C237E3" w:rsidRPr="001C5EB2">
        <w:t>items 5</w:t>
      </w:r>
      <w:r w:rsidRPr="001C5EB2">
        <w:t>9903 to 59970 apply”, substitute “</w:t>
      </w:r>
      <w:r w:rsidR="00DA292E" w:rsidRPr="001C5EB2">
        <w:t>item 5</w:t>
      </w:r>
      <w:r w:rsidRPr="001C5EB2">
        <w:t>9970 applies”.</w:t>
      </w:r>
    </w:p>
    <w:p w14:paraId="5DD43683" w14:textId="1B35243E" w:rsidR="00DC1820" w:rsidRPr="001C5EB2" w:rsidRDefault="00E61E6B" w:rsidP="00DC1820">
      <w:pPr>
        <w:pStyle w:val="ItemHead"/>
      </w:pPr>
      <w:r w:rsidRPr="001C5EB2">
        <w:t>17</w:t>
      </w:r>
      <w:r w:rsidR="00DC1820" w:rsidRPr="001C5EB2">
        <w:t xml:space="preserve">  </w:t>
      </w:r>
      <w:r w:rsidR="00DA292E" w:rsidRPr="001C5EB2">
        <w:t>Schedule 1</w:t>
      </w:r>
      <w:r w:rsidR="00DC1820" w:rsidRPr="001C5EB2">
        <w:t xml:space="preserve"> (</w:t>
      </w:r>
      <w:r w:rsidR="00C237E3" w:rsidRPr="001C5EB2">
        <w:t>item 6</w:t>
      </w:r>
      <w:r w:rsidR="00DC1820" w:rsidRPr="001C5EB2">
        <w:t>0918)</w:t>
      </w:r>
    </w:p>
    <w:p w14:paraId="34A36E6F" w14:textId="7B757CA8" w:rsidR="00DC1820" w:rsidRPr="001C5EB2" w:rsidRDefault="00DC1820" w:rsidP="00DC1820">
      <w:pPr>
        <w:pStyle w:val="Item"/>
      </w:pPr>
      <w:r w:rsidRPr="001C5EB2">
        <w:t>Omit “59903, 59912, 59925 or”.</w:t>
      </w:r>
    </w:p>
    <w:p w14:paraId="14042FF4" w14:textId="297E8203" w:rsidR="00DC1820" w:rsidRPr="001C5EB2" w:rsidRDefault="00E61E6B" w:rsidP="00DC1820">
      <w:pPr>
        <w:pStyle w:val="ItemHead"/>
      </w:pPr>
      <w:r w:rsidRPr="001C5EB2">
        <w:t>18</w:t>
      </w:r>
      <w:r w:rsidR="00DC1820" w:rsidRPr="001C5EB2">
        <w:t xml:space="preserve">  </w:t>
      </w:r>
      <w:r w:rsidR="00DA292E" w:rsidRPr="001C5EB2">
        <w:t>Schedule 1</w:t>
      </w:r>
      <w:r w:rsidR="00DC1820" w:rsidRPr="001C5EB2">
        <w:t xml:space="preserve"> (</w:t>
      </w:r>
      <w:r w:rsidR="00C237E3" w:rsidRPr="001C5EB2">
        <w:t>item 6</w:t>
      </w:r>
      <w:r w:rsidR="00DC1820" w:rsidRPr="001C5EB2">
        <w:t>0927)</w:t>
      </w:r>
    </w:p>
    <w:p w14:paraId="7FB06892" w14:textId="77777777" w:rsidR="00DC1820" w:rsidRPr="001C5EB2" w:rsidRDefault="00DC1820" w:rsidP="00DC1820">
      <w:pPr>
        <w:pStyle w:val="Item"/>
      </w:pPr>
      <w:r w:rsidRPr="001C5EB2">
        <w:t>Omit “59903, 59912, 59925 or”.</w:t>
      </w:r>
    </w:p>
    <w:p w14:paraId="2F92233A" w14:textId="5C4E3BAA" w:rsidR="00943A1E" w:rsidRPr="001C5EB2" w:rsidRDefault="00E61E6B" w:rsidP="00943A1E">
      <w:pPr>
        <w:pStyle w:val="ItemHead"/>
      </w:pPr>
      <w:r w:rsidRPr="001C5EB2">
        <w:t>19</w:t>
      </w:r>
      <w:r w:rsidR="00943A1E" w:rsidRPr="001C5EB2">
        <w:t xml:space="preserve">  </w:t>
      </w:r>
      <w:r w:rsidR="00C237E3" w:rsidRPr="001C5EB2">
        <w:t>Clause 2</w:t>
      </w:r>
      <w:r w:rsidR="00943A1E" w:rsidRPr="001C5EB2">
        <w:t xml:space="preserve">.4.1D of </w:t>
      </w:r>
      <w:r w:rsidR="00DA292E" w:rsidRPr="001C5EB2">
        <w:t>Schedule 1</w:t>
      </w:r>
    </w:p>
    <w:p w14:paraId="145E3759" w14:textId="77777777" w:rsidR="00943A1E" w:rsidRPr="001C5EB2" w:rsidRDefault="00943A1E" w:rsidP="00943A1E">
      <w:pPr>
        <w:pStyle w:val="Item"/>
      </w:pPr>
      <w:r w:rsidRPr="001C5EB2">
        <w:t>Repeal the clause.</w:t>
      </w:r>
    </w:p>
    <w:p w14:paraId="7D7E0B8C" w14:textId="6920B075" w:rsidR="00943A1E" w:rsidRPr="001C5EB2" w:rsidRDefault="00E61E6B" w:rsidP="00943A1E">
      <w:pPr>
        <w:pStyle w:val="ItemHead"/>
      </w:pPr>
      <w:r w:rsidRPr="001C5EB2">
        <w:t>20</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21, column 2, </w:t>
      </w:r>
      <w:r w:rsidR="002F22C7" w:rsidRPr="001C5EB2">
        <w:t>paragraph (</w:t>
      </w:r>
      <w:r w:rsidR="00943A1E" w:rsidRPr="001C5EB2">
        <w:t>d))</w:t>
      </w:r>
    </w:p>
    <w:p w14:paraId="678DFF3B" w14:textId="77777777" w:rsidR="00943A1E" w:rsidRPr="001C5EB2" w:rsidRDefault="00943A1E" w:rsidP="00943A1E">
      <w:pPr>
        <w:pStyle w:val="Item"/>
      </w:pPr>
      <w:r w:rsidRPr="001C5EB2">
        <w:t>Repeal the paragraph, substitute:</w:t>
      </w:r>
    </w:p>
    <w:p w14:paraId="4D85608F" w14:textId="347D8C8D" w:rsidR="00943A1E" w:rsidRPr="001C5EB2" w:rsidRDefault="00943A1E" w:rsidP="00943A1E">
      <w:pPr>
        <w:pStyle w:val="Tablea"/>
      </w:pPr>
      <w:r w:rsidRPr="001C5EB2">
        <w:t xml:space="preserve">(d) the service is not associated with a service to which </w:t>
      </w:r>
      <w:r w:rsidR="00F83FC1" w:rsidRPr="001C5EB2">
        <w:t>item 1</w:t>
      </w:r>
      <w:r w:rsidRPr="001C5EB2">
        <w:t>1704, 11705, 11707, 11714, 11729, 11730, 61325, 61329, 61332, 61345, 61380, 61398, 61406 or 61422 applies; and</w:t>
      </w:r>
    </w:p>
    <w:p w14:paraId="10D63DE5" w14:textId="2FC744A2" w:rsidR="00943A1E" w:rsidRPr="001C5EB2" w:rsidRDefault="00943A1E" w:rsidP="00CA4F26">
      <w:pPr>
        <w:pStyle w:val="Tablea"/>
      </w:pPr>
      <w:r w:rsidRPr="001C5EB2">
        <w:t xml:space="preserve">(e) if the patient is 17 years or older—a service </w:t>
      </w:r>
      <w:r w:rsidR="00AF4040" w:rsidRPr="001C5EB2">
        <w:t xml:space="preserve">to which this item, or </w:t>
      </w:r>
      <w:r w:rsidR="00C237E3" w:rsidRPr="001C5EB2">
        <w:t>item 6</w:t>
      </w:r>
      <w:r w:rsidR="00AF4040" w:rsidRPr="001C5EB2">
        <w:t xml:space="preserve">1325, 61329, 61332, 61345, 61380, 61398, 61406 or 61422, applies </w:t>
      </w:r>
      <w:r w:rsidRPr="001C5EB2">
        <w:t>has not been provided to the patient in the previous 24 months</w:t>
      </w:r>
      <w:r w:rsidR="00AF4040" w:rsidRPr="001C5EB2">
        <w:t xml:space="preserve"> </w:t>
      </w:r>
      <w:r w:rsidRPr="001C5EB2">
        <w:t>(R)</w:t>
      </w:r>
    </w:p>
    <w:p w14:paraId="06113BE8" w14:textId="7837DE60" w:rsidR="00943A1E" w:rsidRPr="001C5EB2" w:rsidRDefault="00E61E6B" w:rsidP="00943A1E">
      <w:pPr>
        <w:pStyle w:val="ItemHead"/>
      </w:pPr>
      <w:r w:rsidRPr="001C5EB2">
        <w:t>21</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24, column 2, </w:t>
      </w:r>
      <w:r w:rsidR="002F22C7" w:rsidRPr="001C5EB2">
        <w:t>paragraph (</w:t>
      </w:r>
      <w:r w:rsidR="00943A1E" w:rsidRPr="001C5EB2">
        <w:t>e))</w:t>
      </w:r>
    </w:p>
    <w:p w14:paraId="5E33F238" w14:textId="77777777" w:rsidR="00943A1E" w:rsidRPr="001C5EB2" w:rsidRDefault="00943A1E" w:rsidP="00943A1E">
      <w:pPr>
        <w:pStyle w:val="Item"/>
      </w:pPr>
      <w:r w:rsidRPr="001C5EB2">
        <w:t>Repeal the paragraph, substitute:</w:t>
      </w:r>
    </w:p>
    <w:p w14:paraId="09E03E5D" w14:textId="5AC9874E" w:rsidR="00943A1E" w:rsidRPr="001C5EB2" w:rsidRDefault="00943A1E" w:rsidP="00943A1E">
      <w:pPr>
        <w:pStyle w:val="Tablea"/>
      </w:pPr>
      <w:r w:rsidRPr="001C5EB2">
        <w:t xml:space="preserve">(e) the service is not associated with a service to which </w:t>
      </w:r>
      <w:r w:rsidR="00F83FC1" w:rsidRPr="001C5EB2">
        <w:t>item 1</w:t>
      </w:r>
      <w:r w:rsidRPr="001C5EB2">
        <w:t>1704, 11705, 11707, 11714, 11729, 11730, 61311, 61321, 61325, 61329, 61332, 61377, 61345, 61357, 61380, 61394, 61398, 61406, 61414 or 61422 applies; and</w:t>
      </w:r>
    </w:p>
    <w:p w14:paraId="7AC53E76" w14:textId="268C2FD2" w:rsidR="00943A1E" w:rsidRPr="001C5EB2" w:rsidRDefault="00943A1E" w:rsidP="00DA322D">
      <w:pPr>
        <w:pStyle w:val="Tablea"/>
      </w:pPr>
      <w:r w:rsidRPr="001C5EB2">
        <w:t>(f) if the patient is 17 years or older</w:t>
      </w:r>
      <w:r w:rsidR="00DA322D" w:rsidRPr="001C5EB2">
        <w:t>—</w:t>
      </w:r>
      <w:r w:rsidR="00EE446C" w:rsidRPr="001C5EB2">
        <w:t xml:space="preserve">a service to which </w:t>
      </w:r>
      <w:r w:rsidR="00DA322D" w:rsidRPr="001C5EB2">
        <w:t xml:space="preserve">this item, or </w:t>
      </w:r>
      <w:r w:rsidR="00C237E3" w:rsidRPr="001C5EB2">
        <w:t>item 6</w:t>
      </w:r>
      <w:r w:rsidR="00EE446C" w:rsidRPr="001C5EB2">
        <w:t>1311, 61329, 61332, 61345, 61357, 61377, 61380, 61394, 61398, 61406 or 61414</w:t>
      </w:r>
      <w:r w:rsidR="00DA322D" w:rsidRPr="001C5EB2">
        <w:t>,</w:t>
      </w:r>
      <w:r w:rsidR="00EE446C" w:rsidRPr="001C5EB2">
        <w:t xml:space="preserve"> applies has not been provided to the patient in the previous 24 month</w:t>
      </w:r>
      <w:r w:rsidR="00DA322D" w:rsidRPr="001C5EB2">
        <w:t xml:space="preserve">s </w:t>
      </w:r>
      <w:r w:rsidRPr="001C5EB2">
        <w:t>(R)</w:t>
      </w:r>
    </w:p>
    <w:p w14:paraId="7BFA3C69" w14:textId="45F73E5D" w:rsidR="00943A1E" w:rsidRPr="001C5EB2" w:rsidRDefault="00E61E6B" w:rsidP="00943A1E">
      <w:pPr>
        <w:pStyle w:val="ItemHead"/>
      </w:pPr>
      <w:r w:rsidRPr="001C5EB2">
        <w:t>22</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25, column 2, </w:t>
      </w:r>
      <w:r w:rsidR="002F22C7" w:rsidRPr="001C5EB2">
        <w:t>paragraph (</w:t>
      </w:r>
      <w:r w:rsidR="00943A1E" w:rsidRPr="001C5EB2">
        <w:t>d))</w:t>
      </w:r>
    </w:p>
    <w:p w14:paraId="49EC789D" w14:textId="77777777" w:rsidR="00943A1E" w:rsidRPr="001C5EB2" w:rsidRDefault="00943A1E" w:rsidP="00943A1E">
      <w:pPr>
        <w:pStyle w:val="Item"/>
      </w:pPr>
      <w:r w:rsidRPr="001C5EB2">
        <w:t>Repeal the paragraph, substitute:</w:t>
      </w:r>
    </w:p>
    <w:p w14:paraId="0FDBEB3E" w14:textId="63007E44" w:rsidR="00943A1E" w:rsidRPr="001C5EB2" w:rsidRDefault="00943A1E" w:rsidP="00943A1E">
      <w:pPr>
        <w:pStyle w:val="Tablea"/>
      </w:pPr>
      <w:r w:rsidRPr="001C5EB2">
        <w:t xml:space="preserve">(d) the service is not associated with a service to which </w:t>
      </w:r>
      <w:r w:rsidR="00F83FC1" w:rsidRPr="001C5EB2">
        <w:t>item 1</w:t>
      </w:r>
      <w:r w:rsidRPr="001C5EB2">
        <w:t>1704, 11705, 11707, 11714, 11729, 11730, 61321, 61329, 61332, 61345, 61380, 61398, 61406 or 61422 applies; and</w:t>
      </w:r>
    </w:p>
    <w:p w14:paraId="25B93046" w14:textId="77777777" w:rsidR="003050D0" w:rsidRPr="001C5EB2" w:rsidRDefault="00943A1E" w:rsidP="00943A1E">
      <w:pPr>
        <w:pStyle w:val="Tablea"/>
      </w:pPr>
      <w:r w:rsidRPr="001C5EB2">
        <w:t>(e) if the patient is 17 years or older</w:t>
      </w:r>
      <w:r w:rsidR="003050D0" w:rsidRPr="001C5EB2">
        <w:t>:</w:t>
      </w:r>
    </w:p>
    <w:p w14:paraId="02DC5297" w14:textId="1749A2A0" w:rsidR="00943A1E" w:rsidRPr="001C5EB2" w:rsidRDefault="003050D0" w:rsidP="003050D0">
      <w:pPr>
        <w:pStyle w:val="Tablei"/>
      </w:pPr>
      <w:r w:rsidRPr="001C5EB2">
        <w:t xml:space="preserve">(i) </w:t>
      </w:r>
      <w:r w:rsidR="00943A1E" w:rsidRPr="001C5EB2">
        <w:t xml:space="preserve">a service to which </w:t>
      </w:r>
      <w:r w:rsidR="00C237E3" w:rsidRPr="001C5EB2">
        <w:t>item 6</w:t>
      </w:r>
      <w:r w:rsidR="00943A1E" w:rsidRPr="001C5EB2">
        <w:t>1321, 61329, 61332, 61345, 61380, 61398, 61406 or 61442, applies has not been provided to the patient in the previous 24 months</w:t>
      </w:r>
      <w:r w:rsidR="00AF4040" w:rsidRPr="001C5EB2">
        <w:t>;</w:t>
      </w:r>
      <w:r w:rsidRPr="001C5EB2">
        <w:t xml:space="preserve"> and</w:t>
      </w:r>
    </w:p>
    <w:p w14:paraId="59590CA6" w14:textId="44CF6F1A" w:rsidR="00943A1E" w:rsidRPr="001C5EB2" w:rsidRDefault="003050D0" w:rsidP="003050D0">
      <w:pPr>
        <w:pStyle w:val="Tablei"/>
      </w:pPr>
      <w:r w:rsidRPr="001C5EB2">
        <w:t xml:space="preserve">(ii) the service is applicable only twice each 24 months </w:t>
      </w:r>
      <w:r w:rsidR="00943A1E" w:rsidRPr="001C5EB2">
        <w:t>(R)</w:t>
      </w:r>
    </w:p>
    <w:p w14:paraId="48471313" w14:textId="25CCB39F" w:rsidR="00943A1E" w:rsidRPr="001C5EB2" w:rsidRDefault="00E61E6B" w:rsidP="00943A1E">
      <w:pPr>
        <w:pStyle w:val="ItemHead"/>
      </w:pPr>
      <w:r w:rsidRPr="001C5EB2">
        <w:lastRenderedPageBreak/>
        <w:t>23</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29, column 2, </w:t>
      </w:r>
      <w:r w:rsidR="002F22C7" w:rsidRPr="001C5EB2">
        <w:t>paragraph (</w:t>
      </w:r>
      <w:r w:rsidR="00943A1E" w:rsidRPr="001C5EB2">
        <w:t>e))</w:t>
      </w:r>
    </w:p>
    <w:p w14:paraId="69B3976B" w14:textId="77777777" w:rsidR="00943A1E" w:rsidRPr="001C5EB2" w:rsidRDefault="00943A1E" w:rsidP="00943A1E">
      <w:pPr>
        <w:pStyle w:val="Item"/>
      </w:pPr>
      <w:r w:rsidRPr="001C5EB2">
        <w:t>Repeal the paragraph, substitute:</w:t>
      </w:r>
    </w:p>
    <w:p w14:paraId="29C4C3B5" w14:textId="7AC3C943" w:rsidR="00943A1E" w:rsidRPr="001C5EB2" w:rsidRDefault="00943A1E" w:rsidP="00943A1E">
      <w:pPr>
        <w:pStyle w:val="Tablea"/>
      </w:pPr>
      <w:r w:rsidRPr="001C5EB2">
        <w:t xml:space="preserve">(e) the service is not associated with a service to which </w:t>
      </w:r>
      <w:r w:rsidR="00F83FC1" w:rsidRPr="001C5EB2">
        <w:t>item 1</w:t>
      </w:r>
      <w:r w:rsidRPr="001C5EB2">
        <w:t>1704, 11705, 11707, 11714, 11729, 11730, 61311, 61321, 61324, 61325, 61332, 61345, 61357, 61377, 61380, 61394, 61398, 61406, 61414 or 61422 applies; and</w:t>
      </w:r>
    </w:p>
    <w:p w14:paraId="7C94B671" w14:textId="07C93E26" w:rsidR="00943A1E" w:rsidRPr="001C5EB2" w:rsidRDefault="00943A1E" w:rsidP="00943A1E">
      <w:pPr>
        <w:pStyle w:val="Tablea"/>
      </w:pPr>
      <w:r w:rsidRPr="001C5EB2">
        <w:t xml:space="preserve">(f) if the patient is 17 years or older—a service to which this item, or </w:t>
      </w:r>
      <w:r w:rsidR="00C237E3" w:rsidRPr="001C5EB2">
        <w:t>item 6</w:t>
      </w:r>
      <w:r w:rsidRPr="001C5EB2">
        <w:t>1311, 61321, 61324, 61325, 61332, 61345, 61357, 61380, 61394, 61398, 61406, 61414 or 61422, applies has not been provided to the patient in the previous 24 months (R)</w:t>
      </w:r>
    </w:p>
    <w:p w14:paraId="7027F606" w14:textId="3FE55914" w:rsidR="00943A1E" w:rsidRPr="001C5EB2" w:rsidRDefault="00E61E6B" w:rsidP="00943A1E">
      <w:pPr>
        <w:pStyle w:val="ItemHead"/>
      </w:pPr>
      <w:r w:rsidRPr="001C5EB2">
        <w:t>24</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45, column 2, </w:t>
      </w:r>
      <w:r w:rsidR="002F22C7" w:rsidRPr="001C5EB2">
        <w:t>paragraph (</w:t>
      </w:r>
      <w:r w:rsidR="00943A1E" w:rsidRPr="001C5EB2">
        <w:t>e))</w:t>
      </w:r>
    </w:p>
    <w:p w14:paraId="48163073" w14:textId="77777777" w:rsidR="00943A1E" w:rsidRPr="001C5EB2" w:rsidRDefault="00943A1E" w:rsidP="00943A1E">
      <w:pPr>
        <w:pStyle w:val="Item"/>
      </w:pPr>
      <w:r w:rsidRPr="001C5EB2">
        <w:t>Repeal the paragraph, substitute:</w:t>
      </w:r>
    </w:p>
    <w:p w14:paraId="164D97C0" w14:textId="1CE99666" w:rsidR="00943A1E" w:rsidRPr="001C5EB2" w:rsidRDefault="00943A1E" w:rsidP="00943A1E">
      <w:pPr>
        <w:pStyle w:val="Tablea"/>
      </w:pPr>
      <w:r w:rsidRPr="001C5EB2">
        <w:t xml:space="preserve">(e) the service is not associated with a service to which </w:t>
      </w:r>
      <w:r w:rsidR="00F83FC1" w:rsidRPr="001C5EB2">
        <w:t>item 1</w:t>
      </w:r>
      <w:r w:rsidRPr="001C5EB2">
        <w:t>1704, 11705, 11707, 11714, 11729, 11730, 61311, 61321, 61324, 61325, 61329, 61332, 61357, 61377, 61380, 61394, 61398, 61406, 61414 or 61422 applies; and</w:t>
      </w:r>
    </w:p>
    <w:p w14:paraId="39C370C6" w14:textId="1E797BAD" w:rsidR="00943A1E" w:rsidRPr="001C5EB2" w:rsidRDefault="00943A1E" w:rsidP="00943A1E">
      <w:pPr>
        <w:pStyle w:val="Tablea"/>
      </w:pPr>
      <w:r w:rsidRPr="001C5EB2">
        <w:t xml:space="preserve">(f) if the patient is 17 years or older—a service to which this item, or </w:t>
      </w:r>
      <w:r w:rsidR="00C237E3" w:rsidRPr="001C5EB2">
        <w:t>item 6</w:t>
      </w:r>
      <w:r w:rsidRPr="001C5EB2">
        <w:t>1311, 61321, 61324, 61325, 61329, 61332, 61357, 61377, 61380, 61394, 61398, 61406, 61414 or 61422, applies has not been provided to the patient in the previous 24 months (R)</w:t>
      </w:r>
    </w:p>
    <w:p w14:paraId="19CA3579" w14:textId="312F1832" w:rsidR="00943A1E" w:rsidRPr="001C5EB2" w:rsidRDefault="00E61E6B" w:rsidP="00943A1E">
      <w:pPr>
        <w:pStyle w:val="ItemHead"/>
      </w:pPr>
      <w:r w:rsidRPr="001C5EB2">
        <w:t>25</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49, column 2, </w:t>
      </w:r>
      <w:r w:rsidR="002F22C7" w:rsidRPr="001C5EB2">
        <w:t>paragraph (</w:t>
      </w:r>
      <w:r w:rsidR="00943A1E" w:rsidRPr="001C5EB2">
        <w:t>a))</w:t>
      </w:r>
    </w:p>
    <w:p w14:paraId="7D7218C1" w14:textId="77777777" w:rsidR="00943A1E" w:rsidRPr="001C5EB2" w:rsidRDefault="00943A1E" w:rsidP="00943A1E">
      <w:pPr>
        <w:pStyle w:val="Item"/>
      </w:pPr>
      <w:r w:rsidRPr="001C5EB2">
        <w:t>Repeal the paragraph, substitute:</w:t>
      </w:r>
    </w:p>
    <w:p w14:paraId="1D2C8DFD" w14:textId="77777777" w:rsidR="00943A1E" w:rsidRPr="001C5EB2" w:rsidRDefault="00943A1E" w:rsidP="00943A1E">
      <w:pPr>
        <w:pStyle w:val="Tablea"/>
      </w:pPr>
      <w:r w:rsidRPr="001C5EB2">
        <w:t>(a) both:</w:t>
      </w:r>
    </w:p>
    <w:p w14:paraId="514FEFB6" w14:textId="7C3AA389" w:rsidR="00943A1E" w:rsidRPr="001C5EB2" w:rsidRDefault="00943A1E" w:rsidP="00943A1E">
      <w:pPr>
        <w:pStyle w:val="Tablei"/>
      </w:pPr>
      <w:r w:rsidRPr="001C5EB2">
        <w:t xml:space="preserve">(i) a service has been provided to the patient in the previous 24 months to which this item, or </w:t>
      </w:r>
      <w:r w:rsidR="00C237E3" w:rsidRPr="001C5EB2">
        <w:t>item 6</w:t>
      </w:r>
      <w:r w:rsidRPr="001C5EB2">
        <w:t>1311, 61324, 61329, 61332, 61337, 61345, 61357, 61365, 61380, 61394, 61398, 61406, 61410, 61414 or 61418, applies; and</w:t>
      </w:r>
    </w:p>
    <w:p w14:paraId="02ABF9EE" w14:textId="77777777" w:rsidR="00943A1E" w:rsidRPr="001C5EB2" w:rsidRDefault="00943A1E" w:rsidP="00943A1E">
      <w:pPr>
        <w:pStyle w:val="Tablei"/>
      </w:pPr>
      <w:r w:rsidRPr="001C5EB2">
        <w:t>(ii) the patient has subsequently</w:t>
      </w:r>
      <w:r w:rsidRPr="001C5EB2">
        <w:rPr>
          <w:i/>
        </w:rPr>
        <w:t xml:space="preserve"> </w:t>
      </w:r>
      <w:r w:rsidRPr="001C5EB2">
        <w:t>undergone a revascularisation procedure; and</w:t>
      </w:r>
    </w:p>
    <w:p w14:paraId="1A9FC6A7" w14:textId="3D4D54E9" w:rsidR="00943A1E" w:rsidRPr="001C5EB2" w:rsidRDefault="00E61E6B" w:rsidP="00943A1E">
      <w:pPr>
        <w:pStyle w:val="ItemHead"/>
      </w:pPr>
      <w:r w:rsidRPr="001C5EB2">
        <w:t>26</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49, column 2, </w:t>
      </w:r>
      <w:r w:rsidR="002F22C7" w:rsidRPr="001C5EB2">
        <w:t>paragraph (</w:t>
      </w:r>
      <w:r w:rsidR="00943A1E" w:rsidRPr="001C5EB2">
        <w:t>e))</w:t>
      </w:r>
    </w:p>
    <w:p w14:paraId="7E94A811" w14:textId="77777777" w:rsidR="00943A1E" w:rsidRPr="001C5EB2" w:rsidRDefault="00943A1E" w:rsidP="00943A1E">
      <w:pPr>
        <w:pStyle w:val="Item"/>
      </w:pPr>
      <w:r w:rsidRPr="001C5EB2">
        <w:t>Repeal the paragraph, substitute:</w:t>
      </w:r>
    </w:p>
    <w:p w14:paraId="28009C3F" w14:textId="7F3FC5CA" w:rsidR="00943A1E" w:rsidRPr="001C5EB2" w:rsidRDefault="00943A1E" w:rsidP="00943A1E">
      <w:pPr>
        <w:pStyle w:val="Tablea"/>
      </w:pPr>
      <w:r w:rsidRPr="001C5EB2">
        <w:t xml:space="preserve">(e) the service is not associated with a service to which </w:t>
      </w:r>
      <w:r w:rsidR="00F83FC1" w:rsidRPr="001C5EB2">
        <w:t>item 1</w:t>
      </w:r>
      <w:r w:rsidRPr="001C5EB2">
        <w:t>1704, 11705, 11707, 11714, 11729, 11730, 61365, 61410 or 61418 applies; and</w:t>
      </w:r>
    </w:p>
    <w:p w14:paraId="3A76F155" w14:textId="27E0D873" w:rsidR="00943A1E" w:rsidRPr="001C5EB2" w:rsidRDefault="00943A1E" w:rsidP="00943A1E">
      <w:pPr>
        <w:pStyle w:val="Tablea"/>
      </w:pPr>
      <w:r w:rsidRPr="001C5EB2">
        <w:t xml:space="preserve">(f) if the patient is 17 years or older—a service </w:t>
      </w:r>
      <w:r w:rsidR="000E6DBD" w:rsidRPr="001C5EB2">
        <w:t xml:space="preserve">to which this item, or </w:t>
      </w:r>
      <w:r w:rsidR="00C237E3" w:rsidRPr="001C5EB2">
        <w:t>item 6</w:t>
      </w:r>
      <w:r w:rsidR="000E6DBD" w:rsidRPr="001C5EB2">
        <w:t xml:space="preserve">1365, 61410 or 61418, applies </w:t>
      </w:r>
      <w:r w:rsidRPr="001C5EB2">
        <w:t>has not been provided to the patient in the previous 12 months (R)</w:t>
      </w:r>
    </w:p>
    <w:p w14:paraId="0015188F" w14:textId="78D37D21" w:rsidR="00943A1E" w:rsidRPr="001C5EB2" w:rsidRDefault="00E61E6B" w:rsidP="00943A1E">
      <w:pPr>
        <w:pStyle w:val="ItemHead"/>
      </w:pPr>
      <w:r w:rsidRPr="001C5EB2">
        <w:t>27</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57, column 2, </w:t>
      </w:r>
      <w:r w:rsidR="002F22C7" w:rsidRPr="001C5EB2">
        <w:t>paragraph (</w:t>
      </w:r>
      <w:r w:rsidR="00943A1E" w:rsidRPr="001C5EB2">
        <w:t>e))</w:t>
      </w:r>
    </w:p>
    <w:p w14:paraId="445BCEC9" w14:textId="77777777" w:rsidR="00943A1E" w:rsidRPr="001C5EB2" w:rsidRDefault="00943A1E" w:rsidP="00943A1E">
      <w:pPr>
        <w:pStyle w:val="Item"/>
      </w:pPr>
      <w:r w:rsidRPr="001C5EB2">
        <w:t>Repeal the paragraph, substitute:</w:t>
      </w:r>
    </w:p>
    <w:p w14:paraId="1118CEA3" w14:textId="60AFD23D" w:rsidR="00943A1E" w:rsidRPr="001C5EB2" w:rsidRDefault="00943A1E" w:rsidP="00943A1E">
      <w:pPr>
        <w:pStyle w:val="Tablea"/>
      </w:pPr>
      <w:r w:rsidRPr="001C5EB2">
        <w:t xml:space="preserve">(e) the service is not associated with a service to which </w:t>
      </w:r>
      <w:r w:rsidR="00F83FC1" w:rsidRPr="001C5EB2">
        <w:t>item 1</w:t>
      </w:r>
      <w:r w:rsidRPr="001C5EB2">
        <w:t>1704, 11705, 11707, 11714, 11729, 11730, 61311, 61321, 61324, 61325, 61329, 61332, 61345, 61377, 61380, 61394, 61398, 61406, 61414 or 61422 applies; and</w:t>
      </w:r>
    </w:p>
    <w:p w14:paraId="7FBC0D9D" w14:textId="47EFBBBE" w:rsidR="00943A1E" w:rsidRPr="001C5EB2" w:rsidRDefault="00943A1E" w:rsidP="00943A1E">
      <w:pPr>
        <w:pStyle w:val="Tablea"/>
      </w:pPr>
      <w:r w:rsidRPr="001C5EB2">
        <w:t xml:space="preserve">(f) if the patient is 17 years or older—a service to which this item, or </w:t>
      </w:r>
      <w:r w:rsidR="00C237E3" w:rsidRPr="001C5EB2">
        <w:t>item 6</w:t>
      </w:r>
      <w:r w:rsidRPr="001C5EB2">
        <w:t>1311, 61324, 61329, 61332, 61345, 61377, 61380, 61394, 61398, 61406, or 61414, applies has not been provided to the patient in the previous 24 months (R)</w:t>
      </w:r>
    </w:p>
    <w:p w14:paraId="6C634E66" w14:textId="5B4921AC" w:rsidR="00943A1E" w:rsidRPr="001C5EB2" w:rsidRDefault="00E61E6B" w:rsidP="00943A1E">
      <w:pPr>
        <w:pStyle w:val="ItemHead"/>
      </w:pPr>
      <w:r w:rsidRPr="001C5EB2">
        <w:t>28</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94, column 2, </w:t>
      </w:r>
      <w:r w:rsidR="002F22C7" w:rsidRPr="001C5EB2">
        <w:t>paragraph (</w:t>
      </w:r>
      <w:r w:rsidR="00943A1E" w:rsidRPr="001C5EB2">
        <w:t>f))</w:t>
      </w:r>
    </w:p>
    <w:p w14:paraId="38C37D64" w14:textId="77777777" w:rsidR="00943A1E" w:rsidRPr="001C5EB2" w:rsidRDefault="00943A1E" w:rsidP="00943A1E">
      <w:pPr>
        <w:pStyle w:val="Item"/>
      </w:pPr>
      <w:r w:rsidRPr="001C5EB2">
        <w:t>Repeal the paragraph, substitute:</w:t>
      </w:r>
    </w:p>
    <w:p w14:paraId="3EAE332E" w14:textId="1C7D920B" w:rsidR="00943A1E" w:rsidRPr="001C5EB2" w:rsidRDefault="00943A1E" w:rsidP="00943A1E">
      <w:pPr>
        <w:pStyle w:val="Tablea"/>
      </w:pPr>
      <w:r w:rsidRPr="001C5EB2">
        <w:t xml:space="preserve">(f) the service is not associated with a service to which </w:t>
      </w:r>
      <w:r w:rsidR="00F83FC1" w:rsidRPr="001C5EB2">
        <w:t>item 1</w:t>
      </w:r>
      <w:r w:rsidRPr="001C5EB2">
        <w:t>1704, 11705, 11707, 11714, 11729, 11730, 61311, 61321, 61324, 61325, 61329, 61332, 61345, 61357, 61377, 61380, 61398, 61406, 61414 or 61422 applies; and</w:t>
      </w:r>
    </w:p>
    <w:p w14:paraId="3BEE3AFC" w14:textId="7861E733" w:rsidR="00943A1E" w:rsidRPr="001C5EB2" w:rsidRDefault="00943A1E" w:rsidP="00943A1E">
      <w:pPr>
        <w:pStyle w:val="Tablea"/>
      </w:pPr>
      <w:r w:rsidRPr="001C5EB2">
        <w:t>(g)</w:t>
      </w:r>
      <w:r w:rsidR="0073730F" w:rsidRPr="001C5EB2">
        <w:t xml:space="preserve"> </w:t>
      </w:r>
      <w:r w:rsidRPr="001C5EB2">
        <w:t xml:space="preserve">if the patient is 17 years or older—a service to which this item, or </w:t>
      </w:r>
      <w:r w:rsidR="00C237E3" w:rsidRPr="001C5EB2">
        <w:t>item 6</w:t>
      </w:r>
      <w:r w:rsidRPr="001C5EB2">
        <w:t>1311, 61324, 61329, 61332, 61345, 61357, 61377, 61380, 61398, 61406 or 61414, applies has not been provided to the patient in the previous 24 months (R)</w:t>
      </w:r>
    </w:p>
    <w:p w14:paraId="3D59B621" w14:textId="7E8F14F7" w:rsidR="00943A1E" w:rsidRPr="001C5EB2" w:rsidRDefault="00E61E6B" w:rsidP="00943A1E">
      <w:pPr>
        <w:pStyle w:val="ItemHead"/>
      </w:pPr>
      <w:r w:rsidRPr="001C5EB2">
        <w:lastRenderedPageBreak/>
        <w:t>29</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398, column 2, </w:t>
      </w:r>
      <w:r w:rsidR="002F22C7" w:rsidRPr="001C5EB2">
        <w:t>paragraph (</w:t>
      </w:r>
      <w:r w:rsidR="00943A1E" w:rsidRPr="001C5EB2">
        <w:t>f))</w:t>
      </w:r>
    </w:p>
    <w:p w14:paraId="35ACEF00" w14:textId="77777777" w:rsidR="00943A1E" w:rsidRPr="001C5EB2" w:rsidRDefault="00943A1E" w:rsidP="00943A1E">
      <w:pPr>
        <w:pStyle w:val="Item"/>
      </w:pPr>
      <w:r w:rsidRPr="001C5EB2">
        <w:t>Repeal the paragraph, substitute:</w:t>
      </w:r>
    </w:p>
    <w:p w14:paraId="465992C4" w14:textId="15AA1F91" w:rsidR="00943A1E" w:rsidRPr="001C5EB2" w:rsidRDefault="00943A1E" w:rsidP="00943A1E">
      <w:pPr>
        <w:pStyle w:val="Tablea"/>
      </w:pPr>
      <w:r w:rsidRPr="001C5EB2">
        <w:t xml:space="preserve">(f) the service is not associated with a service to which </w:t>
      </w:r>
      <w:r w:rsidR="00F83FC1" w:rsidRPr="001C5EB2">
        <w:t>item 1</w:t>
      </w:r>
      <w:r w:rsidRPr="001C5EB2">
        <w:t>1704, 11705, 11707, 11714, 11729, 11730, 61311, 61321, 61324, 61325, 61329, 61332, 61345, 61357, 61377, 61380, 61394, 61406, 61414 or 61422 applies; and</w:t>
      </w:r>
    </w:p>
    <w:p w14:paraId="756032C8" w14:textId="64002045" w:rsidR="00943A1E" w:rsidRPr="001C5EB2" w:rsidRDefault="00943A1E" w:rsidP="00943A1E">
      <w:pPr>
        <w:pStyle w:val="Tablea"/>
      </w:pPr>
      <w:r w:rsidRPr="001C5EB2">
        <w:t xml:space="preserve">(g) if the patient is 17 years or older—a service to which this item, or </w:t>
      </w:r>
      <w:r w:rsidR="00C237E3" w:rsidRPr="001C5EB2">
        <w:t>item 6</w:t>
      </w:r>
      <w:r w:rsidRPr="001C5EB2">
        <w:t>1311, 61321, 61324, 61325, 61329, 61332, 61345, 61357, 61377, 61380, 61394, 61406, 61414 or 61422, applies has not been provided to the patient in the previous 24 months (R)</w:t>
      </w:r>
    </w:p>
    <w:p w14:paraId="06890ABC" w14:textId="53F418A3" w:rsidR="00943A1E" w:rsidRPr="001C5EB2" w:rsidRDefault="00E61E6B" w:rsidP="00943A1E">
      <w:pPr>
        <w:pStyle w:val="ItemHead"/>
      </w:pPr>
      <w:r w:rsidRPr="001C5EB2">
        <w:t>30</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406, column 2, </w:t>
      </w:r>
      <w:r w:rsidR="002F22C7" w:rsidRPr="001C5EB2">
        <w:t>paragraph (</w:t>
      </w:r>
      <w:r w:rsidR="00943A1E" w:rsidRPr="001C5EB2">
        <w:t>f))</w:t>
      </w:r>
    </w:p>
    <w:p w14:paraId="526D8D50" w14:textId="77777777" w:rsidR="00943A1E" w:rsidRPr="001C5EB2" w:rsidRDefault="00943A1E" w:rsidP="00943A1E">
      <w:pPr>
        <w:pStyle w:val="Item"/>
      </w:pPr>
      <w:r w:rsidRPr="001C5EB2">
        <w:t>Repeal the paragraph, substitute:</w:t>
      </w:r>
    </w:p>
    <w:p w14:paraId="4FD306AF" w14:textId="509D087C" w:rsidR="00943A1E" w:rsidRPr="001C5EB2" w:rsidRDefault="00943A1E" w:rsidP="00943A1E">
      <w:pPr>
        <w:pStyle w:val="Tablea"/>
      </w:pPr>
      <w:r w:rsidRPr="001C5EB2">
        <w:t xml:space="preserve">(f) the service is not associated with a service to which </w:t>
      </w:r>
      <w:r w:rsidR="00F83FC1" w:rsidRPr="001C5EB2">
        <w:t>item 1</w:t>
      </w:r>
      <w:r w:rsidRPr="001C5EB2">
        <w:t>1704, 11705, 11707, 11714, 11729, 11730, 61311, 61321, 61324, 61325, 61329, 61332, 61377, 61345, 61357, 61380, 61394, 61398, 61414 or 61422 applies; and</w:t>
      </w:r>
    </w:p>
    <w:p w14:paraId="6DB4527F" w14:textId="0027A993" w:rsidR="00943A1E" w:rsidRPr="001C5EB2" w:rsidRDefault="00943A1E" w:rsidP="00943A1E">
      <w:pPr>
        <w:pStyle w:val="Tablea"/>
      </w:pPr>
      <w:r w:rsidRPr="001C5EB2">
        <w:t xml:space="preserve">(g) if the patient is 17 years or older—a service to which this item, or </w:t>
      </w:r>
      <w:r w:rsidR="00C237E3" w:rsidRPr="001C5EB2">
        <w:t>item 6</w:t>
      </w:r>
      <w:r w:rsidRPr="001C5EB2">
        <w:t>1311, 61321, 61324, 61325, 61329, 61332, 61345, 61357, 61377, 61380, 61394, 61398, 61414 or 61422, applies has not been provided to the patient in the previous 24 months (R)</w:t>
      </w:r>
    </w:p>
    <w:p w14:paraId="39CDB3B2" w14:textId="0B488DD1" w:rsidR="00943A1E" w:rsidRPr="001C5EB2" w:rsidRDefault="00E61E6B" w:rsidP="00943A1E">
      <w:pPr>
        <w:pStyle w:val="ItemHead"/>
      </w:pPr>
      <w:r w:rsidRPr="001C5EB2">
        <w:t>31</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410, column 2, </w:t>
      </w:r>
      <w:r w:rsidR="002F22C7" w:rsidRPr="001C5EB2">
        <w:t>paragraph (</w:t>
      </w:r>
      <w:r w:rsidR="00943A1E" w:rsidRPr="001C5EB2">
        <w:t>a))</w:t>
      </w:r>
    </w:p>
    <w:p w14:paraId="23737A53" w14:textId="77777777" w:rsidR="00943A1E" w:rsidRPr="001C5EB2" w:rsidRDefault="00943A1E" w:rsidP="00943A1E">
      <w:pPr>
        <w:pStyle w:val="Item"/>
      </w:pPr>
      <w:r w:rsidRPr="001C5EB2">
        <w:t>Repeal the paragraph, substitute:</w:t>
      </w:r>
    </w:p>
    <w:p w14:paraId="202880A5" w14:textId="77777777" w:rsidR="00943A1E" w:rsidRPr="001C5EB2" w:rsidRDefault="00943A1E" w:rsidP="00943A1E">
      <w:pPr>
        <w:pStyle w:val="Tablea"/>
      </w:pPr>
      <w:r w:rsidRPr="001C5EB2">
        <w:t>(a) both:</w:t>
      </w:r>
    </w:p>
    <w:p w14:paraId="4CDC0026" w14:textId="62B6D02E" w:rsidR="00943A1E" w:rsidRPr="001C5EB2" w:rsidRDefault="00943A1E" w:rsidP="00943A1E">
      <w:pPr>
        <w:pStyle w:val="Tablei"/>
      </w:pPr>
      <w:r w:rsidRPr="001C5EB2">
        <w:t xml:space="preserve">(i) a service has been provided to the patient in the previous 24 months to which this item, or </w:t>
      </w:r>
      <w:r w:rsidR="00C237E3" w:rsidRPr="001C5EB2">
        <w:t>item 6</w:t>
      </w:r>
      <w:r w:rsidRPr="001C5EB2">
        <w:t>1311, 61324, 61329, 61332, 61345, 61349, 61357, 61365, 61377, 61380, 61394, 61398, 61406, 61414 or 61418, applies; and</w:t>
      </w:r>
    </w:p>
    <w:p w14:paraId="2EFE9336" w14:textId="4086937A" w:rsidR="00943A1E" w:rsidRPr="001C5EB2" w:rsidRDefault="00943A1E" w:rsidP="00943A1E">
      <w:pPr>
        <w:pStyle w:val="Tablei"/>
      </w:pPr>
      <w:r w:rsidRPr="001C5EB2">
        <w:t>(ii) the patient has subsequently</w:t>
      </w:r>
      <w:r w:rsidRPr="001C5EB2">
        <w:rPr>
          <w:i/>
        </w:rPr>
        <w:t xml:space="preserve"> </w:t>
      </w:r>
      <w:r w:rsidRPr="001C5EB2">
        <w:t>undergone a revascularisation procedure; and</w:t>
      </w:r>
    </w:p>
    <w:p w14:paraId="77625D8C" w14:textId="248588F5" w:rsidR="00943A1E" w:rsidRPr="001C5EB2" w:rsidRDefault="00E61E6B" w:rsidP="00943A1E">
      <w:pPr>
        <w:pStyle w:val="ItemHead"/>
      </w:pPr>
      <w:r w:rsidRPr="001C5EB2">
        <w:t>32</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410, column 2, </w:t>
      </w:r>
      <w:r w:rsidR="002F22C7" w:rsidRPr="001C5EB2">
        <w:t>paragraph (</w:t>
      </w:r>
      <w:r w:rsidR="00943A1E" w:rsidRPr="001C5EB2">
        <w:t>e))</w:t>
      </w:r>
    </w:p>
    <w:p w14:paraId="13ABC962" w14:textId="77777777" w:rsidR="00943A1E" w:rsidRPr="001C5EB2" w:rsidRDefault="00943A1E" w:rsidP="00943A1E">
      <w:pPr>
        <w:pStyle w:val="Item"/>
      </w:pPr>
      <w:r w:rsidRPr="001C5EB2">
        <w:t>Repeal the paragraph, substitute:</w:t>
      </w:r>
    </w:p>
    <w:p w14:paraId="40598274" w14:textId="527FEFDE" w:rsidR="00943A1E" w:rsidRPr="001C5EB2" w:rsidRDefault="00943A1E" w:rsidP="00943A1E">
      <w:pPr>
        <w:pStyle w:val="Tablea"/>
      </w:pPr>
      <w:r w:rsidRPr="001C5EB2">
        <w:t xml:space="preserve">(e) the service is not associated with a service to which </w:t>
      </w:r>
      <w:r w:rsidR="00F83FC1" w:rsidRPr="001C5EB2">
        <w:t>item 1</w:t>
      </w:r>
      <w:r w:rsidRPr="001C5EB2">
        <w:t>1704, 11705, 11707, 11714, 11729, 11730 or 61418 applies; and</w:t>
      </w:r>
    </w:p>
    <w:p w14:paraId="44EE6B6A" w14:textId="7DC48CE4" w:rsidR="00943A1E" w:rsidRPr="001C5EB2" w:rsidRDefault="00943A1E" w:rsidP="00943A1E">
      <w:pPr>
        <w:pStyle w:val="Tablea"/>
      </w:pPr>
      <w:r w:rsidRPr="001C5EB2">
        <w:t xml:space="preserve">(f) </w:t>
      </w:r>
      <w:r w:rsidR="005B3634" w:rsidRPr="001C5EB2">
        <w:t>if the patient is 17 years or older—</w:t>
      </w:r>
      <w:r w:rsidRPr="001C5EB2">
        <w:t xml:space="preserve">a service to which </w:t>
      </w:r>
      <w:r w:rsidR="00C237E3" w:rsidRPr="001C5EB2">
        <w:t>item 6</w:t>
      </w:r>
      <w:r w:rsidRPr="001C5EB2">
        <w:t>1349, 61365 or 61418 applies has not been provided to the patient in the previous 12 months</w:t>
      </w:r>
    </w:p>
    <w:p w14:paraId="099BA218" w14:textId="1194CABB" w:rsidR="00943A1E" w:rsidRPr="001C5EB2" w:rsidRDefault="00E61E6B" w:rsidP="00943A1E">
      <w:pPr>
        <w:pStyle w:val="ItemHead"/>
      </w:pPr>
      <w:r w:rsidRPr="001C5EB2">
        <w:t>33</w:t>
      </w:r>
      <w:r w:rsidR="00943A1E" w:rsidRPr="001C5EB2">
        <w:t xml:space="preserve">  </w:t>
      </w:r>
      <w:r w:rsidR="00DA292E" w:rsidRPr="001C5EB2">
        <w:t>Schedule 1</w:t>
      </w:r>
      <w:r w:rsidR="00943A1E" w:rsidRPr="001C5EB2">
        <w:t xml:space="preserve"> (</w:t>
      </w:r>
      <w:r w:rsidR="00C237E3" w:rsidRPr="001C5EB2">
        <w:t>item 6</w:t>
      </w:r>
      <w:r w:rsidR="00943A1E" w:rsidRPr="001C5EB2">
        <w:t xml:space="preserve">1414, column 2, </w:t>
      </w:r>
      <w:r w:rsidR="002F22C7" w:rsidRPr="001C5EB2">
        <w:t>paragraph (</w:t>
      </w:r>
      <w:r w:rsidR="00943A1E" w:rsidRPr="001C5EB2">
        <w:t>f))</w:t>
      </w:r>
    </w:p>
    <w:p w14:paraId="32A62B5E" w14:textId="77777777" w:rsidR="00943A1E" w:rsidRPr="001C5EB2" w:rsidRDefault="00943A1E" w:rsidP="00943A1E">
      <w:pPr>
        <w:pStyle w:val="Item"/>
      </w:pPr>
      <w:r w:rsidRPr="001C5EB2">
        <w:t>Repeal the paragraph, substitute:</w:t>
      </w:r>
    </w:p>
    <w:p w14:paraId="2BDA74EA" w14:textId="60C69CB9" w:rsidR="00943A1E" w:rsidRPr="001C5EB2" w:rsidRDefault="00943A1E" w:rsidP="00943A1E">
      <w:pPr>
        <w:pStyle w:val="Tablea"/>
      </w:pPr>
      <w:r w:rsidRPr="001C5EB2">
        <w:t xml:space="preserve">(f) the service is not associated with a service to which </w:t>
      </w:r>
      <w:r w:rsidR="00F83FC1" w:rsidRPr="001C5EB2">
        <w:t>item 1</w:t>
      </w:r>
      <w:r w:rsidRPr="001C5EB2">
        <w:t>1704, 11705, 11707, 11714, 11729, 11730, 61311, 61321, 61324, 61325, 61329, 61332, 61345, 61357, 61377, 61380, 61394, 61398, 61406 or 61422 applies; and</w:t>
      </w:r>
    </w:p>
    <w:p w14:paraId="76C3FE96" w14:textId="1AA6770C" w:rsidR="00943A1E" w:rsidRPr="001C5EB2" w:rsidRDefault="00943A1E" w:rsidP="00943A1E">
      <w:pPr>
        <w:pStyle w:val="Tablea"/>
      </w:pPr>
      <w:r w:rsidRPr="001C5EB2">
        <w:t xml:space="preserve">(g) if the patient is 17 years or older—a service to which this item, or </w:t>
      </w:r>
      <w:r w:rsidR="00C237E3" w:rsidRPr="001C5EB2">
        <w:t>item 6</w:t>
      </w:r>
      <w:r w:rsidRPr="001C5EB2">
        <w:t>1311, 61324, 61329, 61332, 61345, 61357, 61377, 61380, 61398 or 61406, applies has not been provided to the patient in the previous 24 months (R)</w:t>
      </w:r>
    </w:p>
    <w:p w14:paraId="580AA891" w14:textId="08925604" w:rsidR="00943A1E" w:rsidRPr="001C5EB2" w:rsidRDefault="00943A1E" w:rsidP="00943A1E">
      <w:pPr>
        <w:pStyle w:val="ActHead9"/>
      </w:pPr>
      <w:bookmarkStart w:id="24" w:name="BK_S3P7L38C1"/>
      <w:bookmarkStart w:id="25" w:name="_Toc71628560"/>
      <w:bookmarkEnd w:id="24"/>
      <w:r w:rsidRPr="001C5EB2">
        <w:t xml:space="preserve">Health Insurance (General Medical Services Table) </w:t>
      </w:r>
      <w:r w:rsidR="001027B1" w:rsidRPr="001C5EB2">
        <w:t>Regulations 2</w:t>
      </w:r>
      <w:r w:rsidRPr="001C5EB2">
        <w:t>021</w:t>
      </w:r>
      <w:bookmarkEnd w:id="25"/>
    </w:p>
    <w:p w14:paraId="20D9A1F2" w14:textId="621B93C3" w:rsidR="00BB25D3" w:rsidRPr="001C5EB2" w:rsidRDefault="00E61E6B" w:rsidP="001F706D">
      <w:pPr>
        <w:pStyle w:val="ItemHead"/>
      </w:pPr>
      <w:r w:rsidRPr="001C5EB2">
        <w:t>34</w:t>
      </w:r>
      <w:r w:rsidR="00BB25D3" w:rsidRPr="001C5EB2">
        <w:t xml:space="preserve">  </w:t>
      </w:r>
      <w:r w:rsidR="00F83FC1" w:rsidRPr="001C5EB2">
        <w:t>Clause 1</w:t>
      </w:r>
      <w:r w:rsidR="00BB25D3" w:rsidRPr="001C5EB2">
        <w:t xml:space="preserve">.2.13 of </w:t>
      </w:r>
      <w:r w:rsidR="00DA292E" w:rsidRPr="001C5EB2">
        <w:t>Schedule 1</w:t>
      </w:r>
    </w:p>
    <w:p w14:paraId="76DC538C" w14:textId="3EF978DF" w:rsidR="00BB25D3" w:rsidRPr="001C5EB2" w:rsidRDefault="00BB25D3" w:rsidP="00BB25D3">
      <w:pPr>
        <w:pStyle w:val="Item"/>
      </w:pPr>
      <w:r w:rsidRPr="001C5EB2">
        <w:t xml:space="preserve">Omit “specialist or consultant physician” </w:t>
      </w:r>
      <w:r w:rsidR="00A53AD2" w:rsidRPr="001C5EB2">
        <w:t>(wherever occurring), substitute “specialist, consultant physician or medical practitioner”.</w:t>
      </w:r>
    </w:p>
    <w:p w14:paraId="5D9D093C" w14:textId="4AFABAD8" w:rsidR="001F706D" w:rsidRPr="001C5EB2" w:rsidRDefault="00E61E6B" w:rsidP="001F706D">
      <w:pPr>
        <w:pStyle w:val="ItemHead"/>
      </w:pPr>
      <w:r w:rsidRPr="001C5EB2">
        <w:t>35</w:t>
      </w:r>
      <w:r w:rsidR="001F706D" w:rsidRPr="001C5EB2">
        <w:t xml:space="preserve">  Clause 4.1.3A of </w:t>
      </w:r>
      <w:r w:rsidR="00DA292E" w:rsidRPr="001C5EB2">
        <w:t>Schedule 1</w:t>
      </w:r>
    </w:p>
    <w:p w14:paraId="6C782D6B" w14:textId="77777777" w:rsidR="001F706D" w:rsidRPr="001C5EB2" w:rsidRDefault="001F706D" w:rsidP="001F706D">
      <w:pPr>
        <w:pStyle w:val="Item"/>
      </w:pPr>
      <w:r w:rsidRPr="001C5EB2">
        <w:t>Repeal the clause, substitute:</w:t>
      </w:r>
    </w:p>
    <w:p w14:paraId="59734DEB" w14:textId="77777777" w:rsidR="001F706D" w:rsidRPr="001C5EB2" w:rsidRDefault="001F706D" w:rsidP="001F706D">
      <w:pPr>
        <w:pStyle w:val="ActHead5"/>
      </w:pPr>
      <w:bookmarkStart w:id="26" w:name="_Toc71628561"/>
      <w:r w:rsidRPr="001C5EB2">
        <w:rPr>
          <w:rStyle w:val="CharSectno"/>
        </w:rPr>
        <w:lastRenderedPageBreak/>
        <w:t>4.1.3A</w:t>
      </w:r>
      <w:r w:rsidRPr="001C5EB2">
        <w:t xml:space="preserve">  Restriction on items 11704, 11705, 11716, 11717, 11723 and 11735—reports</w:t>
      </w:r>
      <w:bookmarkEnd w:id="26"/>
    </w:p>
    <w:p w14:paraId="37810783" w14:textId="77777777" w:rsidR="001F706D" w:rsidRPr="001C5EB2" w:rsidRDefault="001F706D" w:rsidP="001F706D">
      <w:pPr>
        <w:pStyle w:val="subsection"/>
      </w:pPr>
      <w:r w:rsidRPr="001C5EB2">
        <w:tab/>
        <w:t>(1)</w:t>
      </w:r>
      <w:r w:rsidRPr="001C5EB2">
        <w:tab/>
        <w:t>Items 11704, 11705, 11716, 11717, 11723 and 11735 apply to a service only if:</w:t>
      </w:r>
    </w:p>
    <w:p w14:paraId="6C0A0FF1" w14:textId="77777777" w:rsidR="001F706D" w:rsidRPr="001C5EB2" w:rsidRDefault="001F706D" w:rsidP="001F706D">
      <w:pPr>
        <w:pStyle w:val="paragraph"/>
      </w:pPr>
      <w:r w:rsidRPr="001C5EB2">
        <w:tab/>
        <w:t>(a)</w:t>
      </w:r>
      <w:r w:rsidRPr="001C5EB2">
        <w:tab/>
        <w:t>the report required for the service complies with subclause (2); and</w:t>
      </w:r>
    </w:p>
    <w:p w14:paraId="59128B35" w14:textId="079A0594" w:rsidR="001F706D" w:rsidRPr="001C5EB2" w:rsidRDefault="001F706D" w:rsidP="001F706D">
      <w:pPr>
        <w:pStyle w:val="paragraph"/>
      </w:pPr>
      <w:r w:rsidRPr="001C5EB2">
        <w:tab/>
        <w:t>(b)</w:t>
      </w:r>
      <w:r w:rsidRPr="001C5EB2">
        <w:tab/>
      </w:r>
      <w:r w:rsidR="005B3504" w:rsidRPr="001C5EB2">
        <w:t>if the service was</w:t>
      </w:r>
      <w:r w:rsidR="00E27F7D" w:rsidRPr="001C5EB2">
        <w:t xml:space="preserve"> requested—</w:t>
      </w:r>
      <w:r w:rsidRPr="001C5EB2">
        <w:t>a copy of the report is provided to the requesting practitioner.</w:t>
      </w:r>
    </w:p>
    <w:p w14:paraId="3773576E" w14:textId="77777777" w:rsidR="001F706D" w:rsidRPr="001C5EB2" w:rsidRDefault="001F706D" w:rsidP="001F706D">
      <w:pPr>
        <w:pStyle w:val="subsection"/>
      </w:pPr>
      <w:r w:rsidRPr="001C5EB2">
        <w:tab/>
        <w:t>(2)</w:t>
      </w:r>
      <w:r w:rsidRPr="001C5EB2">
        <w:tab/>
        <w:t>The report must:</w:t>
      </w:r>
    </w:p>
    <w:p w14:paraId="5EEDF55E" w14:textId="15FDE3DF" w:rsidR="001F706D" w:rsidRPr="001C5EB2" w:rsidRDefault="001F706D" w:rsidP="001F706D">
      <w:pPr>
        <w:pStyle w:val="paragraph"/>
      </w:pPr>
      <w:r w:rsidRPr="001C5EB2">
        <w:tab/>
        <w:t>(a)</w:t>
      </w:r>
      <w:r w:rsidRPr="001C5EB2">
        <w:tab/>
        <w:t>be in writing; and</w:t>
      </w:r>
    </w:p>
    <w:p w14:paraId="481B9723" w14:textId="2D9C01BE" w:rsidR="003E02FB" w:rsidRPr="001C5EB2" w:rsidRDefault="003E02FB" w:rsidP="001F706D">
      <w:pPr>
        <w:pStyle w:val="paragraph"/>
      </w:pPr>
      <w:r w:rsidRPr="001C5EB2">
        <w:tab/>
        <w:t>(b)</w:t>
      </w:r>
      <w:r w:rsidRPr="001C5EB2">
        <w:tab/>
      </w:r>
      <w:r w:rsidR="001D6648" w:rsidRPr="001C5EB2">
        <w:t xml:space="preserve">be </w:t>
      </w:r>
      <w:r w:rsidRPr="001C5EB2">
        <w:t>prepared by a specialist or consultant physician; and</w:t>
      </w:r>
    </w:p>
    <w:p w14:paraId="69EB1241" w14:textId="34DB99EE" w:rsidR="001F706D" w:rsidRPr="001C5EB2" w:rsidRDefault="001F706D" w:rsidP="001F706D">
      <w:pPr>
        <w:pStyle w:val="paragraph"/>
      </w:pPr>
      <w:r w:rsidRPr="001C5EB2">
        <w:tab/>
        <w:t>(</w:t>
      </w:r>
      <w:r w:rsidR="003E02FB" w:rsidRPr="001C5EB2">
        <w:t>c</w:t>
      </w:r>
      <w:r w:rsidRPr="001C5EB2">
        <w:t>)</w:t>
      </w:r>
      <w:r w:rsidRPr="001C5EB2">
        <w:tab/>
        <w:t>include an interpretation of the trace, including the indicators for the investigation; and</w:t>
      </w:r>
    </w:p>
    <w:p w14:paraId="7A283228" w14:textId="15E4B3E6" w:rsidR="001F706D" w:rsidRPr="001C5EB2" w:rsidRDefault="001F706D" w:rsidP="001F706D">
      <w:pPr>
        <w:pStyle w:val="paragraph"/>
      </w:pPr>
      <w:r w:rsidRPr="001C5EB2">
        <w:tab/>
        <w:t>(</w:t>
      </w:r>
      <w:r w:rsidR="003E02FB" w:rsidRPr="001C5EB2">
        <w:t>d</w:t>
      </w:r>
      <w:r w:rsidRPr="001C5EB2">
        <w:t>)</w:t>
      </w:r>
      <w:r w:rsidRPr="001C5EB2">
        <w:tab/>
        <w:t>include comments on the significance of:</w:t>
      </w:r>
    </w:p>
    <w:p w14:paraId="731933F8" w14:textId="77777777" w:rsidR="001F706D" w:rsidRPr="001C5EB2" w:rsidRDefault="001F706D" w:rsidP="001F706D">
      <w:pPr>
        <w:pStyle w:val="paragraphsub"/>
      </w:pPr>
      <w:r w:rsidRPr="001C5EB2">
        <w:tab/>
        <w:t>(i)</w:t>
      </w:r>
      <w:r w:rsidRPr="001C5EB2">
        <w:tab/>
        <w:t>the trace findings; and</w:t>
      </w:r>
    </w:p>
    <w:p w14:paraId="28EBB2A6" w14:textId="77777777" w:rsidR="001F706D" w:rsidRPr="001C5EB2" w:rsidRDefault="001F706D" w:rsidP="001F706D">
      <w:pPr>
        <w:pStyle w:val="paragraphsub"/>
      </w:pPr>
      <w:r w:rsidRPr="001C5EB2">
        <w:tab/>
        <w:t>(ii)</w:t>
      </w:r>
      <w:r w:rsidRPr="001C5EB2">
        <w:tab/>
        <w:t>the relationship of the trace findings to clinical decision making for the patient in the clinical context; and</w:t>
      </w:r>
    </w:p>
    <w:p w14:paraId="75314006" w14:textId="41E5AAB9" w:rsidR="001F706D" w:rsidRPr="001C5EB2" w:rsidRDefault="001F706D" w:rsidP="001F706D">
      <w:pPr>
        <w:pStyle w:val="paragraph"/>
      </w:pPr>
      <w:r w:rsidRPr="001C5EB2">
        <w:tab/>
        <w:t>(</w:t>
      </w:r>
      <w:r w:rsidR="003E02FB" w:rsidRPr="001C5EB2">
        <w:t>e</w:t>
      </w:r>
      <w:r w:rsidRPr="001C5EB2">
        <w:t>)</w:t>
      </w:r>
      <w:r w:rsidRPr="001C5EB2">
        <w:tab/>
        <w:t>if appropriate—include a copy of the trace and any measurements taken or automatically generated; and</w:t>
      </w:r>
    </w:p>
    <w:p w14:paraId="7D722F72" w14:textId="039E8815" w:rsidR="001F706D" w:rsidRPr="001C5EB2" w:rsidRDefault="001F706D" w:rsidP="001F706D">
      <w:pPr>
        <w:pStyle w:val="paragraph"/>
      </w:pPr>
      <w:r w:rsidRPr="001C5EB2">
        <w:tab/>
        <w:t>(</w:t>
      </w:r>
      <w:r w:rsidR="003E02FB" w:rsidRPr="001C5EB2">
        <w:t>f</w:t>
      </w:r>
      <w:r w:rsidRPr="001C5EB2">
        <w:t>)</w:t>
      </w:r>
      <w:r w:rsidRPr="001C5EB2">
        <w:tab/>
        <w:t xml:space="preserve">for </w:t>
      </w:r>
      <w:r w:rsidR="00F83FC1" w:rsidRPr="001C5EB2">
        <w:t>item 1</w:t>
      </w:r>
      <w:r w:rsidRPr="001C5EB2">
        <w:t>1705—be a report of a trace from a twelve</w:t>
      </w:r>
      <w:r w:rsidR="001C5EB2">
        <w:noBreakHyphen/>
      </w:r>
      <w:r w:rsidRPr="001C5EB2">
        <w:t>lead electrocardiography for the patient:</w:t>
      </w:r>
    </w:p>
    <w:p w14:paraId="20931FA1" w14:textId="77777777" w:rsidR="001F706D" w:rsidRPr="001C5EB2" w:rsidRDefault="001F706D" w:rsidP="001F706D">
      <w:pPr>
        <w:pStyle w:val="paragraphsub"/>
      </w:pPr>
      <w:r w:rsidRPr="001C5EB2">
        <w:tab/>
        <w:t>(i)</w:t>
      </w:r>
      <w:r w:rsidRPr="001C5EB2">
        <w:tab/>
        <w:t>provided with the request by the requesting practitioner; and</w:t>
      </w:r>
    </w:p>
    <w:p w14:paraId="473116AA" w14:textId="3D9CE058" w:rsidR="001F706D" w:rsidRPr="001C5EB2" w:rsidRDefault="001F706D" w:rsidP="001F706D">
      <w:pPr>
        <w:pStyle w:val="paragraphsub"/>
      </w:pPr>
      <w:r w:rsidRPr="001C5EB2">
        <w:tab/>
        <w:t>(ii)</w:t>
      </w:r>
      <w:r w:rsidRPr="001C5EB2">
        <w:tab/>
        <w:t>that has not previously been reported on.</w:t>
      </w:r>
    </w:p>
    <w:p w14:paraId="5846F5BF" w14:textId="7234BCA9" w:rsidR="001F706D" w:rsidRPr="001C5EB2" w:rsidRDefault="00E61E6B" w:rsidP="001F706D">
      <w:pPr>
        <w:pStyle w:val="ItemHead"/>
      </w:pPr>
      <w:r w:rsidRPr="001C5EB2">
        <w:t>36</w:t>
      </w:r>
      <w:r w:rsidR="001F706D" w:rsidRPr="001C5EB2">
        <w:t xml:space="preserve">  Clause 4.1.3B of </w:t>
      </w:r>
      <w:r w:rsidR="00DA292E" w:rsidRPr="001C5EB2">
        <w:t>Schedule 1</w:t>
      </w:r>
      <w:r w:rsidR="001F706D" w:rsidRPr="001C5EB2">
        <w:t xml:space="preserve"> (heading)</w:t>
      </w:r>
    </w:p>
    <w:p w14:paraId="354E94FA" w14:textId="77777777" w:rsidR="001F706D" w:rsidRPr="001C5EB2" w:rsidRDefault="001F706D" w:rsidP="001F706D">
      <w:pPr>
        <w:pStyle w:val="Item"/>
      </w:pPr>
      <w:r w:rsidRPr="001C5EB2">
        <w:t>Omit “</w:t>
      </w:r>
      <w:r w:rsidRPr="001C5EB2">
        <w:rPr>
          <w:b/>
        </w:rPr>
        <w:t>services to include</w:t>
      </w:r>
      <w:r w:rsidRPr="001C5EB2">
        <w:t>”.</w:t>
      </w:r>
    </w:p>
    <w:p w14:paraId="2BF1A80E" w14:textId="044B1CB7" w:rsidR="00943A1E" w:rsidRPr="001C5EB2" w:rsidRDefault="00E61E6B" w:rsidP="00943A1E">
      <w:pPr>
        <w:pStyle w:val="ItemHead"/>
      </w:pPr>
      <w:r w:rsidRPr="001C5EB2">
        <w:t>37</w:t>
      </w:r>
      <w:r w:rsidR="00943A1E" w:rsidRPr="001C5EB2">
        <w:t xml:space="preserve">  </w:t>
      </w:r>
      <w:r w:rsidR="00DA292E" w:rsidRPr="001C5EB2">
        <w:t>Schedule 1</w:t>
      </w:r>
      <w:r w:rsidR="00943A1E" w:rsidRPr="001C5EB2">
        <w:t xml:space="preserve"> (</w:t>
      </w:r>
      <w:r w:rsidR="00F83FC1" w:rsidRPr="001C5EB2">
        <w:t>item 1</w:t>
      </w:r>
      <w:r w:rsidR="00943A1E" w:rsidRPr="001C5EB2">
        <w:t xml:space="preserve">1729, column 2, </w:t>
      </w:r>
      <w:r w:rsidR="00FD1EAA" w:rsidRPr="001C5EB2">
        <w:t>sub</w:t>
      </w:r>
      <w:r w:rsidR="002F22C7" w:rsidRPr="001C5EB2">
        <w:t>paragraph (</w:t>
      </w:r>
      <w:r w:rsidR="00943A1E" w:rsidRPr="001C5EB2">
        <w:t>e)(ii))</w:t>
      </w:r>
    </w:p>
    <w:p w14:paraId="70C8F1B5" w14:textId="77777777" w:rsidR="00943A1E" w:rsidRPr="001C5EB2" w:rsidRDefault="00943A1E" w:rsidP="00943A1E">
      <w:pPr>
        <w:pStyle w:val="Item"/>
      </w:pPr>
      <w:r w:rsidRPr="001C5EB2">
        <w:t>Repeal the subparagraph, substitute:</w:t>
      </w:r>
    </w:p>
    <w:p w14:paraId="67ED97AD" w14:textId="6085BF85" w:rsidR="00943A1E" w:rsidRPr="001C5EB2" w:rsidRDefault="00943A1E" w:rsidP="00943A1E">
      <w:pPr>
        <w:pStyle w:val="Tablei"/>
      </w:pPr>
      <w:r w:rsidRPr="001C5EB2">
        <w:t xml:space="preserve">(ii) performed within 24 months of a service to which </w:t>
      </w:r>
      <w:r w:rsidR="00DA292E" w:rsidRPr="001C5EB2">
        <w:t>item 5</w:t>
      </w:r>
      <w:r w:rsidRPr="001C5EB2">
        <w:t>5141, 55143, 55145, 55146, 61311, 61324, 61329, 61332, 61345, 61349, 61357, 61365, 61377, 61380, 61394, 61398, 61406, 61410, 61414 or 61418 applies</w:t>
      </w:r>
    </w:p>
    <w:p w14:paraId="20E0A97B" w14:textId="248241FD" w:rsidR="00943A1E" w:rsidRPr="001C5EB2" w:rsidRDefault="00E61E6B" w:rsidP="00943A1E">
      <w:pPr>
        <w:pStyle w:val="ItemHead"/>
      </w:pPr>
      <w:r w:rsidRPr="001C5EB2">
        <w:t>38</w:t>
      </w:r>
      <w:r w:rsidR="00943A1E" w:rsidRPr="001C5EB2">
        <w:t xml:space="preserve">  </w:t>
      </w:r>
      <w:r w:rsidR="00DA292E" w:rsidRPr="001C5EB2">
        <w:t>Schedule 1</w:t>
      </w:r>
      <w:r w:rsidR="00943A1E" w:rsidRPr="001C5EB2">
        <w:t xml:space="preserve"> (</w:t>
      </w:r>
      <w:r w:rsidR="00F83FC1" w:rsidRPr="001C5EB2">
        <w:t>item 1</w:t>
      </w:r>
      <w:r w:rsidR="00943A1E" w:rsidRPr="001C5EB2">
        <w:t xml:space="preserve">1730, column 2, </w:t>
      </w:r>
      <w:r w:rsidR="00FD1EAA" w:rsidRPr="001C5EB2">
        <w:t>sub</w:t>
      </w:r>
      <w:r w:rsidR="002F22C7" w:rsidRPr="001C5EB2">
        <w:t>paragraph (</w:t>
      </w:r>
      <w:r w:rsidR="00943A1E" w:rsidRPr="001C5EB2">
        <w:t>e)(ii))</w:t>
      </w:r>
    </w:p>
    <w:p w14:paraId="65D2A128" w14:textId="77777777" w:rsidR="00943A1E" w:rsidRPr="001C5EB2" w:rsidRDefault="00943A1E" w:rsidP="00943A1E">
      <w:pPr>
        <w:pStyle w:val="Item"/>
      </w:pPr>
      <w:r w:rsidRPr="001C5EB2">
        <w:t>Repeal the subparagraph, substitute:</w:t>
      </w:r>
    </w:p>
    <w:p w14:paraId="5C7D74B0" w14:textId="5F6BC444" w:rsidR="00943A1E" w:rsidRPr="001C5EB2" w:rsidRDefault="00943A1E" w:rsidP="00943A1E">
      <w:pPr>
        <w:pStyle w:val="Tablei"/>
      </w:pPr>
      <w:r w:rsidRPr="001C5EB2">
        <w:t xml:space="preserve">(ii) performed within 24 months of a service to which </w:t>
      </w:r>
      <w:r w:rsidR="00DA292E" w:rsidRPr="001C5EB2">
        <w:t>item 5</w:t>
      </w:r>
      <w:r w:rsidRPr="001C5EB2">
        <w:t>5141, 55143, 55145, 55146, 61311, 61324, 61329, 61332, 61345, 61349, 61357, 61365, 61377, 61380, 61394, 61398, 61406, 61410, 61414 or 61418 applies</w:t>
      </w:r>
    </w:p>
    <w:p w14:paraId="318DB6C2" w14:textId="548FE84E" w:rsidR="00C12EC3" w:rsidRPr="001C5EB2" w:rsidRDefault="00E61E6B" w:rsidP="00C12EC3">
      <w:pPr>
        <w:pStyle w:val="ItemHead"/>
      </w:pPr>
      <w:r w:rsidRPr="001C5EB2">
        <w:t>39</w:t>
      </w:r>
      <w:r w:rsidR="00C12EC3" w:rsidRPr="001C5EB2">
        <w:t xml:space="preserve">  </w:t>
      </w:r>
      <w:r w:rsidR="00DA292E" w:rsidRPr="001C5EB2">
        <w:t>Schedule 1</w:t>
      </w:r>
      <w:r w:rsidR="00C12EC3" w:rsidRPr="001C5EB2">
        <w:t xml:space="preserve"> (</w:t>
      </w:r>
      <w:r w:rsidR="00C237E3" w:rsidRPr="001C5EB2">
        <w:t>item 3</w:t>
      </w:r>
      <w:r w:rsidR="009D1684" w:rsidRPr="001C5EB2">
        <w:t>8286)</w:t>
      </w:r>
    </w:p>
    <w:p w14:paraId="32C8766B" w14:textId="4F61D287" w:rsidR="00A41828" w:rsidRPr="001C5EB2" w:rsidRDefault="00A41828" w:rsidP="003E6D57">
      <w:pPr>
        <w:pStyle w:val="Item"/>
      </w:pPr>
      <w:r w:rsidRPr="001C5EB2">
        <w:t>Repeal the item, substitute</w:t>
      </w:r>
      <w:bookmarkStart w:id="27" w:name="BK_S3P8L35C28"/>
      <w:bookmarkEnd w:id="27"/>
      <w:r w:rsidRPr="001C5EB2">
        <w:t>:</w:t>
      </w:r>
    </w:p>
    <w:p w14:paraId="76D659B5" w14:textId="77777777" w:rsidR="003E6D57" w:rsidRPr="001C5EB2" w:rsidRDefault="003E6D57" w:rsidP="003E6D57">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315"/>
        <w:gridCol w:w="5870"/>
        <w:gridCol w:w="1342"/>
      </w:tblGrid>
      <w:tr w:rsidR="00A41828" w:rsidRPr="001C5EB2" w14:paraId="2E323D94" w14:textId="77777777" w:rsidTr="003E6D57">
        <w:tc>
          <w:tcPr>
            <w:tcW w:w="771" w:type="pct"/>
            <w:shd w:val="clear" w:color="auto" w:fill="auto"/>
          </w:tcPr>
          <w:p w14:paraId="3FF831EB" w14:textId="16B93EF2" w:rsidR="00A41828" w:rsidRPr="001C5EB2" w:rsidRDefault="00A41828" w:rsidP="00791AD9">
            <w:pPr>
              <w:pStyle w:val="Tabletext"/>
            </w:pPr>
            <w:r w:rsidRPr="001C5EB2">
              <w:t>38286</w:t>
            </w:r>
          </w:p>
        </w:tc>
        <w:tc>
          <w:tcPr>
            <w:tcW w:w="3442" w:type="pct"/>
            <w:shd w:val="clear" w:color="auto" w:fill="auto"/>
          </w:tcPr>
          <w:p w14:paraId="66E90C87" w14:textId="694A6F16" w:rsidR="00A41828" w:rsidRPr="001C5EB2" w:rsidRDefault="003E6D57" w:rsidP="00791AD9">
            <w:pPr>
              <w:pStyle w:val="Tabletext"/>
            </w:pPr>
            <w:r w:rsidRPr="001C5EB2">
              <w:t>Removal of i</w:t>
            </w:r>
            <w:r w:rsidR="00A41828" w:rsidRPr="001C5EB2">
              <w:t>mplantable ECG loop recorder (Anaes.)</w:t>
            </w:r>
          </w:p>
        </w:tc>
        <w:tc>
          <w:tcPr>
            <w:tcW w:w="787" w:type="pct"/>
            <w:shd w:val="clear" w:color="auto" w:fill="auto"/>
          </w:tcPr>
          <w:p w14:paraId="15927229" w14:textId="7D6BD812" w:rsidR="00A41828" w:rsidRPr="001C5EB2" w:rsidRDefault="00A41828" w:rsidP="00791AD9">
            <w:pPr>
              <w:pStyle w:val="Tabletext"/>
              <w:jc w:val="right"/>
            </w:pPr>
            <w:r w:rsidRPr="001C5EB2">
              <w:t>144.60</w:t>
            </w:r>
          </w:p>
        </w:tc>
      </w:tr>
    </w:tbl>
    <w:p w14:paraId="0DF0DF0E" w14:textId="77777777" w:rsidR="003E6D57" w:rsidRPr="001C5EB2" w:rsidRDefault="003E6D57" w:rsidP="003E6D57">
      <w:pPr>
        <w:pStyle w:val="Tabletext"/>
      </w:pPr>
      <w:bookmarkStart w:id="28" w:name="_Hlk66544374"/>
    </w:p>
    <w:p w14:paraId="04F24200" w14:textId="7055CE4F" w:rsidR="001403CE" w:rsidRPr="001C5EB2" w:rsidRDefault="00FD1EAA" w:rsidP="001403CE">
      <w:pPr>
        <w:pStyle w:val="ActHead7"/>
        <w:pageBreakBefore/>
      </w:pPr>
      <w:bookmarkStart w:id="29" w:name="_Toc71628562"/>
      <w:r w:rsidRPr="001C5EB2">
        <w:rPr>
          <w:rStyle w:val="CharAmPartNo"/>
        </w:rPr>
        <w:lastRenderedPageBreak/>
        <w:t>Part </w:t>
      </w:r>
      <w:r w:rsidR="00F06939" w:rsidRPr="001C5EB2">
        <w:rPr>
          <w:rStyle w:val="CharAmPartNo"/>
        </w:rPr>
        <w:t>3</w:t>
      </w:r>
      <w:r w:rsidR="001403CE" w:rsidRPr="001C5EB2">
        <w:t>—</w:t>
      </w:r>
      <w:r w:rsidR="00E9289E" w:rsidRPr="001C5EB2">
        <w:rPr>
          <w:rStyle w:val="CharAmPartText"/>
        </w:rPr>
        <w:t>Cardiac services</w:t>
      </w:r>
      <w:bookmarkEnd w:id="29"/>
    </w:p>
    <w:p w14:paraId="74BCA36E" w14:textId="4E01327E" w:rsidR="00536AF8" w:rsidRPr="001C5EB2" w:rsidRDefault="00536AF8" w:rsidP="00536AF8">
      <w:pPr>
        <w:pStyle w:val="ActHead9"/>
      </w:pPr>
      <w:bookmarkStart w:id="30" w:name="_Toc71628563"/>
      <w:r w:rsidRPr="001C5EB2">
        <w:t>Health Insurance (Diagnostic Imaging Services Table) Regulations (No. 2) 2020</w:t>
      </w:r>
      <w:bookmarkEnd w:id="30"/>
    </w:p>
    <w:p w14:paraId="7030E648" w14:textId="5628B2B4" w:rsidR="00CD269D" w:rsidRPr="001C5EB2" w:rsidRDefault="00E61E6B" w:rsidP="00CD269D">
      <w:pPr>
        <w:pStyle w:val="ItemHead"/>
      </w:pPr>
      <w:r w:rsidRPr="001C5EB2">
        <w:t>40</w:t>
      </w:r>
      <w:r w:rsidR="00CD269D" w:rsidRPr="001C5EB2">
        <w:t xml:space="preserve">  </w:t>
      </w:r>
      <w:r w:rsidR="00FD1EAA" w:rsidRPr="001C5EB2">
        <w:t>Subclause 2</w:t>
      </w:r>
      <w:r w:rsidR="00CD269D" w:rsidRPr="001C5EB2">
        <w:t xml:space="preserve">.2.1(1) of </w:t>
      </w:r>
      <w:r w:rsidR="00DA292E" w:rsidRPr="001C5EB2">
        <w:t>Schedule 1</w:t>
      </w:r>
    </w:p>
    <w:p w14:paraId="1EFF4973" w14:textId="172A56B4" w:rsidR="00CD269D" w:rsidRPr="001C5EB2" w:rsidRDefault="00CD269D" w:rsidP="00CD269D">
      <w:pPr>
        <w:pStyle w:val="Item"/>
      </w:pPr>
      <w:r w:rsidRPr="001C5EB2">
        <w:t>Omit “</w:t>
      </w:r>
      <w:r w:rsidR="00DA292E" w:rsidRPr="001C5EB2">
        <w:t>item 5</w:t>
      </w:r>
      <w:r w:rsidRPr="001C5EB2">
        <w:t>7360”, substitute “</w:t>
      </w:r>
      <w:bookmarkStart w:id="31" w:name="BK_S3P9L5C32"/>
      <w:bookmarkEnd w:id="31"/>
      <w:r w:rsidR="00C237E3" w:rsidRPr="001C5EB2">
        <w:t>items 5</w:t>
      </w:r>
      <w:r w:rsidRPr="001C5EB2">
        <w:t>7360 and 57364”.</w:t>
      </w:r>
    </w:p>
    <w:p w14:paraId="42B18CD4" w14:textId="6325BC1E" w:rsidR="00CD269D" w:rsidRPr="001C5EB2" w:rsidRDefault="00E61E6B" w:rsidP="00CD269D">
      <w:pPr>
        <w:pStyle w:val="ItemHead"/>
      </w:pPr>
      <w:r w:rsidRPr="001C5EB2">
        <w:t>41</w:t>
      </w:r>
      <w:r w:rsidR="00CD269D" w:rsidRPr="001C5EB2">
        <w:t xml:space="preserve">  </w:t>
      </w:r>
      <w:r w:rsidR="00FD1EAA" w:rsidRPr="001C5EB2">
        <w:t>Subclause 2</w:t>
      </w:r>
      <w:r w:rsidR="00CD269D" w:rsidRPr="001C5EB2">
        <w:t xml:space="preserve">.2.1(2) of </w:t>
      </w:r>
      <w:r w:rsidR="00DA292E" w:rsidRPr="001C5EB2">
        <w:t>Schedule 1</w:t>
      </w:r>
    </w:p>
    <w:p w14:paraId="307488DE" w14:textId="3A08A5A4" w:rsidR="00CD269D" w:rsidRPr="001C5EB2" w:rsidRDefault="00CD269D" w:rsidP="00CD269D">
      <w:pPr>
        <w:pStyle w:val="Item"/>
      </w:pPr>
      <w:r w:rsidRPr="001C5EB2">
        <w:t>Omit “</w:t>
      </w:r>
      <w:r w:rsidR="00FD1EAA" w:rsidRPr="001C5EB2">
        <w:t>Item 5</w:t>
      </w:r>
      <w:r w:rsidRPr="001C5EB2">
        <w:t>7360</w:t>
      </w:r>
      <w:r w:rsidR="007336A0" w:rsidRPr="001C5EB2">
        <w:t xml:space="preserve"> applies</w:t>
      </w:r>
      <w:r w:rsidRPr="001C5EB2">
        <w:t>”, insert “</w:t>
      </w:r>
      <w:r w:rsidR="00FD1EAA" w:rsidRPr="001C5EB2">
        <w:t>Items 5</w:t>
      </w:r>
      <w:r w:rsidRPr="001C5EB2">
        <w:t>7360 and 57364</w:t>
      </w:r>
      <w:r w:rsidR="007336A0" w:rsidRPr="001C5EB2">
        <w:t xml:space="preserve"> apply</w:t>
      </w:r>
      <w:r w:rsidRPr="001C5EB2">
        <w:t>”.</w:t>
      </w:r>
    </w:p>
    <w:p w14:paraId="01B37D0D" w14:textId="78C10DF9" w:rsidR="00CD269D" w:rsidRPr="001C5EB2" w:rsidRDefault="00E61E6B" w:rsidP="00CD269D">
      <w:pPr>
        <w:pStyle w:val="ItemHead"/>
      </w:pPr>
      <w:r w:rsidRPr="001C5EB2">
        <w:t>42</w:t>
      </w:r>
      <w:r w:rsidR="00CD269D" w:rsidRPr="001C5EB2">
        <w:t xml:space="preserve">  </w:t>
      </w:r>
      <w:r w:rsidR="00DA292E" w:rsidRPr="001C5EB2">
        <w:t>Schedule 1</w:t>
      </w:r>
      <w:r w:rsidR="00CD269D" w:rsidRPr="001C5EB2">
        <w:t xml:space="preserve"> (after </w:t>
      </w:r>
      <w:r w:rsidR="00DA292E" w:rsidRPr="001C5EB2">
        <w:t>item 5</w:t>
      </w:r>
      <w:r w:rsidR="00CD269D" w:rsidRPr="001C5EB2">
        <w:t>7360)</w:t>
      </w:r>
    </w:p>
    <w:p w14:paraId="5DD10B60" w14:textId="77777777" w:rsidR="00CD269D" w:rsidRPr="001C5EB2" w:rsidRDefault="00CD269D" w:rsidP="00CD269D">
      <w:pPr>
        <w:pStyle w:val="Item"/>
      </w:pPr>
      <w:r w:rsidRPr="001C5EB2">
        <w:t>Insert:</w:t>
      </w:r>
    </w:p>
    <w:p w14:paraId="37AE4FCC"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315"/>
        <w:gridCol w:w="5870"/>
        <w:gridCol w:w="1342"/>
      </w:tblGrid>
      <w:tr w:rsidR="00CD269D" w:rsidRPr="001C5EB2" w14:paraId="402277B7" w14:textId="77777777" w:rsidTr="00CD269D">
        <w:trPr>
          <w:trHeight w:val="1495"/>
        </w:trPr>
        <w:tc>
          <w:tcPr>
            <w:tcW w:w="771" w:type="pct"/>
            <w:shd w:val="clear" w:color="auto" w:fill="auto"/>
          </w:tcPr>
          <w:p w14:paraId="3538217F" w14:textId="77777777" w:rsidR="00CD269D" w:rsidRPr="001C5EB2" w:rsidRDefault="00CD269D" w:rsidP="00CD269D">
            <w:pPr>
              <w:pStyle w:val="Tabletext"/>
            </w:pPr>
            <w:r w:rsidRPr="001C5EB2">
              <w:t>57364</w:t>
            </w:r>
          </w:p>
        </w:tc>
        <w:tc>
          <w:tcPr>
            <w:tcW w:w="3442" w:type="pct"/>
            <w:shd w:val="clear" w:color="auto" w:fill="auto"/>
          </w:tcPr>
          <w:p w14:paraId="4569DD8D" w14:textId="1F341A60" w:rsidR="00CD269D" w:rsidRPr="001C5EB2" w:rsidRDefault="00CD269D" w:rsidP="00CD269D">
            <w:pPr>
              <w:pStyle w:val="Tabletext"/>
            </w:pPr>
            <w:r w:rsidRPr="001C5EB2">
              <w:t>Computed tomography of the coronary arteries performed on a minimum of a 64 slice (or equivalent) scanner</w:t>
            </w:r>
            <w:r w:rsidR="007336A0" w:rsidRPr="001C5EB2">
              <w:t>,</w:t>
            </w:r>
            <w:r w:rsidRPr="001C5EB2">
              <w:t xml:space="preserve"> if:</w:t>
            </w:r>
          </w:p>
          <w:p w14:paraId="096550F4" w14:textId="77777777" w:rsidR="00CD269D" w:rsidRPr="001C5EB2" w:rsidRDefault="00CD269D" w:rsidP="00CD269D">
            <w:pPr>
              <w:pStyle w:val="Tablea"/>
            </w:pPr>
            <w:r w:rsidRPr="001C5EB2">
              <w:rPr>
                <w:rFonts w:eastAsiaTheme="minorEastAsia"/>
              </w:rPr>
              <w:t>(a) the service is requested by a specialist or consultant physician; and</w:t>
            </w:r>
          </w:p>
          <w:p w14:paraId="0EDF553E" w14:textId="67CFC5AA" w:rsidR="00CD269D" w:rsidRPr="001C5EB2" w:rsidRDefault="00CD269D" w:rsidP="00CD269D">
            <w:pPr>
              <w:pStyle w:val="Tablea"/>
            </w:pPr>
            <w:r w:rsidRPr="001C5EB2">
              <w:t>(b) at least one</w:t>
            </w:r>
            <w:r w:rsidR="00372A56" w:rsidRPr="001C5EB2">
              <w:t xml:space="preserve"> </w:t>
            </w:r>
            <w:r w:rsidRPr="001C5EB2">
              <w:t>of the following apply to the patient:</w:t>
            </w:r>
          </w:p>
          <w:p w14:paraId="28D5F2A2" w14:textId="77777777" w:rsidR="00CD269D" w:rsidRPr="001C5EB2" w:rsidRDefault="00CD269D" w:rsidP="00CD269D">
            <w:pPr>
              <w:pStyle w:val="Tablei"/>
            </w:pPr>
            <w:r w:rsidRPr="001C5EB2">
              <w:t>(i) the patient has stable symptoms and newly recognised left ventricular systolic dysfunction of unknown aetiology;</w:t>
            </w:r>
          </w:p>
          <w:p w14:paraId="32C9F2CA" w14:textId="77777777" w:rsidR="00CD269D" w:rsidRPr="001C5EB2" w:rsidRDefault="00CD269D" w:rsidP="00CD269D">
            <w:pPr>
              <w:pStyle w:val="Tablei"/>
            </w:pPr>
            <w:r w:rsidRPr="001C5EB2">
              <w:t>(ii) the patient requires exclusion of coronary artery anomaly or fistula;</w:t>
            </w:r>
          </w:p>
          <w:p w14:paraId="0874033B" w14:textId="257348C4" w:rsidR="00CD269D" w:rsidRPr="001C5EB2" w:rsidRDefault="00CD269D" w:rsidP="00CD269D">
            <w:pPr>
              <w:pStyle w:val="Tablei"/>
            </w:pPr>
            <w:r w:rsidRPr="001C5EB2">
              <w:t>(iii) the patient will be undergoing non</w:t>
            </w:r>
            <w:r w:rsidR="001C5EB2">
              <w:noBreakHyphen/>
            </w:r>
            <w:r w:rsidRPr="001C5EB2">
              <w:t>coronary cardiac surgery;</w:t>
            </w:r>
          </w:p>
          <w:p w14:paraId="65ACABB9" w14:textId="49DA0680" w:rsidR="00CD269D" w:rsidRPr="001C5EB2" w:rsidRDefault="00CD269D" w:rsidP="00CD269D">
            <w:pPr>
              <w:pStyle w:val="Tablei"/>
            </w:pPr>
            <w:r w:rsidRPr="001C5EB2">
              <w:t xml:space="preserve">(iv) the patient meets </w:t>
            </w:r>
            <w:r w:rsidR="004419B5" w:rsidRPr="001C5EB2">
              <w:t xml:space="preserve">the </w:t>
            </w:r>
            <w:r w:rsidRPr="001C5EB2">
              <w:t xml:space="preserve">criteria </w:t>
            </w:r>
            <w:r w:rsidR="001B71C5" w:rsidRPr="001C5EB2">
              <w:t xml:space="preserve">to be eligible for </w:t>
            </w:r>
            <w:r w:rsidR="004419B5" w:rsidRPr="001C5EB2">
              <w:t xml:space="preserve">a service to which </w:t>
            </w:r>
            <w:r w:rsidR="00C237E3" w:rsidRPr="001C5EB2">
              <w:t>item 3</w:t>
            </w:r>
            <w:r w:rsidR="004419B5" w:rsidRPr="001C5EB2">
              <w:t xml:space="preserve">8247, 38249 or 38252 applies, but as an alternative to </w:t>
            </w:r>
            <w:r w:rsidR="00D750C9" w:rsidRPr="001C5EB2">
              <w:t>selective</w:t>
            </w:r>
            <w:r w:rsidR="004419B5" w:rsidRPr="001C5EB2">
              <w:t xml:space="preserve"> coronary angiography will require an assessment of </w:t>
            </w:r>
            <w:r w:rsidR="00C66AC3" w:rsidRPr="001C5EB2">
              <w:t xml:space="preserve">the patency of </w:t>
            </w:r>
            <w:r w:rsidR="004419B5" w:rsidRPr="001C5EB2">
              <w:t>one or more</w:t>
            </w:r>
            <w:r w:rsidR="004419B5" w:rsidRPr="001C5EB2">
              <w:rPr>
                <w:i/>
              </w:rPr>
              <w:t xml:space="preserve"> </w:t>
            </w:r>
            <w:r w:rsidR="00C66AC3" w:rsidRPr="001C5EB2">
              <w:t>bypass grafts</w:t>
            </w:r>
          </w:p>
          <w:p w14:paraId="2C44C860" w14:textId="77777777" w:rsidR="00CD269D" w:rsidRPr="001C5EB2" w:rsidRDefault="00CD269D" w:rsidP="00CD269D">
            <w:pPr>
              <w:pStyle w:val="Tabletext"/>
            </w:pPr>
            <w:r w:rsidRPr="001C5EB2">
              <w:t>(R) (Anaes)</w:t>
            </w:r>
          </w:p>
        </w:tc>
        <w:tc>
          <w:tcPr>
            <w:tcW w:w="787" w:type="pct"/>
            <w:shd w:val="clear" w:color="auto" w:fill="auto"/>
          </w:tcPr>
          <w:p w14:paraId="65C7E17D" w14:textId="77777777" w:rsidR="00CD269D" w:rsidRPr="001C5EB2" w:rsidRDefault="00CD269D" w:rsidP="00CD269D">
            <w:pPr>
              <w:pStyle w:val="Tabletext"/>
              <w:jc w:val="right"/>
            </w:pPr>
            <w:r w:rsidRPr="001C5EB2">
              <w:t>710.50</w:t>
            </w:r>
          </w:p>
        </w:tc>
      </w:tr>
    </w:tbl>
    <w:p w14:paraId="3E90DF3D" w14:textId="0014915F" w:rsidR="00CD269D" w:rsidRPr="001C5EB2" w:rsidRDefault="00CD269D" w:rsidP="00CD269D">
      <w:pPr>
        <w:pStyle w:val="ActHead9"/>
      </w:pPr>
      <w:bookmarkStart w:id="32" w:name="BK_S3P9L26C1"/>
      <w:bookmarkStart w:id="33" w:name="_Toc71628564"/>
      <w:bookmarkEnd w:id="28"/>
      <w:bookmarkEnd w:id="32"/>
      <w:r w:rsidRPr="001C5EB2">
        <w:t xml:space="preserve">Health Insurance (General Medical Services Table) </w:t>
      </w:r>
      <w:r w:rsidR="001027B1" w:rsidRPr="001C5EB2">
        <w:t>Regulations 2</w:t>
      </w:r>
      <w:r w:rsidRPr="001C5EB2">
        <w:t>021</w:t>
      </w:r>
      <w:bookmarkEnd w:id="33"/>
    </w:p>
    <w:p w14:paraId="474177A6" w14:textId="18344AEE" w:rsidR="009B61EB" w:rsidRPr="001C5EB2" w:rsidRDefault="00E61E6B" w:rsidP="009B61EB">
      <w:pPr>
        <w:pStyle w:val="ItemHead"/>
      </w:pPr>
      <w:r w:rsidRPr="001C5EB2">
        <w:t>43</w:t>
      </w:r>
      <w:r w:rsidR="009B61EB" w:rsidRPr="001C5EB2">
        <w:t xml:space="preserve">  </w:t>
      </w:r>
      <w:r w:rsidR="00F83FC1" w:rsidRPr="001C5EB2">
        <w:t>Subclause 1</w:t>
      </w:r>
      <w:r w:rsidR="009B61EB" w:rsidRPr="001C5EB2">
        <w:t xml:space="preserve">.2.11 of </w:t>
      </w:r>
      <w:r w:rsidR="00DA292E" w:rsidRPr="001C5EB2">
        <w:t>Schedule 1</w:t>
      </w:r>
    </w:p>
    <w:p w14:paraId="7D439742" w14:textId="431B4E47" w:rsidR="007F2C59" w:rsidRPr="001C5EB2" w:rsidRDefault="009B61EB" w:rsidP="007F2C59">
      <w:pPr>
        <w:pStyle w:val="Item"/>
      </w:pPr>
      <w:r w:rsidRPr="001C5EB2">
        <w:t>Omit “11715, 11716, 11717, 11718”, substitute “11716, 11717”.</w:t>
      </w:r>
    </w:p>
    <w:p w14:paraId="2C622030" w14:textId="7D09B74B" w:rsidR="00CD269D" w:rsidRPr="001C5EB2" w:rsidRDefault="00E61E6B" w:rsidP="00CD269D">
      <w:pPr>
        <w:pStyle w:val="ItemHead"/>
      </w:pPr>
      <w:r w:rsidRPr="001C5EB2">
        <w:t>44</w:t>
      </w:r>
      <w:r w:rsidR="00CD269D" w:rsidRPr="001C5EB2">
        <w:t xml:space="preserve">  At the end of </w:t>
      </w:r>
      <w:r w:rsidR="00FD1EAA" w:rsidRPr="001C5EB2">
        <w:t>Part 2</w:t>
      </w:r>
      <w:r w:rsidR="00CD269D" w:rsidRPr="001C5EB2">
        <w:t xml:space="preserve"> of </w:t>
      </w:r>
      <w:r w:rsidR="00DA292E" w:rsidRPr="001C5EB2">
        <w:t>Schedule 1</w:t>
      </w:r>
    </w:p>
    <w:p w14:paraId="4B79A9A1" w14:textId="77777777" w:rsidR="00CD269D" w:rsidRPr="001C5EB2" w:rsidRDefault="00CD269D" w:rsidP="00CD269D">
      <w:pPr>
        <w:pStyle w:val="Item"/>
      </w:pPr>
      <w:r w:rsidRPr="001C5EB2">
        <w:t>Add:</w:t>
      </w:r>
    </w:p>
    <w:p w14:paraId="156D5750" w14:textId="7D0E2382" w:rsidR="00CD269D" w:rsidRPr="001C5EB2" w:rsidRDefault="00F83FC1" w:rsidP="00CD269D">
      <w:pPr>
        <w:pStyle w:val="ActHead3"/>
      </w:pPr>
      <w:bookmarkStart w:id="34" w:name="_Toc71628565"/>
      <w:r w:rsidRPr="001C5EB2">
        <w:rPr>
          <w:rStyle w:val="CharDivNo"/>
        </w:rPr>
        <w:t>Division 2</w:t>
      </w:r>
      <w:r w:rsidR="00CD269D" w:rsidRPr="001C5EB2">
        <w:rPr>
          <w:rStyle w:val="CharDivNo"/>
        </w:rPr>
        <w:t>.3</w:t>
      </w:r>
      <w:r w:rsidR="007336A0" w:rsidRPr="001C5EB2">
        <w:rPr>
          <w:rStyle w:val="CharDivNo"/>
        </w:rPr>
        <w:t>2</w:t>
      </w:r>
      <w:r w:rsidR="00CD269D" w:rsidRPr="001C5EB2">
        <w:t>—</w:t>
      </w:r>
      <w:r w:rsidR="00CD269D" w:rsidRPr="001C5EB2">
        <w:rPr>
          <w:rStyle w:val="CharDivText"/>
        </w:rPr>
        <w:t>Group A37: Cardiothoracic surgeon attendance for lead extraction</w:t>
      </w:r>
      <w:bookmarkEnd w:id="34"/>
    </w:p>
    <w:p w14:paraId="1EBB5907" w14:textId="3A147FCD" w:rsidR="00CD269D" w:rsidRPr="001C5EB2" w:rsidRDefault="00CD269D" w:rsidP="00CD269D">
      <w:pPr>
        <w:pStyle w:val="ActHead5"/>
      </w:pPr>
      <w:bookmarkStart w:id="35" w:name="_Toc71628566"/>
      <w:r w:rsidRPr="001C5EB2">
        <w:rPr>
          <w:rStyle w:val="CharSectno"/>
        </w:rPr>
        <w:t>2.3</w:t>
      </w:r>
      <w:r w:rsidR="007336A0" w:rsidRPr="001C5EB2">
        <w:rPr>
          <w:rStyle w:val="CharSectno"/>
        </w:rPr>
        <w:t>2</w:t>
      </w:r>
      <w:r w:rsidRPr="001C5EB2">
        <w:rPr>
          <w:rStyle w:val="CharSectno"/>
        </w:rPr>
        <w:t>.1</w:t>
      </w:r>
      <w:r w:rsidRPr="001C5EB2">
        <w:t xml:space="preserve">  Items in Group A37</w:t>
      </w:r>
      <w:bookmarkEnd w:id="35"/>
    </w:p>
    <w:p w14:paraId="14532787" w14:textId="77777777" w:rsidR="00CD269D" w:rsidRPr="001C5EB2" w:rsidRDefault="00CD269D" w:rsidP="00CD269D">
      <w:pPr>
        <w:pStyle w:val="subsection"/>
      </w:pPr>
      <w:r w:rsidRPr="001C5EB2">
        <w:tab/>
      </w:r>
      <w:r w:rsidRPr="001C5EB2">
        <w:tab/>
        <w:t>This clause sets out items in Group A37.</w:t>
      </w:r>
    </w:p>
    <w:p w14:paraId="5520328B" w14:textId="77777777" w:rsidR="00CD269D" w:rsidRPr="001C5EB2" w:rsidRDefault="00CD269D" w:rsidP="00CD269D">
      <w:pPr>
        <w:pStyle w:val="Tabletext"/>
      </w:pPr>
    </w:p>
    <w:tbl>
      <w:tblPr>
        <w:tblW w:w="5000" w:type="pct"/>
        <w:tblBorders>
          <w:top w:val="single" w:sz="12" w:space="0" w:color="auto"/>
          <w:insideH w:val="single" w:sz="2" w:space="0" w:color="auto"/>
        </w:tblBorders>
        <w:tblCellMar>
          <w:left w:w="107" w:type="dxa"/>
          <w:right w:w="107" w:type="dxa"/>
        </w:tblCellMar>
        <w:tblLook w:val="04A0" w:firstRow="1" w:lastRow="0" w:firstColumn="1" w:lastColumn="0" w:noHBand="0" w:noVBand="1"/>
      </w:tblPr>
      <w:tblGrid>
        <w:gridCol w:w="1449"/>
        <w:gridCol w:w="5940"/>
        <w:gridCol w:w="1138"/>
      </w:tblGrid>
      <w:tr w:rsidR="00CD269D" w:rsidRPr="001C5EB2" w14:paraId="61F8EEC8" w14:textId="77777777" w:rsidTr="00CD269D">
        <w:tc>
          <w:tcPr>
            <w:tcW w:w="5000" w:type="pct"/>
            <w:gridSpan w:val="3"/>
            <w:tcBorders>
              <w:top w:val="single" w:sz="12" w:space="0" w:color="auto"/>
              <w:bottom w:val="single" w:sz="2" w:space="0" w:color="auto"/>
            </w:tcBorders>
            <w:shd w:val="clear" w:color="auto" w:fill="auto"/>
          </w:tcPr>
          <w:p w14:paraId="4F3FE9CB" w14:textId="77777777" w:rsidR="00CD269D" w:rsidRPr="001C5EB2" w:rsidRDefault="00CD269D" w:rsidP="00CD269D">
            <w:pPr>
              <w:pStyle w:val="TableHeading"/>
            </w:pPr>
            <w:r w:rsidRPr="001C5EB2">
              <w:lastRenderedPageBreak/>
              <w:t>Group A37—Cardiothoracic surgeon attendance for lead extraction</w:t>
            </w:r>
          </w:p>
        </w:tc>
      </w:tr>
      <w:tr w:rsidR="00CD269D" w:rsidRPr="001C5EB2" w14:paraId="702D8967" w14:textId="77777777" w:rsidTr="00CD269D">
        <w:tc>
          <w:tcPr>
            <w:tcW w:w="850" w:type="pct"/>
            <w:tcBorders>
              <w:top w:val="single" w:sz="2" w:space="0" w:color="auto"/>
              <w:bottom w:val="single" w:sz="12" w:space="0" w:color="auto"/>
            </w:tcBorders>
            <w:shd w:val="clear" w:color="auto" w:fill="auto"/>
          </w:tcPr>
          <w:p w14:paraId="25ED46EC" w14:textId="77777777" w:rsidR="00CD269D" w:rsidRPr="001C5EB2" w:rsidRDefault="00CD269D" w:rsidP="00CD269D">
            <w:pPr>
              <w:pStyle w:val="TableHeading"/>
            </w:pPr>
            <w:r w:rsidRPr="001C5EB2">
              <w:t>Column 1</w:t>
            </w:r>
          </w:p>
          <w:p w14:paraId="1AC6A487" w14:textId="77777777" w:rsidR="00CD269D" w:rsidRPr="001C5EB2" w:rsidRDefault="00CD269D" w:rsidP="00CD269D">
            <w:pPr>
              <w:pStyle w:val="TableHeading"/>
            </w:pPr>
            <w:r w:rsidRPr="001C5EB2">
              <w:t>Item</w:t>
            </w:r>
            <w:bookmarkStart w:id="36" w:name="BK_S3P10L3C5"/>
            <w:bookmarkEnd w:id="36"/>
          </w:p>
        </w:tc>
        <w:tc>
          <w:tcPr>
            <w:tcW w:w="3483" w:type="pct"/>
            <w:tcBorders>
              <w:top w:val="single" w:sz="2" w:space="0" w:color="auto"/>
              <w:bottom w:val="single" w:sz="12" w:space="0" w:color="auto"/>
            </w:tcBorders>
            <w:shd w:val="clear" w:color="auto" w:fill="auto"/>
          </w:tcPr>
          <w:p w14:paraId="51A28BE2" w14:textId="77777777" w:rsidR="00CD269D" w:rsidRPr="001C5EB2" w:rsidRDefault="00CD269D" w:rsidP="00CD269D">
            <w:pPr>
              <w:pStyle w:val="TableHeading"/>
            </w:pPr>
            <w:r w:rsidRPr="001C5EB2">
              <w:t>Column 2</w:t>
            </w:r>
          </w:p>
          <w:p w14:paraId="63DD49D2" w14:textId="77777777" w:rsidR="00CD269D" w:rsidRPr="001C5EB2" w:rsidRDefault="00CD269D" w:rsidP="00CD269D">
            <w:pPr>
              <w:pStyle w:val="TableHeading"/>
            </w:pPr>
            <w:r w:rsidRPr="001C5EB2">
              <w:t>Description</w:t>
            </w:r>
          </w:p>
        </w:tc>
        <w:tc>
          <w:tcPr>
            <w:tcW w:w="667" w:type="pct"/>
            <w:tcBorders>
              <w:top w:val="single" w:sz="2" w:space="0" w:color="auto"/>
              <w:bottom w:val="single" w:sz="12" w:space="0" w:color="auto"/>
            </w:tcBorders>
            <w:shd w:val="clear" w:color="auto" w:fill="auto"/>
          </w:tcPr>
          <w:p w14:paraId="3B65ECA2" w14:textId="77777777" w:rsidR="00CD269D" w:rsidRPr="001C5EB2" w:rsidRDefault="00CD269D" w:rsidP="00CD269D">
            <w:pPr>
              <w:pStyle w:val="TableHeading"/>
              <w:jc w:val="right"/>
            </w:pPr>
            <w:r w:rsidRPr="001C5EB2">
              <w:t>Column 3</w:t>
            </w:r>
          </w:p>
          <w:p w14:paraId="5033D98B" w14:textId="77777777" w:rsidR="00CD269D" w:rsidRPr="001C5EB2" w:rsidRDefault="00CD269D" w:rsidP="00CD269D">
            <w:pPr>
              <w:pStyle w:val="TableHeading"/>
              <w:jc w:val="right"/>
            </w:pPr>
            <w:r w:rsidRPr="001C5EB2">
              <w:t>Fee ($)</w:t>
            </w:r>
          </w:p>
        </w:tc>
      </w:tr>
      <w:tr w:rsidR="00CD269D" w:rsidRPr="001C5EB2" w14:paraId="323EB0B0" w14:textId="77777777" w:rsidTr="00310792">
        <w:tc>
          <w:tcPr>
            <w:tcW w:w="850" w:type="pct"/>
            <w:tcBorders>
              <w:bottom w:val="single" w:sz="12" w:space="0" w:color="auto"/>
            </w:tcBorders>
            <w:shd w:val="clear" w:color="auto" w:fill="auto"/>
            <w:hideMark/>
          </w:tcPr>
          <w:p w14:paraId="1DFD2171" w14:textId="77777777" w:rsidR="00CD269D" w:rsidRPr="001C5EB2" w:rsidRDefault="00CD269D" w:rsidP="00CD269D">
            <w:pPr>
              <w:pStyle w:val="Tabletext"/>
              <w:rPr>
                <w:snapToGrid w:val="0"/>
              </w:rPr>
            </w:pPr>
            <w:r w:rsidRPr="001C5EB2">
              <w:rPr>
                <w:snapToGrid w:val="0"/>
              </w:rPr>
              <w:t>90300</w:t>
            </w:r>
          </w:p>
        </w:tc>
        <w:tc>
          <w:tcPr>
            <w:tcW w:w="3483" w:type="pct"/>
            <w:tcBorders>
              <w:bottom w:val="single" w:sz="12" w:space="0" w:color="auto"/>
            </w:tcBorders>
            <w:shd w:val="clear" w:color="auto" w:fill="auto"/>
            <w:hideMark/>
          </w:tcPr>
          <w:p w14:paraId="1181C445" w14:textId="39C7F167" w:rsidR="00CD269D" w:rsidRPr="001C5EB2" w:rsidRDefault="00A34945" w:rsidP="00CD269D">
            <w:pPr>
              <w:pStyle w:val="Tabletext"/>
              <w:rPr>
                <w:snapToGrid w:val="0"/>
              </w:rPr>
            </w:pPr>
            <w:r w:rsidRPr="001C5EB2">
              <w:rPr>
                <w:snapToGrid w:val="0"/>
              </w:rPr>
              <w:t xml:space="preserve">Professional attendance by a cardiothoracic surgeon in the practice of </w:t>
            </w:r>
            <w:r w:rsidR="00C66AC3" w:rsidRPr="001C5EB2">
              <w:rPr>
                <w:snapToGrid w:val="0"/>
              </w:rPr>
              <w:t xml:space="preserve">the </w:t>
            </w:r>
            <w:r w:rsidR="005B3504" w:rsidRPr="001C5EB2">
              <w:rPr>
                <w:snapToGrid w:val="0"/>
              </w:rPr>
              <w:t>surgeon’s</w:t>
            </w:r>
            <w:r w:rsidRPr="001C5EB2">
              <w:rPr>
                <w:snapToGrid w:val="0"/>
              </w:rPr>
              <w:t xml:space="preserve"> speciality, if:</w:t>
            </w:r>
          </w:p>
          <w:p w14:paraId="776CE5FA" w14:textId="2306194B" w:rsidR="00A34945" w:rsidRPr="001C5EB2" w:rsidRDefault="00A34945" w:rsidP="00A34945">
            <w:pPr>
              <w:pStyle w:val="Tablea"/>
            </w:pPr>
            <w:r w:rsidRPr="001C5EB2">
              <w:t xml:space="preserve">(a) the </w:t>
            </w:r>
            <w:r w:rsidR="00940654" w:rsidRPr="001C5EB2">
              <w:t>service is performed in conjunction with</w:t>
            </w:r>
            <w:r w:rsidRPr="001C5EB2">
              <w:t xml:space="preserve"> </w:t>
            </w:r>
            <w:r w:rsidR="00C73E88" w:rsidRPr="001C5EB2">
              <w:t xml:space="preserve">a service </w:t>
            </w:r>
            <w:r w:rsidR="006B7F88" w:rsidRPr="001C5EB2">
              <w:t xml:space="preserve">(the </w:t>
            </w:r>
            <w:r w:rsidR="006B7F88" w:rsidRPr="001C5EB2">
              <w:rPr>
                <w:b/>
                <w:i/>
              </w:rPr>
              <w:t>lead extraction service</w:t>
            </w:r>
            <w:r w:rsidR="006B7F88" w:rsidRPr="001C5EB2">
              <w:t xml:space="preserve">) </w:t>
            </w:r>
            <w:r w:rsidR="00C73E88" w:rsidRPr="001C5EB2">
              <w:t xml:space="preserve">to which </w:t>
            </w:r>
            <w:r w:rsidR="00C237E3" w:rsidRPr="001C5EB2">
              <w:t>item 3</w:t>
            </w:r>
            <w:r w:rsidR="00C73E88" w:rsidRPr="001C5EB2">
              <w:t>8358 applies; and</w:t>
            </w:r>
          </w:p>
          <w:p w14:paraId="02B920CE" w14:textId="42973CE9" w:rsidR="00310792" w:rsidRPr="001C5EB2" w:rsidRDefault="00C73E88" w:rsidP="00940654">
            <w:pPr>
              <w:pStyle w:val="Tablea"/>
            </w:pPr>
            <w:r w:rsidRPr="001C5EB2">
              <w:t>(b) the surgeon</w:t>
            </w:r>
            <w:r w:rsidR="00310792" w:rsidRPr="001C5EB2">
              <w:t xml:space="preserve"> is:</w:t>
            </w:r>
          </w:p>
          <w:p w14:paraId="74812E77" w14:textId="0E0E4A2D" w:rsidR="00940654" w:rsidRPr="001C5EB2" w:rsidRDefault="00310792" w:rsidP="00310792">
            <w:pPr>
              <w:pStyle w:val="Tablei"/>
            </w:pPr>
            <w:r w:rsidRPr="001C5EB2">
              <w:t xml:space="preserve">(i) </w:t>
            </w:r>
            <w:r w:rsidR="00940654" w:rsidRPr="001C5EB2">
              <w:t>either performing</w:t>
            </w:r>
            <w:r w:rsidR="006B7F88" w:rsidRPr="001C5EB2">
              <w:t xml:space="preserve">, or providing surgical backup for the provider (who is not a cardiothoracic surgeon) who is performing, </w:t>
            </w:r>
            <w:r w:rsidR="00940654" w:rsidRPr="001C5EB2">
              <w:t xml:space="preserve">the </w:t>
            </w:r>
            <w:r w:rsidR="006B7F88" w:rsidRPr="001C5EB2">
              <w:t xml:space="preserve">lead extraction </w:t>
            </w:r>
            <w:r w:rsidR="00940654" w:rsidRPr="001C5EB2">
              <w:t>service</w:t>
            </w:r>
            <w:r w:rsidR="00C73E88" w:rsidRPr="001C5EB2">
              <w:t xml:space="preserve">; </w:t>
            </w:r>
            <w:r w:rsidR="00940654" w:rsidRPr="001C5EB2">
              <w:t>and</w:t>
            </w:r>
          </w:p>
          <w:p w14:paraId="724D796C" w14:textId="63174D44" w:rsidR="00C73E88" w:rsidRPr="001C5EB2" w:rsidRDefault="00940654" w:rsidP="00940654">
            <w:pPr>
              <w:pStyle w:val="Tablei"/>
            </w:pPr>
            <w:r w:rsidRPr="001C5EB2">
              <w:t xml:space="preserve">(i) </w:t>
            </w:r>
            <w:r w:rsidR="00C73E88" w:rsidRPr="001C5EB2">
              <w:t xml:space="preserve">present for the duration of </w:t>
            </w:r>
            <w:r w:rsidR="00310792" w:rsidRPr="001C5EB2">
              <w:t>the</w:t>
            </w:r>
            <w:r w:rsidR="00C73E88" w:rsidRPr="001C5EB2">
              <w:t xml:space="preserve"> </w:t>
            </w:r>
            <w:r w:rsidR="006B7F88" w:rsidRPr="001C5EB2">
              <w:t>lead extraction service</w:t>
            </w:r>
            <w:r w:rsidR="00C73E88" w:rsidRPr="001C5EB2">
              <w:t xml:space="preserve">, other than </w:t>
            </w:r>
            <w:r w:rsidR="006B7F88" w:rsidRPr="001C5EB2">
              <w:t>during</w:t>
            </w:r>
            <w:r w:rsidR="00310792" w:rsidRPr="001C5EB2">
              <w:t xml:space="preserve"> the </w:t>
            </w:r>
            <w:r w:rsidR="006B7F88" w:rsidRPr="001C5EB2">
              <w:t xml:space="preserve">low risk </w:t>
            </w:r>
            <w:r w:rsidRPr="001C5EB2">
              <w:t>pre and post extraction phases</w:t>
            </w:r>
            <w:r w:rsidR="00C73E88" w:rsidRPr="001C5EB2">
              <w:t>; and</w:t>
            </w:r>
          </w:p>
          <w:p w14:paraId="33E798FD" w14:textId="2A414739" w:rsidR="00C73E88" w:rsidRPr="001C5EB2" w:rsidRDefault="00C73E88" w:rsidP="00940654">
            <w:pPr>
              <w:pStyle w:val="Tablei"/>
            </w:pPr>
            <w:r w:rsidRPr="001C5EB2">
              <w:t>(</w:t>
            </w:r>
            <w:r w:rsidR="00940654" w:rsidRPr="001C5EB2">
              <w:t>ii</w:t>
            </w:r>
            <w:r w:rsidR="00310792" w:rsidRPr="001C5EB2">
              <w:t>i</w:t>
            </w:r>
            <w:r w:rsidRPr="001C5EB2">
              <w:t xml:space="preserve">) </w:t>
            </w:r>
            <w:r w:rsidR="00940654" w:rsidRPr="001C5EB2">
              <w:t xml:space="preserve">able to immediately scrub </w:t>
            </w:r>
            <w:r w:rsidR="00907070" w:rsidRPr="001C5EB2">
              <w:t>in</w:t>
            </w:r>
            <w:r w:rsidR="00940654" w:rsidRPr="001C5EB2">
              <w:t xml:space="preserve"> and perform a thoracotomy if major complications occur</w:t>
            </w:r>
          </w:p>
          <w:p w14:paraId="12F8AA9E" w14:textId="212025E8" w:rsidR="00C66AC3" w:rsidRPr="001C5EB2" w:rsidRDefault="00C66AC3" w:rsidP="00C66AC3">
            <w:pPr>
              <w:pStyle w:val="Tabletext"/>
            </w:pPr>
            <w:r w:rsidRPr="001C5EB2">
              <w:t>(H)</w:t>
            </w:r>
          </w:p>
        </w:tc>
        <w:tc>
          <w:tcPr>
            <w:tcW w:w="667" w:type="pct"/>
            <w:tcBorders>
              <w:bottom w:val="single" w:sz="12" w:space="0" w:color="auto"/>
            </w:tcBorders>
            <w:shd w:val="clear" w:color="auto" w:fill="auto"/>
            <w:hideMark/>
          </w:tcPr>
          <w:p w14:paraId="68B63C93" w14:textId="2B23FB6C" w:rsidR="00CD269D" w:rsidRPr="001C5EB2" w:rsidRDefault="00940654" w:rsidP="00CD269D">
            <w:pPr>
              <w:pStyle w:val="Tabletext"/>
              <w:jc w:val="right"/>
              <w:rPr>
                <w:snapToGrid w:val="0"/>
              </w:rPr>
            </w:pPr>
            <w:r w:rsidRPr="001C5EB2">
              <w:rPr>
                <w:snapToGrid w:val="0"/>
              </w:rPr>
              <w:t>895.25</w:t>
            </w:r>
          </w:p>
        </w:tc>
      </w:tr>
    </w:tbl>
    <w:p w14:paraId="2A0D2F3F" w14:textId="6D2ECB86" w:rsidR="00CD269D" w:rsidRPr="001C5EB2" w:rsidRDefault="00E61E6B" w:rsidP="00CD269D">
      <w:pPr>
        <w:pStyle w:val="ItemHead"/>
      </w:pPr>
      <w:r w:rsidRPr="001C5EB2">
        <w:t>45</w:t>
      </w:r>
      <w:r w:rsidR="00CD269D" w:rsidRPr="001C5EB2">
        <w:t xml:space="preserve">  </w:t>
      </w:r>
      <w:r w:rsidR="00DA292E" w:rsidRPr="001C5EB2">
        <w:t>Schedule 1</w:t>
      </w:r>
      <w:r w:rsidR="00CD269D" w:rsidRPr="001C5EB2">
        <w:t xml:space="preserve"> (</w:t>
      </w:r>
      <w:r w:rsidR="00FD1EAA" w:rsidRPr="001C5EB2">
        <w:t>items 1</w:t>
      </w:r>
      <w:r w:rsidR="00CD269D" w:rsidRPr="001C5EB2">
        <w:t>1715 and 11718)</w:t>
      </w:r>
    </w:p>
    <w:p w14:paraId="56DA5F86" w14:textId="77777777" w:rsidR="00CD269D" w:rsidRPr="001C5EB2" w:rsidRDefault="00CD269D" w:rsidP="00CD269D">
      <w:pPr>
        <w:pStyle w:val="Item"/>
      </w:pPr>
      <w:r w:rsidRPr="001C5EB2">
        <w:t>Repeal the items.</w:t>
      </w:r>
    </w:p>
    <w:p w14:paraId="128F7724" w14:textId="1A00D444" w:rsidR="00CD269D" w:rsidRPr="001C5EB2" w:rsidRDefault="00E61E6B" w:rsidP="00CD269D">
      <w:pPr>
        <w:pStyle w:val="ItemHead"/>
      </w:pPr>
      <w:r w:rsidRPr="001C5EB2">
        <w:t>46</w:t>
      </w:r>
      <w:r w:rsidR="00CD269D" w:rsidRPr="001C5EB2">
        <w:t xml:space="preserve">  </w:t>
      </w:r>
      <w:r w:rsidR="00DA292E" w:rsidRPr="001C5EB2">
        <w:t>Schedule 1</w:t>
      </w:r>
      <w:r w:rsidR="00CD269D" w:rsidRPr="001C5EB2">
        <w:t xml:space="preserve"> (</w:t>
      </w:r>
      <w:r w:rsidR="00F83FC1" w:rsidRPr="001C5EB2">
        <w:t>item 1</w:t>
      </w:r>
      <w:r w:rsidR="00CD269D" w:rsidRPr="001C5EB2">
        <w:t>1720, column 2)</w:t>
      </w:r>
    </w:p>
    <w:p w14:paraId="24DA634A" w14:textId="77777777" w:rsidR="00CD269D" w:rsidRPr="001C5EB2" w:rsidRDefault="00CD269D" w:rsidP="00CD269D">
      <w:pPr>
        <w:pStyle w:val="Item"/>
      </w:pPr>
      <w:r w:rsidRPr="001C5EB2">
        <w:t>Omit “11718 or”.</w:t>
      </w:r>
    </w:p>
    <w:p w14:paraId="691FE519" w14:textId="0B869CF7" w:rsidR="00CD269D" w:rsidRPr="001C5EB2" w:rsidRDefault="00E61E6B" w:rsidP="00CD269D">
      <w:pPr>
        <w:pStyle w:val="ItemHead"/>
      </w:pPr>
      <w:r w:rsidRPr="001C5EB2">
        <w:t>47</w:t>
      </w:r>
      <w:r w:rsidR="00CD269D" w:rsidRPr="001C5EB2">
        <w:t xml:space="preserve">  </w:t>
      </w:r>
      <w:r w:rsidR="00DA292E" w:rsidRPr="001C5EB2">
        <w:t>Schedule 1</w:t>
      </w:r>
      <w:r w:rsidR="00CD269D" w:rsidRPr="001C5EB2">
        <w:t xml:space="preserve"> (</w:t>
      </w:r>
      <w:r w:rsidR="00F83FC1" w:rsidRPr="001C5EB2">
        <w:t>item 1</w:t>
      </w:r>
      <w:r w:rsidR="00CD269D" w:rsidRPr="001C5EB2">
        <w:t>1721, column 2)</w:t>
      </w:r>
    </w:p>
    <w:p w14:paraId="07A4DA69" w14:textId="5F0C819F" w:rsidR="00CD269D" w:rsidRPr="001C5EB2" w:rsidRDefault="00CD269D" w:rsidP="00CD269D">
      <w:pPr>
        <w:pStyle w:val="Item"/>
      </w:pPr>
      <w:r w:rsidRPr="001C5EB2">
        <w:t xml:space="preserve">Omit “11718”, insert </w:t>
      </w:r>
      <w:r w:rsidR="00402797" w:rsidRPr="001C5EB2">
        <w:t>“</w:t>
      </w:r>
      <w:r w:rsidRPr="001C5EB2">
        <w:t>11704”.</w:t>
      </w:r>
    </w:p>
    <w:p w14:paraId="5A5B97F4" w14:textId="2E0E26BB" w:rsidR="00CD269D" w:rsidRPr="001C5EB2" w:rsidRDefault="00E61E6B" w:rsidP="00CD269D">
      <w:pPr>
        <w:pStyle w:val="ItemHead"/>
      </w:pPr>
      <w:r w:rsidRPr="001C5EB2">
        <w:t>48</w:t>
      </w:r>
      <w:r w:rsidR="00CD269D" w:rsidRPr="001C5EB2">
        <w:t xml:space="preserve">  </w:t>
      </w:r>
      <w:r w:rsidR="00DA292E" w:rsidRPr="001C5EB2">
        <w:t>Schedule 1</w:t>
      </w:r>
      <w:r w:rsidR="00CD269D" w:rsidRPr="001C5EB2">
        <w:t xml:space="preserve"> (</w:t>
      </w:r>
      <w:r w:rsidR="00F83FC1" w:rsidRPr="001C5EB2">
        <w:t>item 1</w:t>
      </w:r>
      <w:r w:rsidR="00CD269D" w:rsidRPr="001C5EB2">
        <w:t>1727, column 2)</w:t>
      </w:r>
    </w:p>
    <w:p w14:paraId="06E1531F" w14:textId="77777777" w:rsidR="00CD269D" w:rsidRPr="001C5EB2" w:rsidRDefault="00CD269D" w:rsidP="00CD269D">
      <w:pPr>
        <w:pStyle w:val="Item"/>
      </w:pPr>
      <w:r w:rsidRPr="001C5EB2">
        <w:t>Omit “11718,”.</w:t>
      </w:r>
    </w:p>
    <w:p w14:paraId="0D3E79D2" w14:textId="7D1C8F8F" w:rsidR="00CD269D" w:rsidRPr="001C5EB2" w:rsidRDefault="00E61E6B" w:rsidP="00CD269D">
      <w:pPr>
        <w:pStyle w:val="ItemHead"/>
      </w:pPr>
      <w:r w:rsidRPr="001C5EB2">
        <w:t>49</w:t>
      </w:r>
      <w:r w:rsidR="00CD269D" w:rsidRPr="001C5EB2">
        <w:t xml:space="preserve">  </w:t>
      </w:r>
      <w:r w:rsidR="00DA292E" w:rsidRPr="001C5EB2">
        <w:t>Schedule 1</w:t>
      </w:r>
      <w:r w:rsidR="00CD269D" w:rsidRPr="001C5EB2">
        <w:t xml:space="preserve"> (</w:t>
      </w:r>
      <w:r w:rsidR="00F83FC1" w:rsidRPr="001C5EB2">
        <w:t>item 1</w:t>
      </w:r>
      <w:r w:rsidR="00CD269D" w:rsidRPr="001C5EB2">
        <w:t>3400)</w:t>
      </w:r>
    </w:p>
    <w:p w14:paraId="7359C3B2" w14:textId="28D848CC" w:rsidR="007A6CA4" w:rsidRPr="001C5EB2" w:rsidRDefault="007A6CA4" w:rsidP="007A6CA4">
      <w:pPr>
        <w:pStyle w:val="Item"/>
      </w:pPr>
      <w:r w:rsidRPr="001C5EB2">
        <w:t>Repeal the item, substitute</w:t>
      </w:r>
      <w:bookmarkStart w:id="37" w:name="BK_S3P10L26C28"/>
      <w:bookmarkEnd w:id="37"/>
      <w:r w:rsidRPr="001C5EB2">
        <w:t>:</w:t>
      </w:r>
    </w:p>
    <w:p w14:paraId="30D4318D" w14:textId="4D7413BD" w:rsidR="00CD269D" w:rsidRPr="001C5EB2" w:rsidRDefault="00CD269D" w:rsidP="007A6CA4">
      <w:pPr>
        <w:pStyle w:val="Tabletext"/>
      </w:pPr>
    </w:p>
    <w:tbl>
      <w:tblPr>
        <w:tblW w:w="5025" w:type="pct"/>
        <w:tblInd w:w="-5" w:type="dxa"/>
        <w:tblLayout w:type="fixed"/>
        <w:tblCellMar>
          <w:left w:w="107" w:type="dxa"/>
          <w:right w:w="107" w:type="dxa"/>
        </w:tblCellMar>
        <w:tblLook w:val="04A0" w:firstRow="1" w:lastRow="0" w:firstColumn="1" w:lastColumn="0" w:noHBand="0" w:noVBand="1"/>
      </w:tblPr>
      <w:tblGrid>
        <w:gridCol w:w="1162"/>
        <w:gridCol w:w="5951"/>
        <w:gridCol w:w="1457"/>
      </w:tblGrid>
      <w:tr w:rsidR="007A6CA4" w:rsidRPr="001C5EB2" w14:paraId="49AEDE99" w14:textId="77777777" w:rsidTr="007A6CA4">
        <w:tc>
          <w:tcPr>
            <w:tcW w:w="678" w:type="pct"/>
            <w:shd w:val="clear" w:color="auto" w:fill="auto"/>
            <w:hideMark/>
          </w:tcPr>
          <w:p w14:paraId="2BE4559F" w14:textId="77777777" w:rsidR="007A6CA4" w:rsidRPr="001C5EB2" w:rsidRDefault="007A6CA4" w:rsidP="004A72AA">
            <w:pPr>
              <w:pStyle w:val="Tabletext"/>
              <w:rPr>
                <w:snapToGrid w:val="0"/>
              </w:rPr>
            </w:pPr>
            <w:r w:rsidRPr="001C5EB2">
              <w:rPr>
                <w:snapToGrid w:val="0"/>
              </w:rPr>
              <w:t>13400</w:t>
            </w:r>
          </w:p>
        </w:tc>
        <w:tc>
          <w:tcPr>
            <w:tcW w:w="3472" w:type="pct"/>
            <w:shd w:val="clear" w:color="auto" w:fill="auto"/>
            <w:hideMark/>
          </w:tcPr>
          <w:p w14:paraId="71B58CBA" w14:textId="1618BD07" w:rsidR="007A6CA4" w:rsidRPr="001C5EB2" w:rsidRDefault="007A6CA4" w:rsidP="004A72AA">
            <w:pPr>
              <w:pStyle w:val="Tabletext"/>
              <w:rPr>
                <w:snapToGrid w:val="0"/>
              </w:rPr>
            </w:pPr>
            <w:r w:rsidRPr="001C5EB2">
              <w:rPr>
                <w:snapToGrid w:val="0"/>
              </w:rPr>
              <w:t>Restoration of cardiac rhythm by electrical stimulation (cardioversion), other than in the course of cardiac surgery (H) (Anaes.)</w:t>
            </w:r>
          </w:p>
        </w:tc>
        <w:tc>
          <w:tcPr>
            <w:tcW w:w="850" w:type="pct"/>
            <w:shd w:val="clear" w:color="auto" w:fill="auto"/>
          </w:tcPr>
          <w:p w14:paraId="5CE49ED9" w14:textId="54078C69" w:rsidR="007A6CA4" w:rsidRPr="001C5EB2" w:rsidRDefault="007A6CA4" w:rsidP="004A72AA">
            <w:pPr>
              <w:pStyle w:val="Tabletext"/>
              <w:jc w:val="right"/>
            </w:pPr>
            <w:r w:rsidRPr="001C5EB2">
              <w:t>100.75</w:t>
            </w:r>
          </w:p>
        </w:tc>
      </w:tr>
    </w:tbl>
    <w:p w14:paraId="7FEE5A59" w14:textId="134FB948" w:rsidR="007F2C59" w:rsidRPr="001C5EB2" w:rsidRDefault="00E61E6B" w:rsidP="00CD269D">
      <w:pPr>
        <w:pStyle w:val="ItemHead"/>
      </w:pPr>
      <w:r w:rsidRPr="001C5EB2">
        <w:t>50</w:t>
      </w:r>
      <w:r w:rsidR="007F2C59" w:rsidRPr="001C5EB2">
        <w:t xml:space="preserve">  </w:t>
      </w:r>
      <w:r w:rsidR="007336A0" w:rsidRPr="001C5EB2">
        <w:t>Sub</w:t>
      </w:r>
      <w:r w:rsidR="00031D95" w:rsidRPr="001C5EB2">
        <w:t>clause 5</w:t>
      </w:r>
      <w:r w:rsidR="007F2C59" w:rsidRPr="001C5EB2">
        <w:t>.10.17</w:t>
      </w:r>
      <w:r w:rsidR="007336A0" w:rsidRPr="001C5EB2">
        <w:t>(2)</w:t>
      </w:r>
      <w:r w:rsidR="007F2C59" w:rsidRPr="001C5EB2">
        <w:t xml:space="preserve"> of </w:t>
      </w:r>
      <w:r w:rsidR="00DA292E" w:rsidRPr="001C5EB2">
        <w:t>Schedule 1</w:t>
      </w:r>
    </w:p>
    <w:p w14:paraId="0C7AEC88" w14:textId="3014C017" w:rsidR="007F2C59" w:rsidRPr="001C5EB2" w:rsidRDefault="007F2C59" w:rsidP="007F2C59">
      <w:pPr>
        <w:pStyle w:val="Item"/>
      </w:pPr>
      <w:r w:rsidRPr="001C5EB2">
        <w:t xml:space="preserve">Omit “38478 to 38766 (other than </w:t>
      </w:r>
      <w:r w:rsidR="00900656" w:rsidRPr="001C5EB2">
        <w:t>items 3</w:t>
      </w:r>
      <w:r w:rsidRPr="001C5EB2">
        <w:t>8609, 38615, 38618, 38621, 38624 and 38654)”, substitute “384</w:t>
      </w:r>
      <w:r w:rsidR="00004A9E" w:rsidRPr="001C5EB2">
        <w:t>85</w:t>
      </w:r>
      <w:r w:rsidRPr="001C5EB2">
        <w:t xml:space="preserve"> to 38766 (other than </w:t>
      </w:r>
      <w:r w:rsidR="00900656" w:rsidRPr="001C5EB2">
        <w:t>items 3</w:t>
      </w:r>
      <w:r w:rsidRPr="001C5EB2">
        <w:t>8609, 38615, 38618, 38621</w:t>
      </w:r>
      <w:r w:rsidR="00004A9E" w:rsidRPr="001C5EB2">
        <w:t xml:space="preserve"> and </w:t>
      </w:r>
      <w:r w:rsidRPr="001C5EB2">
        <w:t>38624)”.</w:t>
      </w:r>
    </w:p>
    <w:p w14:paraId="577DB3E8" w14:textId="7DD88675" w:rsidR="00CD269D" w:rsidRPr="001C5EB2" w:rsidRDefault="00E61E6B" w:rsidP="00CD269D">
      <w:pPr>
        <w:pStyle w:val="ItemHead"/>
      </w:pPr>
      <w:r w:rsidRPr="001C5EB2">
        <w:t>51</w:t>
      </w:r>
      <w:r w:rsidR="00CD269D" w:rsidRPr="001C5EB2">
        <w:t xml:space="preserve">  After </w:t>
      </w:r>
      <w:r w:rsidR="00031D95" w:rsidRPr="001C5EB2">
        <w:t>clause 5</w:t>
      </w:r>
      <w:r w:rsidR="00CD269D" w:rsidRPr="001C5EB2">
        <w:t xml:space="preserve">.10.17 of </w:t>
      </w:r>
      <w:r w:rsidR="00DA292E" w:rsidRPr="001C5EB2">
        <w:t>Schedule 1</w:t>
      </w:r>
    </w:p>
    <w:p w14:paraId="0C6BA247" w14:textId="77777777" w:rsidR="00CD269D" w:rsidRPr="001C5EB2" w:rsidRDefault="00CD269D" w:rsidP="00CD269D">
      <w:pPr>
        <w:pStyle w:val="Item"/>
      </w:pPr>
      <w:r w:rsidRPr="001C5EB2">
        <w:t>Insert:</w:t>
      </w:r>
    </w:p>
    <w:p w14:paraId="183D2CDA" w14:textId="2380A66E" w:rsidR="00CD269D" w:rsidRPr="001C5EB2" w:rsidRDefault="00CD269D" w:rsidP="00CD269D">
      <w:pPr>
        <w:pStyle w:val="ActHead5"/>
      </w:pPr>
      <w:bookmarkStart w:id="38" w:name="_Toc71628567"/>
      <w:r w:rsidRPr="001C5EB2">
        <w:rPr>
          <w:rStyle w:val="CharSectno"/>
        </w:rPr>
        <w:t>5.10.17A</w:t>
      </w:r>
      <w:r w:rsidRPr="001C5EB2">
        <w:t xml:space="preserve">  </w:t>
      </w:r>
      <w:r w:rsidR="00B83911" w:rsidRPr="001C5EB2">
        <w:t>I</w:t>
      </w:r>
      <w:r w:rsidR="00FD1EAA" w:rsidRPr="001C5EB2">
        <w:t>tems 3</w:t>
      </w:r>
      <w:r w:rsidRPr="001C5EB2">
        <w:t>8244, 38247, 38307, 38308, 38310, 38316, 38317 and 38319—patient eligibility</w:t>
      </w:r>
      <w:r w:rsidR="00B80E66" w:rsidRPr="001C5EB2">
        <w:t xml:space="preserve"> and</w:t>
      </w:r>
      <w:r w:rsidRPr="001C5EB2">
        <w:t xml:space="preserve"> timing</w:t>
      </w:r>
      <w:bookmarkEnd w:id="38"/>
    </w:p>
    <w:p w14:paraId="7DEE5D5D" w14:textId="27A25CEA" w:rsidR="00CD269D" w:rsidRPr="001C5EB2" w:rsidRDefault="00CD269D" w:rsidP="00CD269D">
      <w:pPr>
        <w:pStyle w:val="subsection"/>
      </w:pPr>
      <w:r w:rsidRPr="001C5EB2">
        <w:tab/>
        <w:t>(1)</w:t>
      </w:r>
      <w:r w:rsidRPr="001C5EB2">
        <w:tab/>
      </w:r>
      <w:r w:rsidR="00B83911" w:rsidRPr="001C5EB2">
        <w:t xml:space="preserve">A patient is eligible for a service to which </w:t>
      </w:r>
      <w:r w:rsidR="00C237E3" w:rsidRPr="001C5EB2">
        <w:t>item 3</w:t>
      </w:r>
      <w:r w:rsidRPr="001C5EB2">
        <w:t xml:space="preserve">8244, 38247, 38307, 38308, 38310, 38316, 38317 </w:t>
      </w:r>
      <w:r w:rsidR="00B34635" w:rsidRPr="001C5EB2">
        <w:t>or</w:t>
      </w:r>
      <w:r w:rsidRPr="001C5EB2">
        <w:t xml:space="preserve"> 38319 </w:t>
      </w:r>
      <w:r w:rsidR="00B83911" w:rsidRPr="001C5EB2">
        <w:t>applies</w:t>
      </w:r>
      <w:r w:rsidRPr="001C5EB2">
        <w:t xml:space="preserve"> if:</w:t>
      </w:r>
    </w:p>
    <w:p w14:paraId="33259E23" w14:textId="41D44C2C" w:rsidR="00CD269D" w:rsidRPr="001C5EB2" w:rsidRDefault="00CD269D" w:rsidP="005124BD">
      <w:pPr>
        <w:pStyle w:val="paragraph"/>
      </w:pPr>
      <w:r w:rsidRPr="001C5EB2">
        <w:tab/>
        <w:t>(a)</w:t>
      </w:r>
      <w:r w:rsidRPr="001C5EB2">
        <w:tab/>
      </w:r>
      <w:r w:rsidR="00FD1EAA" w:rsidRPr="001C5EB2">
        <w:t>subclause (</w:t>
      </w:r>
      <w:r w:rsidRPr="001C5EB2">
        <w:t>2)</w:t>
      </w:r>
      <w:r w:rsidR="001045C6" w:rsidRPr="001C5EB2">
        <w:t xml:space="preserve"> applies to the patient</w:t>
      </w:r>
      <w:r w:rsidRPr="001C5EB2">
        <w:t>; and</w:t>
      </w:r>
    </w:p>
    <w:p w14:paraId="647EFFAE" w14:textId="072E3771" w:rsidR="00D76028" w:rsidRPr="001C5EB2" w:rsidRDefault="00CD269D" w:rsidP="00CD269D">
      <w:pPr>
        <w:pStyle w:val="paragraph"/>
      </w:pPr>
      <w:r w:rsidRPr="001C5EB2">
        <w:lastRenderedPageBreak/>
        <w:tab/>
        <w:t>(</w:t>
      </w:r>
      <w:r w:rsidR="005124BD" w:rsidRPr="001C5EB2">
        <w:t>b</w:t>
      </w:r>
      <w:r w:rsidRPr="001C5EB2">
        <w:t>)</w:t>
      </w:r>
      <w:r w:rsidRPr="001C5EB2">
        <w:tab/>
        <w:t>a service to which the item applies has not been provided to the patient in the previous 3 months, unless</w:t>
      </w:r>
      <w:r w:rsidR="00D76028" w:rsidRPr="001C5EB2">
        <w:t>:</w:t>
      </w:r>
    </w:p>
    <w:p w14:paraId="291EAE45" w14:textId="62E24049" w:rsidR="00D76028" w:rsidRPr="001C5EB2" w:rsidRDefault="00D76028" w:rsidP="00D76028">
      <w:pPr>
        <w:pStyle w:val="paragraphsub"/>
      </w:pPr>
      <w:r w:rsidRPr="001C5EB2">
        <w:tab/>
        <w:t>(i)</w:t>
      </w:r>
      <w:r w:rsidRPr="001C5EB2">
        <w:tab/>
        <w:t xml:space="preserve">the patient </w:t>
      </w:r>
      <w:r w:rsidR="00CD269D" w:rsidRPr="001C5EB2">
        <w:t xml:space="preserve">experiences a new acute coronary syndrome or angina, as described in </w:t>
      </w:r>
      <w:r w:rsidR="002F22C7" w:rsidRPr="001C5EB2">
        <w:t>paragraph (</w:t>
      </w:r>
      <w:r w:rsidR="00CD269D" w:rsidRPr="001C5EB2">
        <w:t>2)(a)</w:t>
      </w:r>
      <w:r w:rsidR="00A771B7" w:rsidRPr="001C5EB2">
        <w:t xml:space="preserve">, </w:t>
      </w:r>
      <w:r w:rsidR="00CD269D" w:rsidRPr="001C5EB2">
        <w:t>(b)</w:t>
      </w:r>
      <w:r w:rsidR="00A771B7" w:rsidRPr="001C5EB2">
        <w:t xml:space="preserve"> or (c)</w:t>
      </w:r>
      <w:r w:rsidR="00CD269D" w:rsidRPr="001C5EB2">
        <w:t>, in that period</w:t>
      </w:r>
      <w:r w:rsidRPr="001C5EB2">
        <w:t>; or</w:t>
      </w:r>
    </w:p>
    <w:p w14:paraId="45306800" w14:textId="5571D6C5" w:rsidR="00CD269D" w:rsidRPr="001C5EB2" w:rsidRDefault="00D76028" w:rsidP="00D76028">
      <w:pPr>
        <w:pStyle w:val="paragraphsub"/>
      </w:pPr>
      <w:r w:rsidRPr="001C5EB2">
        <w:tab/>
        <w:t>(ii)</w:t>
      </w:r>
      <w:r w:rsidRPr="001C5EB2">
        <w:tab/>
      </w:r>
      <w:r w:rsidR="00CC4BF8" w:rsidRPr="001C5EB2">
        <w:t xml:space="preserve">for a service </w:t>
      </w:r>
      <w:r w:rsidR="000D78C4" w:rsidRPr="001C5EB2">
        <w:t>to which</w:t>
      </w:r>
      <w:r w:rsidR="00CC4BF8" w:rsidRPr="001C5EB2">
        <w:t xml:space="preserve"> </w:t>
      </w:r>
      <w:r w:rsidR="00C237E3" w:rsidRPr="001C5EB2">
        <w:t>item 3</w:t>
      </w:r>
      <w:r w:rsidR="00CC4BF8" w:rsidRPr="001C5EB2">
        <w:t>8316, 38317 or 38319</w:t>
      </w:r>
      <w:r w:rsidR="000D78C4" w:rsidRPr="001C5EB2">
        <w:t xml:space="preserve"> applies</w:t>
      </w:r>
      <w:r w:rsidR="00CC4BF8" w:rsidRPr="001C5EB2">
        <w:t>—</w:t>
      </w:r>
      <w:r w:rsidRPr="001C5EB2">
        <w:t>the service was provided to the patient in that period</w:t>
      </w:r>
      <w:r w:rsidR="00CC4BF8" w:rsidRPr="001C5EB2">
        <w:t xml:space="preserve"> as </w:t>
      </w:r>
      <w:r w:rsidR="00A771B7" w:rsidRPr="001C5EB2">
        <w:t>a subsequent stage following</w:t>
      </w:r>
      <w:r w:rsidR="00CC4BF8" w:rsidRPr="001C5EB2">
        <w:t xml:space="preserve"> </w:t>
      </w:r>
      <w:r w:rsidR="00A771B7" w:rsidRPr="001C5EB2">
        <w:t>an initial</w:t>
      </w:r>
      <w:r w:rsidR="00CC4BF8" w:rsidRPr="001C5EB2">
        <w:t xml:space="preserve"> primary percutaneous coronary intervention </w:t>
      </w:r>
      <w:r w:rsidRPr="001C5EB2">
        <w:t>procedure</w:t>
      </w:r>
      <w:r w:rsidR="00CD269D" w:rsidRPr="001C5EB2">
        <w:t>.</w:t>
      </w:r>
    </w:p>
    <w:p w14:paraId="6D12A62F" w14:textId="28F21405" w:rsidR="00CD269D" w:rsidRPr="001C5EB2" w:rsidRDefault="00CD269D" w:rsidP="00CD269D">
      <w:pPr>
        <w:pStyle w:val="subsection"/>
      </w:pPr>
      <w:r w:rsidRPr="001C5EB2">
        <w:tab/>
        <w:t>(2)</w:t>
      </w:r>
      <w:r w:rsidRPr="001C5EB2">
        <w:tab/>
      </w:r>
      <w:r w:rsidR="001045C6" w:rsidRPr="001C5EB2">
        <w:t xml:space="preserve">This subclause applies to a patient </w:t>
      </w:r>
      <w:r w:rsidR="002712B6" w:rsidRPr="001C5EB2">
        <w:t>who</w:t>
      </w:r>
      <w:r w:rsidR="001045C6" w:rsidRPr="001C5EB2">
        <w:t xml:space="preserve"> has</w:t>
      </w:r>
      <w:r w:rsidRPr="001C5EB2">
        <w:t>:</w:t>
      </w:r>
    </w:p>
    <w:p w14:paraId="7F7E3F46" w14:textId="44069C50" w:rsidR="00CD269D" w:rsidRPr="001C5EB2" w:rsidRDefault="00CD269D" w:rsidP="00CD269D">
      <w:pPr>
        <w:pStyle w:val="paragraph"/>
      </w:pPr>
      <w:r w:rsidRPr="001C5EB2">
        <w:tab/>
        <w:t>(a)</w:t>
      </w:r>
      <w:r w:rsidRPr="001C5EB2">
        <w:tab/>
        <w:t>an acute coronary syndrome evidenced by</w:t>
      </w:r>
      <w:r w:rsidR="00907070" w:rsidRPr="001C5EB2">
        <w:t xml:space="preserve"> any of the following</w:t>
      </w:r>
      <w:r w:rsidRPr="001C5EB2">
        <w:t>:</w:t>
      </w:r>
    </w:p>
    <w:p w14:paraId="0EE600A9" w14:textId="4E3494D9" w:rsidR="003E02FB" w:rsidRPr="001C5EB2" w:rsidRDefault="00CD269D" w:rsidP="00CD269D">
      <w:pPr>
        <w:pStyle w:val="paragraphsub"/>
      </w:pPr>
      <w:r w:rsidRPr="001C5EB2">
        <w:tab/>
        <w:t>(i)</w:t>
      </w:r>
      <w:r w:rsidRPr="001C5EB2">
        <w:tab/>
        <w:t>ST segment elevation</w:t>
      </w:r>
      <w:r w:rsidR="00907070" w:rsidRPr="001C5EB2">
        <w:t>;</w:t>
      </w:r>
    </w:p>
    <w:p w14:paraId="294E5758" w14:textId="5ADF2F34" w:rsidR="00CD269D" w:rsidRPr="001C5EB2" w:rsidRDefault="00907070" w:rsidP="00907070">
      <w:pPr>
        <w:pStyle w:val="paragraphsub"/>
      </w:pPr>
      <w:r w:rsidRPr="001C5EB2">
        <w:tab/>
        <w:t xml:space="preserve">(ii) </w:t>
      </w:r>
      <w:r w:rsidRPr="001C5EB2">
        <w:tab/>
      </w:r>
      <w:r w:rsidR="00CD269D" w:rsidRPr="001C5EB2">
        <w:t>new left bundle branch block;</w:t>
      </w:r>
    </w:p>
    <w:p w14:paraId="3D7988A3" w14:textId="2DEA70F4" w:rsidR="00CD269D" w:rsidRPr="001C5EB2" w:rsidRDefault="00CD269D" w:rsidP="00CD269D">
      <w:pPr>
        <w:pStyle w:val="paragraphsub"/>
      </w:pPr>
      <w:r w:rsidRPr="001C5EB2">
        <w:tab/>
        <w:t>(ii</w:t>
      </w:r>
      <w:r w:rsidR="00907070" w:rsidRPr="001C5EB2">
        <w:t>i</w:t>
      </w:r>
      <w:r w:rsidRPr="001C5EB2">
        <w:t>)</w:t>
      </w:r>
      <w:r w:rsidRPr="001C5EB2">
        <w:tab/>
        <w:t>troponin elevation above the local upper reference limit;</w:t>
      </w:r>
    </w:p>
    <w:p w14:paraId="7A7B9B7F" w14:textId="19E41562" w:rsidR="00CD269D" w:rsidRPr="001C5EB2" w:rsidRDefault="00CD269D" w:rsidP="00CD269D">
      <w:pPr>
        <w:pStyle w:val="paragraphsub"/>
      </w:pPr>
      <w:r w:rsidRPr="001C5EB2">
        <w:tab/>
        <w:t>(i</w:t>
      </w:r>
      <w:r w:rsidR="00907070" w:rsidRPr="001C5EB2">
        <w:t>v</w:t>
      </w:r>
      <w:r w:rsidRPr="001C5EB2">
        <w:t>)</w:t>
      </w:r>
      <w:r w:rsidRPr="001C5EB2">
        <w:tab/>
        <w:t>new resting wall motion abnormality or perfusion defect;</w:t>
      </w:r>
    </w:p>
    <w:p w14:paraId="1FD62871" w14:textId="77777777" w:rsidR="00907070" w:rsidRPr="001C5EB2" w:rsidRDefault="00CD269D" w:rsidP="00CD269D">
      <w:pPr>
        <w:pStyle w:val="paragraphsub"/>
      </w:pPr>
      <w:r w:rsidRPr="001C5EB2">
        <w:tab/>
        <w:t>(v)</w:t>
      </w:r>
      <w:r w:rsidRPr="001C5EB2">
        <w:tab/>
        <w:t>cardiogenic shock</w:t>
      </w:r>
      <w:r w:rsidR="00907070" w:rsidRPr="001C5EB2">
        <w:t>;</w:t>
      </w:r>
    </w:p>
    <w:p w14:paraId="4D570E7A" w14:textId="77777777" w:rsidR="00907070" w:rsidRPr="001C5EB2" w:rsidRDefault="00907070" w:rsidP="00CD269D">
      <w:pPr>
        <w:pStyle w:val="paragraphsub"/>
      </w:pPr>
      <w:r w:rsidRPr="001C5EB2">
        <w:tab/>
        <w:t>(vi)</w:t>
      </w:r>
      <w:r w:rsidRPr="001C5EB2">
        <w:tab/>
      </w:r>
      <w:r w:rsidR="00CD269D" w:rsidRPr="001C5EB2">
        <w:t>resuscitated cardiac arrest</w:t>
      </w:r>
      <w:r w:rsidRPr="001C5EB2">
        <w:t>;</w:t>
      </w:r>
    </w:p>
    <w:p w14:paraId="63E3CFE1" w14:textId="77777777" w:rsidR="00907070" w:rsidRPr="001C5EB2" w:rsidRDefault="00907070" w:rsidP="00CD269D">
      <w:pPr>
        <w:pStyle w:val="paragraphsub"/>
      </w:pPr>
      <w:r w:rsidRPr="001C5EB2">
        <w:tab/>
        <w:t>(vii)</w:t>
      </w:r>
      <w:r w:rsidRPr="001C5EB2">
        <w:tab/>
      </w:r>
      <w:r w:rsidR="00CD269D" w:rsidRPr="001C5EB2">
        <w:t>ventricular fibrillation</w:t>
      </w:r>
      <w:r w:rsidRPr="001C5EB2">
        <w:t>;</w:t>
      </w:r>
    </w:p>
    <w:p w14:paraId="73093F82" w14:textId="48919ECF" w:rsidR="00CD269D" w:rsidRPr="001C5EB2" w:rsidRDefault="00907070" w:rsidP="00CD269D">
      <w:pPr>
        <w:pStyle w:val="paragraphsub"/>
      </w:pPr>
      <w:r w:rsidRPr="001C5EB2">
        <w:tab/>
        <w:t>(viii)</w:t>
      </w:r>
      <w:r w:rsidRPr="001C5EB2">
        <w:tab/>
      </w:r>
      <w:r w:rsidR="00CD269D" w:rsidRPr="001C5EB2">
        <w:t>sustained ventricular tachycardia; or</w:t>
      </w:r>
    </w:p>
    <w:p w14:paraId="44D65F7A" w14:textId="588DC536" w:rsidR="00CD269D" w:rsidRPr="001C5EB2" w:rsidRDefault="00CD269D" w:rsidP="00CD269D">
      <w:pPr>
        <w:pStyle w:val="paragraph"/>
      </w:pPr>
      <w:r w:rsidRPr="001C5EB2">
        <w:tab/>
        <w:t>(b)</w:t>
      </w:r>
      <w:r w:rsidRPr="001C5EB2">
        <w:tab/>
        <w:t>unstable angina or angina equivalent with a crescendo pattern</w:t>
      </w:r>
      <w:r w:rsidR="00017257" w:rsidRPr="001C5EB2">
        <w:t xml:space="preserve">, </w:t>
      </w:r>
      <w:r w:rsidRPr="001C5EB2">
        <w:t>rest pain or other high</w:t>
      </w:r>
      <w:r w:rsidR="001C5EB2">
        <w:noBreakHyphen/>
      </w:r>
      <w:r w:rsidRPr="001C5EB2">
        <w:t>risk clinical features, such as hypotension, dizziness, pallor, diaphoresis or syncope occurring at a low threshold; or</w:t>
      </w:r>
    </w:p>
    <w:p w14:paraId="5A0125B8" w14:textId="77777777" w:rsidR="00017257" w:rsidRPr="001C5EB2" w:rsidRDefault="00CD269D" w:rsidP="00CD269D">
      <w:pPr>
        <w:pStyle w:val="paragraph"/>
      </w:pPr>
      <w:r w:rsidRPr="001C5EB2">
        <w:tab/>
        <w:t>(c)</w:t>
      </w:r>
      <w:r w:rsidRPr="001C5EB2">
        <w:tab/>
      </w:r>
      <w:r w:rsidR="00017257" w:rsidRPr="001C5EB2">
        <w:t>either of the following, detected on computed tomography coronary angiography:</w:t>
      </w:r>
    </w:p>
    <w:p w14:paraId="32EF2C95" w14:textId="3D41819E" w:rsidR="00017257" w:rsidRPr="001C5EB2" w:rsidRDefault="00017257" w:rsidP="00017257">
      <w:pPr>
        <w:pStyle w:val="paragraphsub"/>
      </w:pPr>
      <w:r w:rsidRPr="001C5EB2">
        <w:tab/>
        <w:t>(i)</w:t>
      </w:r>
      <w:r w:rsidRPr="001C5EB2">
        <w:tab/>
      </w:r>
      <w:r w:rsidR="00CD269D" w:rsidRPr="001C5EB2">
        <w:t xml:space="preserve">significant left main coronary artery disease </w:t>
      </w:r>
      <w:r w:rsidR="005E7A61" w:rsidRPr="001C5EB2">
        <w:t xml:space="preserve">with </w:t>
      </w:r>
      <w:r w:rsidR="0057561B" w:rsidRPr="001C5EB2">
        <w:t xml:space="preserve">greater than 50% </w:t>
      </w:r>
      <w:r w:rsidR="005E7A61" w:rsidRPr="001C5EB2">
        <w:t xml:space="preserve">stenosis </w:t>
      </w:r>
      <w:r w:rsidR="00CD269D" w:rsidRPr="001C5EB2">
        <w:t xml:space="preserve">or </w:t>
      </w:r>
      <w:r w:rsidR="005E7A61" w:rsidRPr="001C5EB2">
        <w:t xml:space="preserve">a </w:t>
      </w:r>
      <w:r w:rsidR="00CD269D" w:rsidRPr="001C5EB2">
        <w:t>cross</w:t>
      </w:r>
      <w:r w:rsidR="001C5EB2">
        <w:noBreakHyphen/>
      </w:r>
      <w:r w:rsidR="00CD269D" w:rsidRPr="001C5EB2">
        <w:t xml:space="preserve">sectional area </w:t>
      </w:r>
      <w:r w:rsidR="005E7A61" w:rsidRPr="001C5EB2">
        <w:t xml:space="preserve">of </w:t>
      </w:r>
      <w:r w:rsidR="0057561B" w:rsidRPr="001C5EB2">
        <w:t xml:space="preserve">less than </w:t>
      </w:r>
      <w:r w:rsidR="00CD269D" w:rsidRPr="001C5EB2">
        <w:t>6 mm</w:t>
      </w:r>
      <w:r w:rsidR="00CD269D" w:rsidRPr="001C5EB2">
        <w:rPr>
          <w:vertAlign w:val="superscript"/>
        </w:rPr>
        <w:t>2</w:t>
      </w:r>
      <w:r w:rsidRPr="001C5EB2">
        <w:t>;</w:t>
      </w:r>
    </w:p>
    <w:p w14:paraId="6F19B1E5" w14:textId="190A3313" w:rsidR="00CD269D" w:rsidRPr="001C5EB2" w:rsidRDefault="00017257" w:rsidP="00017257">
      <w:pPr>
        <w:pStyle w:val="paragraphsub"/>
      </w:pPr>
      <w:r w:rsidRPr="001C5EB2">
        <w:tab/>
        <w:t>(ii)</w:t>
      </w:r>
      <w:r w:rsidRPr="001C5EB2">
        <w:tab/>
      </w:r>
      <w:r w:rsidR="00CD269D" w:rsidRPr="001C5EB2">
        <w:t>severe proximal left anterior descending coronary artery disease (</w:t>
      </w:r>
      <w:r w:rsidR="005E7A61" w:rsidRPr="001C5EB2">
        <w:t>with stenosis of more than</w:t>
      </w:r>
      <w:r w:rsidR="00CD269D" w:rsidRPr="001C5EB2">
        <w:t xml:space="preserve"> 70% or </w:t>
      </w:r>
      <w:r w:rsidR="005E7A61" w:rsidRPr="001C5EB2">
        <w:t xml:space="preserve">a </w:t>
      </w:r>
      <w:r w:rsidR="00CD269D" w:rsidRPr="001C5EB2">
        <w:t>cross</w:t>
      </w:r>
      <w:r w:rsidR="001C5EB2">
        <w:noBreakHyphen/>
      </w:r>
      <w:r w:rsidR="00CD269D" w:rsidRPr="001C5EB2">
        <w:t>sectional area</w:t>
      </w:r>
      <w:r w:rsidR="005E7A61" w:rsidRPr="001C5EB2">
        <w:t xml:space="preserve"> of less than</w:t>
      </w:r>
      <w:r w:rsidR="00CD269D" w:rsidRPr="001C5EB2">
        <w:t xml:space="preserve"> 4 mm</w:t>
      </w:r>
      <w:r w:rsidR="005E7A61" w:rsidRPr="001C5EB2">
        <w:rPr>
          <w:vertAlign w:val="superscript"/>
        </w:rPr>
        <w:t>2</w:t>
      </w:r>
      <w:r w:rsidR="00CD269D" w:rsidRPr="001C5EB2">
        <w:t xml:space="preserve"> before the first major diagonal branch).</w:t>
      </w:r>
    </w:p>
    <w:p w14:paraId="47CA9195" w14:textId="7F184831" w:rsidR="00CD269D" w:rsidRPr="001C5EB2" w:rsidRDefault="00CD269D" w:rsidP="00CD269D">
      <w:pPr>
        <w:pStyle w:val="ActHead5"/>
      </w:pPr>
      <w:bookmarkStart w:id="39" w:name="_Toc71628568"/>
      <w:r w:rsidRPr="001C5EB2">
        <w:rPr>
          <w:rStyle w:val="CharSectno"/>
        </w:rPr>
        <w:t>5.10.17B</w:t>
      </w:r>
      <w:r w:rsidRPr="001C5EB2">
        <w:t xml:space="preserve">  </w:t>
      </w:r>
      <w:r w:rsidR="000C1BB5" w:rsidRPr="001C5EB2">
        <w:t>I</w:t>
      </w:r>
      <w:r w:rsidR="00FD1EAA" w:rsidRPr="001C5EB2">
        <w:t>tems 3</w:t>
      </w:r>
      <w:r w:rsidRPr="001C5EB2">
        <w:t>8248 and 38249—patient eligibility</w:t>
      </w:r>
      <w:bookmarkEnd w:id="39"/>
    </w:p>
    <w:p w14:paraId="413FD07A" w14:textId="37C20606" w:rsidR="00CD269D" w:rsidRPr="001C5EB2" w:rsidRDefault="00CD269D" w:rsidP="00CD269D">
      <w:pPr>
        <w:pStyle w:val="subsection"/>
      </w:pPr>
      <w:r w:rsidRPr="001C5EB2">
        <w:tab/>
        <w:t>(1)</w:t>
      </w:r>
      <w:r w:rsidRPr="001C5EB2">
        <w:tab/>
      </w:r>
      <w:r w:rsidR="000C1BB5" w:rsidRPr="001C5EB2">
        <w:t xml:space="preserve">A patient is eligible for a service to which </w:t>
      </w:r>
      <w:r w:rsidR="00C237E3" w:rsidRPr="001C5EB2">
        <w:t>item 3</w:t>
      </w:r>
      <w:r w:rsidR="001045C6" w:rsidRPr="001C5EB2">
        <w:t xml:space="preserve">8248 </w:t>
      </w:r>
      <w:r w:rsidR="000C1BB5" w:rsidRPr="001C5EB2">
        <w:t>or</w:t>
      </w:r>
      <w:r w:rsidR="001045C6" w:rsidRPr="001C5EB2">
        <w:t xml:space="preserve"> 38249</w:t>
      </w:r>
      <w:r w:rsidRPr="001C5EB2">
        <w:t xml:space="preserve"> </w:t>
      </w:r>
      <w:r w:rsidR="000C1BB5" w:rsidRPr="001C5EB2">
        <w:t>applies</w:t>
      </w:r>
      <w:r w:rsidRPr="001C5EB2">
        <w:t xml:space="preserve"> if:</w:t>
      </w:r>
    </w:p>
    <w:p w14:paraId="482DBFDF" w14:textId="72BD159B" w:rsidR="00CD269D" w:rsidRPr="001C5EB2" w:rsidRDefault="00CD269D" w:rsidP="002C0213">
      <w:pPr>
        <w:pStyle w:val="paragraph"/>
      </w:pPr>
      <w:r w:rsidRPr="001C5EB2">
        <w:tab/>
        <w:t>(a)</w:t>
      </w:r>
      <w:r w:rsidRPr="001C5EB2">
        <w:tab/>
      </w:r>
      <w:r w:rsidR="00FD1EAA" w:rsidRPr="001C5EB2">
        <w:t>subclause (</w:t>
      </w:r>
      <w:r w:rsidRPr="001C5EB2">
        <w:t>2)</w:t>
      </w:r>
      <w:r w:rsidR="001045C6" w:rsidRPr="001C5EB2">
        <w:t xml:space="preserve"> applies to the patient</w:t>
      </w:r>
      <w:r w:rsidRPr="001C5EB2">
        <w:t xml:space="preserve">; </w:t>
      </w:r>
      <w:r w:rsidR="000323EA" w:rsidRPr="001C5EB2">
        <w:t>or</w:t>
      </w:r>
    </w:p>
    <w:p w14:paraId="4C1A70CF" w14:textId="32F8959C" w:rsidR="002C0213" w:rsidRPr="001C5EB2" w:rsidRDefault="000323EA" w:rsidP="002C0213">
      <w:pPr>
        <w:pStyle w:val="paragraph"/>
      </w:pPr>
      <w:r w:rsidRPr="001C5EB2">
        <w:tab/>
        <w:t>(</w:t>
      </w:r>
      <w:r w:rsidR="002C0213" w:rsidRPr="001C5EB2">
        <w:t>b</w:t>
      </w:r>
      <w:r w:rsidRPr="001C5EB2">
        <w:t>)</w:t>
      </w:r>
      <w:r w:rsidRPr="001C5EB2">
        <w:tab/>
        <w:t>the patient is recommended for coronary angiography as a result of a heart team conference</w:t>
      </w:r>
      <w:r w:rsidR="00027347" w:rsidRPr="001C5EB2">
        <w:t xml:space="preserve"> that meets the requirements of </w:t>
      </w:r>
      <w:r w:rsidR="00FD1EAA" w:rsidRPr="001C5EB2">
        <w:t>subclause (</w:t>
      </w:r>
      <w:r w:rsidR="00027347" w:rsidRPr="001C5EB2">
        <w:t>3)</w:t>
      </w:r>
      <w:r w:rsidR="00017257" w:rsidRPr="001C5EB2">
        <w:t>.</w:t>
      </w:r>
    </w:p>
    <w:p w14:paraId="4C2A660E" w14:textId="61B9BCF6" w:rsidR="00CD269D" w:rsidRPr="001C5EB2" w:rsidRDefault="002C0213" w:rsidP="002C0213">
      <w:pPr>
        <w:pStyle w:val="subsection"/>
      </w:pPr>
      <w:r w:rsidRPr="001C5EB2">
        <w:tab/>
      </w:r>
      <w:r w:rsidR="00CD269D" w:rsidRPr="001C5EB2">
        <w:t>(2)</w:t>
      </w:r>
      <w:r w:rsidRPr="001C5EB2">
        <w:tab/>
      </w:r>
      <w:r w:rsidR="001045C6" w:rsidRPr="001C5EB2">
        <w:t xml:space="preserve">This subclause applies to a patient </w:t>
      </w:r>
      <w:r w:rsidR="002712B6" w:rsidRPr="001C5EB2">
        <w:t>who</w:t>
      </w:r>
      <w:r w:rsidR="001045C6" w:rsidRPr="001C5EB2">
        <w:t xml:space="preserve"> has:</w:t>
      </w:r>
    </w:p>
    <w:p w14:paraId="7D84490C" w14:textId="1D671288" w:rsidR="000323EA" w:rsidRPr="001C5EB2" w:rsidRDefault="000323EA" w:rsidP="000323EA">
      <w:pPr>
        <w:pStyle w:val="paragraph"/>
      </w:pPr>
      <w:r w:rsidRPr="001C5EB2">
        <w:tab/>
        <w:t>(a)</w:t>
      </w:r>
      <w:r w:rsidRPr="001C5EB2">
        <w:tab/>
        <w:t>limiting angina or angina equivalent</w:t>
      </w:r>
      <w:r w:rsidR="00B34635" w:rsidRPr="001C5EB2">
        <w:t>, d</w:t>
      </w:r>
      <w:r w:rsidRPr="001C5EB2">
        <w:t>espite an adequate trial of optimal medical therapy; or</w:t>
      </w:r>
    </w:p>
    <w:p w14:paraId="56F35A8D" w14:textId="1FB68DFA" w:rsidR="000323EA" w:rsidRPr="001C5EB2" w:rsidRDefault="000323EA" w:rsidP="000323EA">
      <w:pPr>
        <w:pStyle w:val="paragraph"/>
      </w:pPr>
      <w:r w:rsidRPr="001C5EB2">
        <w:tab/>
        <w:t>(b)</w:t>
      </w:r>
      <w:r w:rsidRPr="001C5EB2">
        <w:tab/>
        <w:t>high risk features, including at least one of the following:</w:t>
      </w:r>
    </w:p>
    <w:p w14:paraId="50E5C38A" w14:textId="0ACC08A2" w:rsidR="000323EA" w:rsidRPr="001C5EB2" w:rsidRDefault="000323EA" w:rsidP="000323EA">
      <w:pPr>
        <w:pStyle w:val="paragraphsub"/>
      </w:pPr>
      <w:r w:rsidRPr="001C5EB2">
        <w:tab/>
        <w:t>(i)</w:t>
      </w:r>
      <w:r w:rsidR="006972E1" w:rsidRPr="001C5EB2">
        <w:tab/>
      </w:r>
      <w:r w:rsidRPr="001C5EB2">
        <w:t>myocardial ischaemia demonstrated on functional imaging;</w:t>
      </w:r>
    </w:p>
    <w:p w14:paraId="198B69B0" w14:textId="395AD975" w:rsidR="000323EA" w:rsidRPr="001C5EB2" w:rsidRDefault="000323EA" w:rsidP="00CB659F">
      <w:pPr>
        <w:pStyle w:val="paragraphsub"/>
        <w:rPr>
          <w:i/>
        </w:rPr>
      </w:pPr>
      <w:r w:rsidRPr="001C5EB2">
        <w:tab/>
        <w:t>(ii)</w:t>
      </w:r>
      <w:r w:rsidRPr="001C5EB2">
        <w:tab/>
        <w:t>ST segment elevation</w:t>
      </w:r>
      <w:r w:rsidR="00CB659F" w:rsidRPr="001C5EB2">
        <w:t xml:space="preserve">, </w:t>
      </w:r>
      <w:r w:rsidRPr="001C5EB2">
        <w:t>sustained ST depression, hypotension</w:t>
      </w:r>
      <w:r w:rsidR="00CB659F" w:rsidRPr="001C5EB2">
        <w:t xml:space="preserve"> or a </w:t>
      </w:r>
      <w:r w:rsidRPr="001C5EB2">
        <w:t>Duke treadmill score</w:t>
      </w:r>
      <w:r w:rsidR="00CB659F" w:rsidRPr="001C5EB2">
        <w:t xml:space="preserve"> of</w:t>
      </w:r>
      <w:r w:rsidRPr="001C5EB2">
        <w:t xml:space="preserve"> </w:t>
      </w:r>
      <w:r w:rsidR="00CB659F" w:rsidRPr="001C5EB2">
        <w:t xml:space="preserve">minus </w:t>
      </w:r>
      <w:r w:rsidRPr="001C5EB2">
        <w:t>11</w:t>
      </w:r>
      <w:r w:rsidR="00CB659F" w:rsidRPr="001C5EB2">
        <w:t xml:space="preserve"> or less, demonstrated by stress electrocardiogram testing</w:t>
      </w:r>
      <w:r w:rsidRPr="001C5EB2">
        <w:t>;</w:t>
      </w:r>
    </w:p>
    <w:p w14:paraId="146255A3" w14:textId="5B99F811" w:rsidR="000323EA" w:rsidRPr="001C5EB2" w:rsidRDefault="000323EA" w:rsidP="000323EA">
      <w:pPr>
        <w:pStyle w:val="paragraphsub"/>
      </w:pPr>
      <w:r w:rsidRPr="001C5EB2">
        <w:tab/>
        <w:t>(iii)</w:t>
      </w:r>
      <w:r w:rsidRPr="001C5EB2">
        <w:tab/>
        <w:t>computed tomography coronary angiography evidence of one or more coronary arteries</w:t>
      </w:r>
      <w:r w:rsidR="00CB659F" w:rsidRPr="001C5EB2">
        <w:t xml:space="preserve"> with stenosis of 70% or more</w:t>
      </w:r>
      <w:r w:rsidRPr="001C5EB2">
        <w:t>; or</w:t>
      </w:r>
    </w:p>
    <w:p w14:paraId="1B7C19BF" w14:textId="4D551F53" w:rsidR="000323EA" w:rsidRPr="001C5EB2" w:rsidRDefault="000323EA" w:rsidP="000323EA">
      <w:pPr>
        <w:pStyle w:val="paragraphsub"/>
      </w:pPr>
      <w:r w:rsidRPr="001C5EB2">
        <w:tab/>
        <w:t>(iv)</w:t>
      </w:r>
      <w:r w:rsidRPr="001C5EB2">
        <w:tab/>
        <w:t xml:space="preserve">left ventricular dysfunction </w:t>
      </w:r>
      <w:r w:rsidR="00CB659F" w:rsidRPr="001C5EB2">
        <w:t xml:space="preserve">with an </w:t>
      </w:r>
      <w:r w:rsidRPr="001C5EB2">
        <w:t xml:space="preserve">ejection fraction </w:t>
      </w:r>
      <w:r w:rsidR="00CB659F" w:rsidRPr="001C5EB2">
        <w:t xml:space="preserve">of less than </w:t>
      </w:r>
      <w:r w:rsidRPr="001C5EB2">
        <w:t>40% or segmental wall motion abnormality at rest.</w:t>
      </w:r>
    </w:p>
    <w:p w14:paraId="61393CE8" w14:textId="6AD837FA" w:rsidR="008A5E5C" w:rsidRPr="001C5EB2" w:rsidRDefault="000D199C" w:rsidP="008A5E5C">
      <w:pPr>
        <w:pStyle w:val="subsection"/>
      </w:pPr>
      <w:r w:rsidRPr="001C5EB2">
        <w:lastRenderedPageBreak/>
        <w:tab/>
      </w:r>
      <w:r w:rsidR="008A5E5C" w:rsidRPr="001C5EB2">
        <w:t>(3)</w:t>
      </w:r>
      <w:r w:rsidR="008A5E5C" w:rsidRPr="001C5EB2">
        <w:tab/>
        <w:t xml:space="preserve">For the purposes of </w:t>
      </w:r>
      <w:r w:rsidR="002F22C7" w:rsidRPr="001C5EB2">
        <w:t>paragraph (</w:t>
      </w:r>
      <w:r w:rsidR="008A5E5C" w:rsidRPr="001C5EB2">
        <w:t>1)(</w:t>
      </w:r>
      <w:r w:rsidR="00CB659F" w:rsidRPr="001C5EB2">
        <w:t>b</w:t>
      </w:r>
      <w:r w:rsidR="008A5E5C" w:rsidRPr="001C5EB2">
        <w:t xml:space="preserve">), </w:t>
      </w:r>
      <w:r w:rsidR="00792B38" w:rsidRPr="001C5EB2">
        <w:t xml:space="preserve">the requirements for </w:t>
      </w:r>
      <w:r w:rsidR="008A5E5C" w:rsidRPr="001C5EB2">
        <w:t xml:space="preserve">a heart team conference </w:t>
      </w:r>
      <w:r w:rsidR="00792B38" w:rsidRPr="001C5EB2">
        <w:t>are as follows</w:t>
      </w:r>
      <w:r w:rsidR="008A5E5C" w:rsidRPr="001C5EB2">
        <w:t>:</w:t>
      </w:r>
    </w:p>
    <w:p w14:paraId="6BE26A1E" w14:textId="7E16BAE7" w:rsidR="008A5E5C" w:rsidRPr="001C5EB2" w:rsidRDefault="008A5E5C" w:rsidP="008A5E5C">
      <w:pPr>
        <w:pStyle w:val="paragraph"/>
      </w:pPr>
      <w:r w:rsidRPr="001C5EB2">
        <w:tab/>
        <w:t>(a)</w:t>
      </w:r>
      <w:r w:rsidRPr="001C5EB2">
        <w:tab/>
        <w:t xml:space="preserve">the conference must be conducted by a team of specialists or consultant physicians practising in the speciality of </w:t>
      </w:r>
      <w:r w:rsidR="00C66AC3" w:rsidRPr="001C5EB2">
        <w:t>cardiology or cardiothoracic surgery</w:t>
      </w:r>
      <w:r w:rsidRPr="001C5EB2">
        <w:t>, including each of the following:</w:t>
      </w:r>
    </w:p>
    <w:p w14:paraId="680DF8EE" w14:textId="77777777" w:rsidR="008A5E5C" w:rsidRPr="001C5EB2" w:rsidRDefault="008A5E5C" w:rsidP="008A5E5C">
      <w:pPr>
        <w:pStyle w:val="paragraphsub"/>
      </w:pPr>
      <w:r w:rsidRPr="001C5EB2">
        <w:tab/>
        <w:t>(i)</w:t>
      </w:r>
      <w:r w:rsidRPr="001C5EB2">
        <w:tab/>
        <w:t>an interventional cardiologist;</w:t>
      </w:r>
    </w:p>
    <w:p w14:paraId="7B13C25C" w14:textId="7CAAFC7A" w:rsidR="008A5E5C" w:rsidRPr="001C5EB2" w:rsidRDefault="008A5E5C" w:rsidP="008A5E5C">
      <w:pPr>
        <w:pStyle w:val="paragraphsub"/>
      </w:pPr>
      <w:r w:rsidRPr="001C5EB2">
        <w:tab/>
        <w:t>(ii)</w:t>
      </w:r>
      <w:r w:rsidRPr="001C5EB2">
        <w:tab/>
      </w:r>
      <w:r w:rsidR="000D199C" w:rsidRPr="001C5EB2">
        <w:t>a non</w:t>
      </w:r>
      <w:r w:rsidR="001C5EB2">
        <w:noBreakHyphen/>
      </w:r>
      <w:r w:rsidR="000D199C" w:rsidRPr="001C5EB2">
        <w:t>interventional cardiologist</w:t>
      </w:r>
      <w:r w:rsidRPr="001C5EB2">
        <w:t>;</w:t>
      </w:r>
    </w:p>
    <w:p w14:paraId="401445F3" w14:textId="6D23DE6F" w:rsidR="008A5E5C" w:rsidRPr="001C5EB2" w:rsidRDefault="008A5E5C" w:rsidP="008A5E5C">
      <w:pPr>
        <w:pStyle w:val="paragraphsub"/>
      </w:pPr>
      <w:r w:rsidRPr="001C5EB2">
        <w:tab/>
        <w:t>(iii)</w:t>
      </w:r>
      <w:r w:rsidRPr="001C5EB2">
        <w:tab/>
        <w:t xml:space="preserve"> </w:t>
      </w:r>
      <w:r w:rsidR="000D199C" w:rsidRPr="001C5EB2">
        <w:t xml:space="preserve">a specialist or consultant physician; </w:t>
      </w:r>
      <w:r w:rsidRPr="001C5EB2">
        <w:t>and</w:t>
      </w:r>
    </w:p>
    <w:p w14:paraId="64CC3EF0" w14:textId="77777777" w:rsidR="008A5E5C" w:rsidRPr="001C5EB2" w:rsidRDefault="008A5E5C" w:rsidP="008A5E5C">
      <w:pPr>
        <w:pStyle w:val="paragraph"/>
        <w:rPr>
          <w:lang w:eastAsia="en-US"/>
        </w:rPr>
      </w:pPr>
      <w:r w:rsidRPr="001C5EB2">
        <w:rPr>
          <w:lang w:eastAsia="en-US"/>
        </w:rPr>
        <w:tab/>
        <w:t>(b)</w:t>
      </w:r>
      <w:r w:rsidRPr="001C5EB2">
        <w:rPr>
          <w:lang w:eastAsia="en-US"/>
        </w:rPr>
        <w:tab/>
        <w:t>the team must:</w:t>
      </w:r>
    </w:p>
    <w:p w14:paraId="0A9757DB" w14:textId="1CA8E141" w:rsidR="008A5E5C" w:rsidRPr="001C5EB2" w:rsidRDefault="008A5E5C" w:rsidP="008A5E5C">
      <w:pPr>
        <w:pStyle w:val="paragraphsub"/>
      </w:pPr>
      <w:r w:rsidRPr="001C5EB2">
        <w:tab/>
        <w:t>(i)</w:t>
      </w:r>
      <w:r w:rsidRPr="001C5EB2">
        <w:tab/>
        <w:t>assess the patient’s risk and technical suitability to receive the service; and</w:t>
      </w:r>
    </w:p>
    <w:p w14:paraId="6B1217CA" w14:textId="725B95D2" w:rsidR="008A5E5C" w:rsidRPr="001C5EB2" w:rsidRDefault="008A5E5C" w:rsidP="008A5E5C">
      <w:pPr>
        <w:pStyle w:val="paragraphsub"/>
      </w:pPr>
      <w:r w:rsidRPr="001C5EB2">
        <w:tab/>
        <w:t>(ii)</w:t>
      </w:r>
      <w:r w:rsidRPr="001C5EB2">
        <w:tab/>
        <w:t xml:space="preserve">make a recommendation about whether or not the patient is suitable for </w:t>
      </w:r>
      <w:r w:rsidR="000D199C" w:rsidRPr="001C5EB2">
        <w:t>invasive</w:t>
      </w:r>
      <w:r w:rsidRPr="001C5EB2">
        <w:t xml:space="preserve"> coronary </w:t>
      </w:r>
      <w:r w:rsidR="000D199C" w:rsidRPr="001C5EB2">
        <w:t>angiography</w:t>
      </w:r>
      <w:r w:rsidRPr="001C5EB2">
        <w:t>; and</w:t>
      </w:r>
    </w:p>
    <w:p w14:paraId="3027992B" w14:textId="1AB513EA" w:rsidR="008A5E5C" w:rsidRPr="001C5EB2" w:rsidRDefault="008A5E5C" w:rsidP="008A5E5C">
      <w:pPr>
        <w:pStyle w:val="paragraph"/>
      </w:pPr>
      <w:r w:rsidRPr="001C5EB2">
        <w:tab/>
        <w:t>(c)</w:t>
      </w:r>
      <w:r w:rsidRPr="001C5EB2">
        <w:tab/>
        <w:t>a record of the conference</w:t>
      </w:r>
      <w:r w:rsidR="000D199C" w:rsidRPr="001C5EB2">
        <w:t xml:space="preserve"> must be created, and must include the following</w:t>
      </w:r>
      <w:r w:rsidRPr="001C5EB2">
        <w:t>:</w:t>
      </w:r>
    </w:p>
    <w:p w14:paraId="7A2BD8F7" w14:textId="77777777" w:rsidR="008A5E5C" w:rsidRPr="001C5EB2" w:rsidRDefault="008A5E5C" w:rsidP="008A5E5C">
      <w:pPr>
        <w:pStyle w:val="paragraphsub"/>
      </w:pPr>
      <w:r w:rsidRPr="001C5EB2">
        <w:tab/>
        <w:t>(i)</w:t>
      </w:r>
      <w:r w:rsidRPr="001C5EB2">
        <w:tab/>
        <w:t>the particulars of the assessment of the patient during the conference;</w:t>
      </w:r>
    </w:p>
    <w:p w14:paraId="7F2F6D78" w14:textId="77777777" w:rsidR="008A5E5C" w:rsidRPr="001C5EB2" w:rsidRDefault="008A5E5C" w:rsidP="008A5E5C">
      <w:pPr>
        <w:pStyle w:val="paragraphsub"/>
      </w:pPr>
      <w:r w:rsidRPr="001C5EB2">
        <w:tab/>
        <w:t>(ii)</w:t>
      </w:r>
      <w:r w:rsidRPr="001C5EB2">
        <w:tab/>
        <w:t>the recommendations made as a result of the conference;</w:t>
      </w:r>
    </w:p>
    <w:p w14:paraId="59878A9B" w14:textId="44DB867A" w:rsidR="008A5E5C" w:rsidRPr="001C5EB2" w:rsidRDefault="008A5E5C" w:rsidP="008A5E5C">
      <w:pPr>
        <w:pStyle w:val="paragraphsub"/>
      </w:pPr>
      <w:r w:rsidRPr="001C5EB2">
        <w:tab/>
        <w:t>(iii)</w:t>
      </w:r>
      <w:r w:rsidRPr="001C5EB2">
        <w:tab/>
        <w:t>the names of the members of the team making the recommendations.</w:t>
      </w:r>
    </w:p>
    <w:p w14:paraId="72864D43" w14:textId="5DCD318D" w:rsidR="002712B6" w:rsidRPr="001C5EB2" w:rsidRDefault="002712B6" w:rsidP="002712B6">
      <w:pPr>
        <w:pStyle w:val="ActHead5"/>
      </w:pPr>
      <w:bookmarkStart w:id="40" w:name="_Toc71628569"/>
      <w:r w:rsidRPr="001C5EB2">
        <w:rPr>
          <w:rStyle w:val="CharSectno"/>
        </w:rPr>
        <w:t>5.10.17C</w:t>
      </w:r>
      <w:r w:rsidRPr="001C5EB2">
        <w:t xml:space="preserve">  </w:t>
      </w:r>
      <w:r w:rsidR="00B83911" w:rsidRPr="001C5EB2">
        <w:t>I</w:t>
      </w:r>
      <w:r w:rsidR="00FD1EAA" w:rsidRPr="001C5EB2">
        <w:t>tems 3</w:t>
      </w:r>
      <w:r w:rsidRPr="001C5EB2">
        <w:t>8311</w:t>
      </w:r>
      <w:r w:rsidR="005B1944" w:rsidRPr="001C5EB2">
        <w:t xml:space="preserve">, 38313, </w:t>
      </w:r>
      <w:r w:rsidR="00027347" w:rsidRPr="001C5EB2">
        <w:t xml:space="preserve">38314, </w:t>
      </w:r>
      <w:r w:rsidR="005B1944" w:rsidRPr="001C5EB2">
        <w:t>38320</w:t>
      </w:r>
      <w:r w:rsidR="00027347" w:rsidRPr="001C5EB2">
        <w:t>, 38322 and 38323</w:t>
      </w:r>
      <w:r w:rsidRPr="001C5EB2">
        <w:t>—patient eligibility</w:t>
      </w:r>
      <w:bookmarkEnd w:id="40"/>
    </w:p>
    <w:p w14:paraId="0383E8F5" w14:textId="78205532" w:rsidR="002712B6" w:rsidRPr="001C5EB2" w:rsidRDefault="002712B6" w:rsidP="002C0213">
      <w:pPr>
        <w:pStyle w:val="subsection"/>
      </w:pPr>
      <w:r w:rsidRPr="001C5EB2">
        <w:tab/>
        <w:t>(1)</w:t>
      </w:r>
      <w:r w:rsidRPr="001C5EB2">
        <w:tab/>
      </w:r>
      <w:r w:rsidR="00B83911" w:rsidRPr="001C5EB2">
        <w:t xml:space="preserve">A patient is eligible for a service to which </w:t>
      </w:r>
      <w:r w:rsidR="00C237E3" w:rsidRPr="001C5EB2">
        <w:t>item 3</w:t>
      </w:r>
      <w:r w:rsidRPr="001C5EB2">
        <w:t>8311</w:t>
      </w:r>
      <w:r w:rsidR="00DF5D81" w:rsidRPr="001C5EB2">
        <w:t>, 38313</w:t>
      </w:r>
      <w:r w:rsidR="005B1944" w:rsidRPr="001C5EB2">
        <w:t xml:space="preserve">, </w:t>
      </w:r>
      <w:r w:rsidR="00027347" w:rsidRPr="001C5EB2">
        <w:t xml:space="preserve">38314, </w:t>
      </w:r>
      <w:r w:rsidR="005B1944" w:rsidRPr="001C5EB2">
        <w:t>38320</w:t>
      </w:r>
      <w:r w:rsidR="00027347" w:rsidRPr="001C5EB2">
        <w:t>, 38322</w:t>
      </w:r>
      <w:r w:rsidRPr="001C5EB2">
        <w:t xml:space="preserve"> </w:t>
      </w:r>
      <w:r w:rsidR="00B83911" w:rsidRPr="001C5EB2">
        <w:t>or</w:t>
      </w:r>
      <w:r w:rsidR="00027347" w:rsidRPr="001C5EB2">
        <w:t xml:space="preserve"> 38323</w:t>
      </w:r>
      <w:r w:rsidRPr="001C5EB2">
        <w:t xml:space="preserve"> </w:t>
      </w:r>
      <w:r w:rsidR="00B83911" w:rsidRPr="001C5EB2">
        <w:t>applies</w:t>
      </w:r>
      <w:r w:rsidRPr="001C5EB2">
        <w:t xml:space="preserve"> if:</w:t>
      </w:r>
    </w:p>
    <w:p w14:paraId="1B888F2D" w14:textId="0C72B504" w:rsidR="003114BC" w:rsidRPr="001C5EB2" w:rsidRDefault="002712B6" w:rsidP="003114BC">
      <w:pPr>
        <w:pStyle w:val="paragraph"/>
      </w:pPr>
      <w:r w:rsidRPr="001C5EB2">
        <w:tab/>
        <w:t>(</w:t>
      </w:r>
      <w:r w:rsidR="002C0213" w:rsidRPr="001C5EB2">
        <w:t>a</w:t>
      </w:r>
      <w:r w:rsidRPr="001C5EB2">
        <w:t>)</w:t>
      </w:r>
      <w:r w:rsidRPr="001C5EB2">
        <w:tab/>
      </w:r>
      <w:r w:rsidR="00FD1EAA" w:rsidRPr="001C5EB2">
        <w:t>subclause (</w:t>
      </w:r>
      <w:r w:rsidRPr="001C5EB2">
        <w:t>2) applies to the patient; or</w:t>
      </w:r>
    </w:p>
    <w:p w14:paraId="6458F2EA" w14:textId="42184A8C" w:rsidR="002712B6" w:rsidRPr="001C5EB2" w:rsidRDefault="003114BC" w:rsidP="003114BC">
      <w:pPr>
        <w:pStyle w:val="paragraph"/>
      </w:pPr>
      <w:r w:rsidRPr="001C5EB2">
        <w:tab/>
      </w:r>
      <w:r w:rsidR="002712B6" w:rsidRPr="001C5EB2">
        <w:t>(</w:t>
      </w:r>
      <w:r w:rsidR="002C0213" w:rsidRPr="001C5EB2">
        <w:t>b</w:t>
      </w:r>
      <w:r w:rsidR="002712B6" w:rsidRPr="001C5EB2">
        <w:t>)</w:t>
      </w:r>
      <w:r w:rsidR="002712B6" w:rsidRPr="001C5EB2">
        <w:tab/>
        <w:t>the patient is recommended for the service as a result of a heart team conference</w:t>
      </w:r>
      <w:r w:rsidR="00027347" w:rsidRPr="001C5EB2">
        <w:t xml:space="preserve"> that meets the requirements of </w:t>
      </w:r>
      <w:r w:rsidR="00FD1EAA" w:rsidRPr="001C5EB2">
        <w:t>subclause (</w:t>
      </w:r>
      <w:r w:rsidR="009443D6" w:rsidRPr="001C5EB2">
        <w:t>4</w:t>
      </w:r>
      <w:r w:rsidR="00027347" w:rsidRPr="001C5EB2">
        <w:t>)</w:t>
      </w:r>
      <w:r w:rsidR="002C0213" w:rsidRPr="001C5EB2">
        <w:t>.</w:t>
      </w:r>
    </w:p>
    <w:p w14:paraId="6033E4FD" w14:textId="02DF4435" w:rsidR="002712B6" w:rsidRPr="001C5EB2" w:rsidRDefault="002712B6" w:rsidP="002712B6">
      <w:pPr>
        <w:pStyle w:val="subsection"/>
      </w:pPr>
      <w:r w:rsidRPr="001C5EB2">
        <w:tab/>
        <w:t>(2)</w:t>
      </w:r>
      <w:r w:rsidRPr="001C5EB2">
        <w:tab/>
        <w:t>This subclause applies to a patient if:</w:t>
      </w:r>
    </w:p>
    <w:p w14:paraId="4A484AF1" w14:textId="4D1410C0" w:rsidR="002712B6" w:rsidRPr="001C5EB2" w:rsidRDefault="002712B6" w:rsidP="002712B6">
      <w:pPr>
        <w:pStyle w:val="paragraph"/>
      </w:pPr>
      <w:r w:rsidRPr="001C5EB2">
        <w:tab/>
        <w:t>(a)</w:t>
      </w:r>
      <w:r w:rsidRPr="001C5EB2">
        <w:tab/>
        <w:t xml:space="preserve">the patient has </w:t>
      </w:r>
      <w:r w:rsidR="008301F9" w:rsidRPr="001C5EB2">
        <w:t>any of the following:</w:t>
      </w:r>
    </w:p>
    <w:p w14:paraId="4FB2224B" w14:textId="46EE393D" w:rsidR="008301F9" w:rsidRPr="001C5EB2" w:rsidRDefault="008301F9" w:rsidP="008301F9">
      <w:pPr>
        <w:pStyle w:val="paragraphsub"/>
      </w:pPr>
      <w:r w:rsidRPr="001C5EB2">
        <w:tab/>
        <w:t>(i)</w:t>
      </w:r>
      <w:r w:rsidRPr="001C5EB2">
        <w:tab/>
        <w:t>limiting angina or angina equivalent</w:t>
      </w:r>
      <w:r w:rsidRPr="001C5EB2">
        <w:rPr>
          <w:i/>
        </w:rPr>
        <w:t xml:space="preserve"> </w:t>
      </w:r>
      <w:r w:rsidRPr="001C5EB2">
        <w:t>despite an adequate trial of optimal medical therapy;</w:t>
      </w:r>
    </w:p>
    <w:p w14:paraId="7FDA72BB" w14:textId="4C121267" w:rsidR="008301F9" w:rsidRPr="001C5EB2" w:rsidRDefault="008301F9" w:rsidP="008301F9">
      <w:pPr>
        <w:pStyle w:val="paragraphsub"/>
      </w:pPr>
      <w:r w:rsidRPr="001C5EB2">
        <w:tab/>
        <w:t>(ii)</w:t>
      </w:r>
      <w:r w:rsidRPr="001C5EB2">
        <w:tab/>
        <w:t>myocardial ischaemia demonstrated on functional imaging;</w:t>
      </w:r>
    </w:p>
    <w:p w14:paraId="15D36EEB" w14:textId="57C49DE1" w:rsidR="008301F9" w:rsidRPr="001C5EB2" w:rsidRDefault="008301F9" w:rsidP="008301F9">
      <w:pPr>
        <w:pStyle w:val="paragraphsub"/>
      </w:pPr>
      <w:r w:rsidRPr="001C5EB2">
        <w:tab/>
        <w:t>(iii)</w:t>
      </w:r>
      <w:r w:rsidRPr="001C5EB2">
        <w:tab/>
      </w:r>
      <w:r w:rsidR="00C03A67" w:rsidRPr="001C5EB2">
        <w:t>high risk features such as ST segment elevation, sustained ST depression, hypotension or a Duke treadmill score of minus 11 or less, demonstrated by stress electrocardiogram testing</w:t>
      </w:r>
      <w:r w:rsidRPr="001C5EB2">
        <w:t>; and</w:t>
      </w:r>
    </w:p>
    <w:p w14:paraId="47277F10" w14:textId="4A83F317" w:rsidR="008301F9" w:rsidRPr="001C5EB2" w:rsidRDefault="008301F9" w:rsidP="008301F9">
      <w:pPr>
        <w:pStyle w:val="paragraph"/>
      </w:pPr>
      <w:r w:rsidRPr="001C5EB2">
        <w:tab/>
        <w:t>(b)</w:t>
      </w:r>
      <w:r w:rsidRPr="001C5EB2">
        <w:tab/>
        <w:t xml:space="preserve">the patient has either of the following in </w:t>
      </w:r>
      <w:r w:rsidR="00C03A67" w:rsidRPr="001C5EB2">
        <w:t>a</w:t>
      </w:r>
      <w:r w:rsidRPr="001C5EB2">
        <w:t xml:space="preserve"> vascular territory</w:t>
      </w:r>
      <w:r w:rsidR="00C03A67" w:rsidRPr="001C5EB2">
        <w:rPr>
          <w:i/>
        </w:rPr>
        <w:t xml:space="preserve"> </w:t>
      </w:r>
      <w:r w:rsidRPr="001C5EB2">
        <w:t>treated:</w:t>
      </w:r>
    </w:p>
    <w:p w14:paraId="056A2F93" w14:textId="3ACB251A" w:rsidR="008301F9" w:rsidRPr="001C5EB2" w:rsidRDefault="008301F9" w:rsidP="008301F9">
      <w:pPr>
        <w:pStyle w:val="paragraphsub"/>
      </w:pPr>
      <w:r w:rsidRPr="001C5EB2">
        <w:tab/>
        <w:t>(i)</w:t>
      </w:r>
      <w:r w:rsidRPr="001C5EB2">
        <w:tab/>
      </w:r>
      <w:r w:rsidR="00C03A67" w:rsidRPr="001C5EB2">
        <w:t>a stenosis of 70% or more;</w:t>
      </w:r>
    </w:p>
    <w:p w14:paraId="55AFBFDE" w14:textId="39778D16" w:rsidR="008301F9" w:rsidRPr="001C5EB2" w:rsidRDefault="008301F9" w:rsidP="008301F9">
      <w:pPr>
        <w:pStyle w:val="paragraphsub"/>
      </w:pPr>
      <w:r w:rsidRPr="001C5EB2">
        <w:tab/>
        <w:t xml:space="preserve">(ii) </w:t>
      </w:r>
      <w:r w:rsidRPr="001C5EB2">
        <w:tab/>
        <w:t xml:space="preserve">a fractional flow reserve </w:t>
      </w:r>
      <w:r w:rsidR="00C03A67" w:rsidRPr="001C5EB2">
        <w:t xml:space="preserve">of 0.80 or less, </w:t>
      </w:r>
      <w:r w:rsidRPr="001C5EB2">
        <w:t xml:space="preserve">or </w:t>
      </w:r>
      <w:r w:rsidR="005B104A" w:rsidRPr="001C5EB2">
        <w:t>non</w:t>
      </w:r>
      <w:r w:rsidR="001C5EB2">
        <w:noBreakHyphen/>
      </w:r>
      <w:r w:rsidR="005B104A" w:rsidRPr="001C5EB2">
        <w:t>hyperaemic pressure</w:t>
      </w:r>
      <w:r w:rsidRPr="001C5EB2">
        <w:t xml:space="preserve"> ratio</w:t>
      </w:r>
      <w:r w:rsidR="005B104A" w:rsidRPr="001C5EB2">
        <w:t>s</w:t>
      </w:r>
      <w:r w:rsidRPr="001C5EB2">
        <w:t xml:space="preserve"> distal to the lesions </w:t>
      </w:r>
      <w:r w:rsidR="00C03A67" w:rsidRPr="001C5EB2">
        <w:t>of 0.89 or less</w:t>
      </w:r>
      <w:r w:rsidR="00EC2381" w:rsidRPr="001C5EB2">
        <w:t>; and</w:t>
      </w:r>
    </w:p>
    <w:p w14:paraId="6BC4EDF1" w14:textId="2C869505" w:rsidR="00EC2381" w:rsidRPr="001C5EB2" w:rsidRDefault="00EC2381" w:rsidP="00EC2381">
      <w:pPr>
        <w:pStyle w:val="paragraph"/>
      </w:pPr>
      <w:r w:rsidRPr="001C5EB2">
        <w:tab/>
        <w:t>(c)</w:t>
      </w:r>
      <w:r w:rsidRPr="001C5EB2">
        <w:tab/>
        <w:t xml:space="preserve">for </w:t>
      </w:r>
      <w:r w:rsidR="00900656" w:rsidRPr="001C5EB2">
        <w:t>items 3</w:t>
      </w:r>
      <w:r w:rsidRPr="001C5EB2">
        <w:t>8314</w:t>
      </w:r>
      <w:r w:rsidR="00AF5F63" w:rsidRPr="001C5EB2">
        <w:t xml:space="preserve"> and 38323</w:t>
      </w:r>
      <w:r w:rsidR="003114BC" w:rsidRPr="001C5EB2">
        <w:t>—either</w:t>
      </w:r>
      <w:r w:rsidR="00FF1577" w:rsidRPr="001C5EB2">
        <w:t>:</w:t>
      </w:r>
    </w:p>
    <w:p w14:paraId="5D059F32" w14:textId="6A4285C4" w:rsidR="003114BC" w:rsidRPr="001C5EB2" w:rsidRDefault="003114BC" w:rsidP="003114BC">
      <w:pPr>
        <w:pStyle w:val="paragraphsub"/>
      </w:pPr>
      <w:r w:rsidRPr="001C5EB2">
        <w:tab/>
        <w:t>(i)</w:t>
      </w:r>
      <w:r w:rsidRPr="001C5EB2">
        <w:tab/>
        <w:t xml:space="preserve">the patient does not have diabetes mellitus and </w:t>
      </w:r>
      <w:r w:rsidR="00FF1577" w:rsidRPr="001C5EB2">
        <w:t>the multi</w:t>
      </w:r>
      <w:r w:rsidR="001C5EB2">
        <w:noBreakHyphen/>
      </w:r>
      <w:r w:rsidR="00FF1577" w:rsidRPr="001C5EB2">
        <w:t xml:space="preserve">vessel coronary artery disease </w:t>
      </w:r>
      <w:r w:rsidR="00217FAC" w:rsidRPr="001C5EB2">
        <w:t xml:space="preserve">of the patient </w:t>
      </w:r>
      <w:r w:rsidRPr="001C5EB2">
        <w:t xml:space="preserve">meets the </w:t>
      </w:r>
      <w:r w:rsidR="003C3380" w:rsidRPr="001C5EB2">
        <w:t>criterion</w:t>
      </w:r>
      <w:r w:rsidRPr="001C5EB2">
        <w:t xml:space="preserve"> in </w:t>
      </w:r>
      <w:r w:rsidR="00FD1EAA" w:rsidRPr="001C5EB2">
        <w:t>subclause (</w:t>
      </w:r>
      <w:r w:rsidRPr="001C5EB2">
        <w:t>3); or</w:t>
      </w:r>
    </w:p>
    <w:p w14:paraId="41606FC8" w14:textId="04ADE982" w:rsidR="003114BC" w:rsidRPr="001C5EB2" w:rsidRDefault="003114BC" w:rsidP="003114BC">
      <w:pPr>
        <w:pStyle w:val="paragraphsub"/>
      </w:pPr>
      <w:r w:rsidRPr="001C5EB2">
        <w:tab/>
        <w:t>(ii)</w:t>
      </w:r>
      <w:r w:rsidRPr="001C5EB2">
        <w:tab/>
      </w:r>
      <w:r w:rsidR="00FF1577" w:rsidRPr="001C5EB2">
        <w:t>despite a</w:t>
      </w:r>
      <w:r w:rsidR="00217FAC" w:rsidRPr="001C5EB2">
        <w:t xml:space="preserve"> recommendation that surgery is preferable</w:t>
      </w:r>
      <w:r w:rsidR="00FF1577" w:rsidRPr="001C5EB2">
        <w:t xml:space="preserve">, the patient </w:t>
      </w:r>
      <w:r w:rsidR="00217FAC" w:rsidRPr="001C5EB2">
        <w:t>has expressed a preference for</w:t>
      </w:r>
      <w:r w:rsidRPr="001C5EB2">
        <w:t xml:space="preserve"> catheter</w:t>
      </w:r>
      <w:r w:rsidR="001C5EB2">
        <w:noBreakHyphen/>
      </w:r>
      <w:r w:rsidRPr="001C5EB2">
        <w:t>based intervention.</w:t>
      </w:r>
    </w:p>
    <w:p w14:paraId="67CF5951" w14:textId="22B6AF2A" w:rsidR="00FF1577" w:rsidRPr="001C5EB2" w:rsidRDefault="00FF1577" w:rsidP="00A771B7">
      <w:pPr>
        <w:pStyle w:val="subsection"/>
      </w:pPr>
      <w:r w:rsidRPr="001C5EB2">
        <w:tab/>
        <w:t>(3)</w:t>
      </w:r>
      <w:r w:rsidRPr="001C5EB2">
        <w:tab/>
        <w:t xml:space="preserve">For the purposes of </w:t>
      </w:r>
      <w:r w:rsidR="00FD1EAA" w:rsidRPr="001C5EB2">
        <w:t>sub</w:t>
      </w:r>
      <w:r w:rsidR="002F22C7" w:rsidRPr="001C5EB2">
        <w:t>paragraph (</w:t>
      </w:r>
      <w:r w:rsidRPr="001C5EB2">
        <w:t xml:space="preserve">2)(c)(i), </w:t>
      </w:r>
      <w:r w:rsidR="00F05341" w:rsidRPr="001C5EB2">
        <w:t xml:space="preserve">the </w:t>
      </w:r>
      <w:r w:rsidR="003C3380" w:rsidRPr="001C5EB2">
        <w:t>criterion</w:t>
      </w:r>
      <w:r w:rsidR="00F05341" w:rsidRPr="001C5EB2">
        <w:t xml:space="preserve"> </w:t>
      </w:r>
      <w:r w:rsidR="00792B38" w:rsidRPr="001C5EB2">
        <w:t>for</w:t>
      </w:r>
      <w:r w:rsidR="00F05341" w:rsidRPr="001C5EB2">
        <w:t xml:space="preserve"> </w:t>
      </w:r>
      <w:r w:rsidRPr="001C5EB2">
        <w:t>the multi</w:t>
      </w:r>
      <w:r w:rsidR="001C5EB2">
        <w:noBreakHyphen/>
      </w:r>
      <w:r w:rsidRPr="001C5EB2">
        <w:t>vessel coronary artery disease</w:t>
      </w:r>
      <w:r w:rsidR="00792B38" w:rsidRPr="001C5EB2">
        <w:t xml:space="preserve"> </w:t>
      </w:r>
      <w:r w:rsidR="00A0653C" w:rsidRPr="001C5EB2">
        <w:t>is</w:t>
      </w:r>
      <w:r w:rsidR="00792B38" w:rsidRPr="001C5EB2">
        <w:t xml:space="preserve"> that the disease</w:t>
      </w:r>
      <w:r w:rsidR="00A771B7" w:rsidRPr="001C5EB2">
        <w:t xml:space="preserve"> </w:t>
      </w:r>
      <w:r w:rsidR="003114BC" w:rsidRPr="001C5EB2">
        <w:t xml:space="preserve">does not involve </w:t>
      </w:r>
      <w:r w:rsidRPr="001C5EB2">
        <w:t>any of the following:</w:t>
      </w:r>
    </w:p>
    <w:p w14:paraId="25F0655F" w14:textId="62F45B7C" w:rsidR="00FF1577" w:rsidRPr="001C5EB2" w:rsidRDefault="00FF1577" w:rsidP="00A771B7">
      <w:pPr>
        <w:pStyle w:val="paragraph"/>
      </w:pPr>
      <w:r w:rsidRPr="001C5EB2">
        <w:tab/>
        <w:t>(</w:t>
      </w:r>
      <w:r w:rsidR="00A771B7" w:rsidRPr="001C5EB2">
        <w:t>a</w:t>
      </w:r>
      <w:r w:rsidRPr="001C5EB2">
        <w:t>)</w:t>
      </w:r>
      <w:r w:rsidRPr="001C5EB2">
        <w:tab/>
      </w:r>
      <w:r w:rsidR="00C03A67" w:rsidRPr="001C5EB2">
        <w:t xml:space="preserve">stenosis of more than 50% </w:t>
      </w:r>
      <w:r w:rsidR="003114BC" w:rsidRPr="001C5EB2">
        <w:t>in the left main coronary artery</w:t>
      </w:r>
      <w:r w:rsidRPr="001C5EB2">
        <w:t>;</w:t>
      </w:r>
    </w:p>
    <w:p w14:paraId="5DB4811C" w14:textId="3FC78432" w:rsidR="00FF1577" w:rsidRPr="001C5EB2" w:rsidRDefault="00FF1577" w:rsidP="00A771B7">
      <w:pPr>
        <w:pStyle w:val="paragraph"/>
      </w:pPr>
      <w:r w:rsidRPr="001C5EB2">
        <w:tab/>
        <w:t>(</w:t>
      </w:r>
      <w:r w:rsidR="00A771B7" w:rsidRPr="001C5EB2">
        <w:t>b</w:t>
      </w:r>
      <w:r w:rsidRPr="001C5EB2">
        <w:t>)</w:t>
      </w:r>
      <w:r w:rsidRPr="001C5EB2">
        <w:tab/>
      </w:r>
      <w:r w:rsidR="003114BC" w:rsidRPr="001C5EB2">
        <w:t>bifurcation lesions</w:t>
      </w:r>
      <w:r w:rsidR="00C03A67" w:rsidRPr="001C5EB2">
        <w:t xml:space="preserve"> </w:t>
      </w:r>
      <w:r w:rsidR="00907070" w:rsidRPr="001C5EB2">
        <w:t xml:space="preserve">involving side branches </w:t>
      </w:r>
      <w:r w:rsidR="00C03A67" w:rsidRPr="001C5EB2">
        <w:t>with a diameter of more than 2.75 mm</w:t>
      </w:r>
      <w:r w:rsidRPr="001C5EB2">
        <w:t>;</w:t>
      </w:r>
    </w:p>
    <w:p w14:paraId="58433981" w14:textId="34F2577A" w:rsidR="00FF1577" w:rsidRPr="001C5EB2" w:rsidRDefault="00FF1577" w:rsidP="00A771B7">
      <w:pPr>
        <w:pStyle w:val="paragraph"/>
      </w:pPr>
      <w:r w:rsidRPr="001C5EB2">
        <w:lastRenderedPageBreak/>
        <w:tab/>
        <w:t>(</w:t>
      </w:r>
      <w:r w:rsidR="00A771B7" w:rsidRPr="001C5EB2">
        <w:t>c</w:t>
      </w:r>
      <w:r w:rsidRPr="001C5EB2">
        <w:t>)</w:t>
      </w:r>
      <w:r w:rsidRPr="001C5EB2">
        <w:tab/>
      </w:r>
      <w:r w:rsidR="003114BC" w:rsidRPr="001C5EB2">
        <w:t>chronic vessel occlusions</w:t>
      </w:r>
      <w:r w:rsidR="00C03A67" w:rsidRPr="001C5EB2">
        <w:t xml:space="preserve"> for more than 3 months;</w:t>
      </w:r>
    </w:p>
    <w:p w14:paraId="69C623F6" w14:textId="12514758" w:rsidR="00F05341" w:rsidRPr="001C5EB2" w:rsidRDefault="00FF1577" w:rsidP="00A771B7">
      <w:pPr>
        <w:pStyle w:val="paragraph"/>
      </w:pPr>
      <w:r w:rsidRPr="001C5EB2">
        <w:tab/>
        <w:t>(</w:t>
      </w:r>
      <w:r w:rsidR="00A771B7" w:rsidRPr="001C5EB2">
        <w:t>d</w:t>
      </w:r>
      <w:r w:rsidRPr="001C5EB2">
        <w:t>)</w:t>
      </w:r>
      <w:r w:rsidRPr="001C5EB2">
        <w:tab/>
      </w:r>
      <w:r w:rsidR="003114BC" w:rsidRPr="001C5EB2">
        <w:t>severely angulated or calcified lesions</w:t>
      </w:r>
      <w:r w:rsidR="00F05341" w:rsidRPr="001C5EB2">
        <w:t>;</w:t>
      </w:r>
    </w:p>
    <w:p w14:paraId="37C4A400" w14:textId="3CD455F8" w:rsidR="003114BC" w:rsidRPr="001C5EB2" w:rsidRDefault="00F05341" w:rsidP="00A771B7">
      <w:pPr>
        <w:pStyle w:val="paragraph"/>
      </w:pPr>
      <w:r w:rsidRPr="001C5EB2">
        <w:tab/>
        <w:t>(</w:t>
      </w:r>
      <w:r w:rsidR="00A771B7" w:rsidRPr="001C5EB2">
        <w:t>e</w:t>
      </w:r>
      <w:r w:rsidRPr="001C5EB2">
        <w:t>)</w:t>
      </w:r>
      <w:r w:rsidRPr="001C5EB2">
        <w:tab/>
      </w:r>
      <w:r w:rsidR="00C03A67" w:rsidRPr="001C5EB2">
        <w:t xml:space="preserve">a </w:t>
      </w:r>
      <w:r w:rsidR="003114BC" w:rsidRPr="001C5EB2">
        <w:t xml:space="preserve">SYNTAX score </w:t>
      </w:r>
      <w:r w:rsidR="00C03A67" w:rsidRPr="001C5EB2">
        <w:t xml:space="preserve">of more than </w:t>
      </w:r>
      <w:r w:rsidR="003114BC" w:rsidRPr="001C5EB2">
        <w:t>23</w:t>
      </w:r>
      <w:r w:rsidR="00FF1577" w:rsidRPr="001C5EB2">
        <w:t>.</w:t>
      </w:r>
    </w:p>
    <w:p w14:paraId="2B80AFDC" w14:textId="38431E54" w:rsidR="00407C54" w:rsidRPr="001C5EB2" w:rsidRDefault="00407C54" w:rsidP="00407C54">
      <w:pPr>
        <w:pStyle w:val="subsection"/>
      </w:pPr>
      <w:r w:rsidRPr="001C5EB2">
        <w:tab/>
        <w:t>(</w:t>
      </w:r>
      <w:r w:rsidR="00FF1577" w:rsidRPr="001C5EB2">
        <w:t>4</w:t>
      </w:r>
      <w:r w:rsidRPr="001C5EB2">
        <w:t>)</w:t>
      </w:r>
      <w:r w:rsidRPr="001C5EB2">
        <w:tab/>
        <w:t xml:space="preserve">For the purposes of </w:t>
      </w:r>
      <w:r w:rsidR="002F22C7" w:rsidRPr="001C5EB2">
        <w:t>paragraph (</w:t>
      </w:r>
      <w:r w:rsidRPr="001C5EB2">
        <w:t>1)(</w:t>
      </w:r>
      <w:r w:rsidR="00C03A67" w:rsidRPr="001C5EB2">
        <w:t>b</w:t>
      </w:r>
      <w:r w:rsidRPr="001C5EB2">
        <w:t xml:space="preserve">), </w:t>
      </w:r>
      <w:r w:rsidR="00792B38" w:rsidRPr="001C5EB2">
        <w:t xml:space="preserve">the requirements for </w:t>
      </w:r>
      <w:r w:rsidRPr="001C5EB2">
        <w:t xml:space="preserve">a heart team conference </w:t>
      </w:r>
      <w:r w:rsidR="00792B38" w:rsidRPr="001C5EB2">
        <w:t>are as follows</w:t>
      </w:r>
      <w:r w:rsidRPr="001C5EB2">
        <w:t>:</w:t>
      </w:r>
    </w:p>
    <w:p w14:paraId="7F1D0533" w14:textId="65CCBB45" w:rsidR="00407C54" w:rsidRPr="001C5EB2" w:rsidRDefault="00407C54" w:rsidP="007E0B7D">
      <w:pPr>
        <w:pStyle w:val="paragraph"/>
      </w:pPr>
      <w:r w:rsidRPr="001C5EB2">
        <w:tab/>
        <w:t>(a)</w:t>
      </w:r>
      <w:r w:rsidRPr="001C5EB2">
        <w:tab/>
        <w:t xml:space="preserve">the conference must be conducted by a team of </w:t>
      </w:r>
      <w:r w:rsidR="006F6B0B" w:rsidRPr="001C5EB2">
        <w:t xml:space="preserve">specialists or consultant physicians practising in the speciality of </w:t>
      </w:r>
      <w:r w:rsidR="007E0B7D" w:rsidRPr="001C5EB2">
        <w:t>c</w:t>
      </w:r>
      <w:r w:rsidR="00C66AC3" w:rsidRPr="001C5EB2">
        <w:t>ardiology or cardiothoracic surgery</w:t>
      </w:r>
      <w:r w:rsidR="007E0B7D" w:rsidRPr="001C5EB2">
        <w:t>, including each of the following:</w:t>
      </w:r>
    </w:p>
    <w:p w14:paraId="11E1AD7F" w14:textId="3D208BC7" w:rsidR="007E0B7D" w:rsidRPr="001C5EB2" w:rsidRDefault="007E0B7D" w:rsidP="007E0B7D">
      <w:pPr>
        <w:pStyle w:val="paragraphsub"/>
      </w:pPr>
      <w:r w:rsidRPr="001C5EB2">
        <w:tab/>
        <w:t>(i)</w:t>
      </w:r>
      <w:r w:rsidRPr="001C5EB2">
        <w:tab/>
        <w:t>an interventional cardiologist;</w:t>
      </w:r>
    </w:p>
    <w:p w14:paraId="3C2ACE5B" w14:textId="0A75373B" w:rsidR="000F4996" w:rsidRPr="001C5EB2" w:rsidRDefault="007E0B7D" w:rsidP="007E0B7D">
      <w:pPr>
        <w:pStyle w:val="paragraphsub"/>
      </w:pPr>
      <w:r w:rsidRPr="001C5EB2">
        <w:tab/>
        <w:t>(ii)</w:t>
      </w:r>
      <w:r w:rsidRPr="001C5EB2">
        <w:tab/>
      </w:r>
      <w:r w:rsidR="000F4996" w:rsidRPr="001C5EB2">
        <w:t>a specialist or consultant physician;</w:t>
      </w:r>
    </w:p>
    <w:p w14:paraId="19C98F38" w14:textId="6E424A2E" w:rsidR="007E0B7D" w:rsidRPr="001C5EB2" w:rsidRDefault="000F4996" w:rsidP="007E0B7D">
      <w:pPr>
        <w:pStyle w:val="paragraphsub"/>
      </w:pPr>
      <w:r w:rsidRPr="001C5EB2">
        <w:tab/>
        <w:t>(iii)</w:t>
      </w:r>
      <w:r w:rsidRPr="001C5EB2">
        <w:tab/>
        <w:t xml:space="preserve">for </w:t>
      </w:r>
      <w:r w:rsidR="00900656" w:rsidRPr="001C5EB2">
        <w:t>items 3</w:t>
      </w:r>
      <w:r w:rsidRPr="001C5EB2">
        <w:t>8314 and 38323—</w:t>
      </w:r>
      <w:r w:rsidR="007E0B7D" w:rsidRPr="001C5EB2">
        <w:t>a cardiothoracic surgeon;</w:t>
      </w:r>
    </w:p>
    <w:p w14:paraId="64882604" w14:textId="754E807E" w:rsidR="007E0B7D" w:rsidRPr="001C5EB2" w:rsidRDefault="007E0B7D" w:rsidP="007E0B7D">
      <w:pPr>
        <w:pStyle w:val="paragraphsub"/>
      </w:pPr>
      <w:r w:rsidRPr="001C5EB2">
        <w:tab/>
        <w:t>(i</w:t>
      </w:r>
      <w:r w:rsidR="000F4996" w:rsidRPr="001C5EB2">
        <w:t>v</w:t>
      </w:r>
      <w:r w:rsidRPr="001C5EB2">
        <w:t>)</w:t>
      </w:r>
      <w:r w:rsidRPr="001C5EB2">
        <w:tab/>
      </w:r>
      <w:r w:rsidR="000F4996" w:rsidRPr="001C5EB2">
        <w:t xml:space="preserve">for </w:t>
      </w:r>
      <w:r w:rsidR="00900656" w:rsidRPr="001C5EB2">
        <w:t>items 3</w:t>
      </w:r>
      <w:r w:rsidR="000F4996" w:rsidRPr="001C5EB2">
        <w:t>8311, 38313, 38320 and 38322—</w:t>
      </w:r>
      <w:r w:rsidR="00A0653C" w:rsidRPr="001C5EB2">
        <w:t xml:space="preserve">a cardiothoracic surgeon or </w:t>
      </w:r>
      <w:r w:rsidRPr="001C5EB2">
        <w:t>a non</w:t>
      </w:r>
      <w:r w:rsidR="001C5EB2">
        <w:noBreakHyphen/>
      </w:r>
      <w:r w:rsidRPr="001C5EB2">
        <w:t>interventional cardiologist; and</w:t>
      </w:r>
    </w:p>
    <w:p w14:paraId="661BA241" w14:textId="77777777" w:rsidR="00212120" w:rsidRPr="001C5EB2" w:rsidRDefault="007E0B7D" w:rsidP="007E0B7D">
      <w:pPr>
        <w:pStyle w:val="paragraph"/>
        <w:rPr>
          <w:lang w:eastAsia="en-US"/>
        </w:rPr>
      </w:pPr>
      <w:r w:rsidRPr="001C5EB2">
        <w:rPr>
          <w:lang w:eastAsia="en-US"/>
        </w:rPr>
        <w:tab/>
        <w:t>(b)</w:t>
      </w:r>
      <w:r w:rsidRPr="001C5EB2">
        <w:rPr>
          <w:lang w:eastAsia="en-US"/>
        </w:rPr>
        <w:tab/>
        <w:t>the team must</w:t>
      </w:r>
      <w:r w:rsidR="00212120" w:rsidRPr="001C5EB2">
        <w:rPr>
          <w:lang w:eastAsia="en-US"/>
        </w:rPr>
        <w:t>:</w:t>
      </w:r>
    </w:p>
    <w:p w14:paraId="56275D04" w14:textId="60D8314D" w:rsidR="007E0B7D" w:rsidRPr="001C5EB2" w:rsidRDefault="00212120" w:rsidP="00212120">
      <w:pPr>
        <w:pStyle w:val="paragraphsub"/>
      </w:pPr>
      <w:r w:rsidRPr="001C5EB2">
        <w:tab/>
        <w:t>(i)</w:t>
      </w:r>
      <w:r w:rsidRPr="001C5EB2">
        <w:tab/>
        <w:t>assess</w:t>
      </w:r>
      <w:r w:rsidR="007E0B7D" w:rsidRPr="001C5EB2">
        <w:t xml:space="preserve"> </w:t>
      </w:r>
      <w:r w:rsidRPr="001C5EB2">
        <w:t>the</w:t>
      </w:r>
      <w:r w:rsidR="007E0B7D" w:rsidRPr="001C5EB2">
        <w:t xml:space="preserve"> patient’s risk and technical suitability to receive the service; and</w:t>
      </w:r>
    </w:p>
    <w:p w14:paraId="3F283C11" w14:textId="2EBA0B24" w:rsidR="007E0B7D" w:rsidRPr="001C5EB2" w:rsidRDefault="00212120" w:rsidP="00212120">
      <w:pPr>
        <w:pStyle w:val="paragraphsub"/>
      </w:pPr>
      <w:r w:rsidRPr="001C5EB2">
        <w:tab/>
        <w:t>(ii)</w:t>
      </w:r>
      <w:r w:rsidRPr="001C5EB2">
        <w:tab/>
        <w:t>make</w:t>
      </w:r>
      <w:r w:rsidR="007E0B7D" w:rsidRPr="001C5EB2">
        <w:t xml:space="preserve"> a recommendation about whether or not the patient is suitable for percutaneous coronary intervention; and</w:t>
      </w:r>
    </w:p>
    <w:p w14:paraId="102E06C4" w14:textId="65FAE811" w:rsidR="00212120" w:rsidRPr="001C5EB2" w:rsidRDefault="00212120" w:rsidP="007E0B7D">
      <w:pPr>
        <w:pStyle w:val="paragraph"/>
      </w:pPr>
      <w:r w:rsidRPr="001C5EB2">
        <w:tab/>
        <w:t>(c)</w:t>
      </w:r>
      <w:r w:rsidRPr="001C5EB2">
        <w:tab/>
      </w:r>
      <w:r w:rsidR="006F6B0B" w:rsidRPr="001C5EB2">
        <w:t>a record</w:t>
      </w:r>
      <w:r w:rsidRPr="001C5EB2">
        <w:t xml:space="preserve"> of the conference</w:t>
      </w:r>
      <w:r w:rsidR="006F6B0B" w:rsidRPr="001C5EB2">
        <w:t xml:space="preserve"> </w:t>
      </w:r>
      <w:r w:rsidR="000D199C" w:rsidRPr="001C5EB2">
        <w:t>must be</w:t>
      </w:r>
      <w:r w:rsidR="006F6B0B" w:rsidRPr="001C5EB2">
        <w:t xml:space="preserve"> created</w:t>
      </w:r>
      <w:r w:rsidR="000D199C" w:rsidRPr="001C5EB2">
        <w:t>, and must include</w:t>
      </w:r>
      <w:r w:rsidRPr="001C5EB2">
        <w:t xml:space="preserve"> the following:</w:t>
      </w:r>
    </w:p>
    <w:p w14:paraId="7007BF24" w14:textId="77777777" w:rsidR="00212120" w:rsidRPr="001C5EB2" w:rsidRDefault="00212120" w:rsidP="00212120">
      <w:pPr>
        <w:pStyle w:val="paragraphsub"/>
      </w:pPr>
      <w:r w:rsidRPr="001C5EB2">
        <w:tab/>
        <w:t>(i)</w:t>
      </w:r>
      <w:r w:rsidRPr="001C5EB2">
        <w:tab/>
        <w:t xml:space="preserve">the </w:t>
      </w:r>
      <w:r w:rsidR="007E0B7D" w:rsidRPr="001C5EB2">
        <w:t xml:space="preserve">particulars of the assessment </w:t>
      </w:r>
      <w:r w:rsidRPr="001C5EB2">
        <w:t>of the patient during the conference;</w:t>
      </w:r>
    </w:p>
    <w:p w14:paraId="74119BE7" w14:textId="77777777" w:rsidR="00212120" w:rsidRPr="001C5EB2" w:rsidRDefault="00212120" w:rsidP="00212120">
      <w:pPr>
        <w:pStyle w:val="paragraphsub"/>
      </w:pPr>
      <w:r w:rsidRPr="001C5EB2">
        <w:tab/>
        <w:t>(ii)</w:t>
      </w:r>
      <w:r w:rsidRPr="001C5EB2">
        <w:tab/>
        <w:t xml:space="preserve">the </w:t>
      </w:r>
      <w:r w:rsidR="007E0B7D" w:rsidRPr="001C5EB2">
        <w:t>recommendations</w:t>
      </w:r>
      <w:r w:rsidRPr="001C5EB2">
        <w:t xml:space="preserve"> made as a result of the conference;</w:t>
      </w:r>
    </w:p>
    <w:p w14:paraId="05953B4F" w14:textId="5E4590EA" w:rsidR="007E0B7D" w:rsidRPr="001C5EB2" w:rsidRDefault="00212120" w:rsidP="00212120">
      <w:pPr>
        <w:pStyle w:val="paragraphsub"/>
      </w:pPr>
      <w:r w:rsidRPr="001C5EB2">
        <w:tab/>
        <w:t>(iii)</w:t>
      </w:r>
      <w:r w:rsidRPr="001C5EB2">
        <w:tab/>
      </w:r>
      <w:r w:rsidR="007E0B7D" w:rsidRPr="001C5EB2">
        <w:t xml:space="preserve">the names of </w:t>
      </w:r>
      <w:r w:rsidRPr="001C5EB2">
        <w:t>the</w:t>
      </w:r>
      <w:r w:rsidR="007E0B7D" w:rsidRPr="001C5EB2">
        <w:t xml:space="preserve"> </w:t>
      </w:r>
      <w:r w:rsidRPr="001C5EB2">
        <w:t>members of the team</w:t>
      </w:r>
      <w:r w:rsidR="007E0B7D" w:rsidRPr="001C5EB2">
        <w:t xml:space="preserve"> making the recommendation</w:t>
      </w:r>
      <w:r w:rsidRPr="001C5EB2">
        <w:t>s.</w:t>
      </w:r>
    </w:p>
    <w:p w14:paraId="3B92FA61" w14:textId="627DB455" w:rsidR="00B80E66" w:rsidRPr="001C5EB2" w:rsidRDefault="00AD36B7" w:rsidP="00AD36B7">
      <w:pPr>
        <w:pStyle w:val="ActHead5"/>
      </w:pPr>
      <w:bookmarkStart w:id="41" w:name="_Toc71628570"/>
      <w:r w:rsidRPr="001C5EB2">
        <w:rPr>
          <w:rStyle w:val="CharSectno"/>
        </w:rPr>
        <w:t>5.10.17</w:t>
      </w:r>
      <w:r w:rsidR="001C7141" w:rsidRPr="001C5EB2">
        <w:rPr>
          <w:rStyle w:val="CharSectno"/>
        </w:rPr>
        <w:t>D</w:t>
      </w:r>
      <w:r w:rsidRPr="001C5EB2">
        <w:t xml:space="preserve">  Restriction on </w:t>
      </w:r>
      <w:r w:rsidR="00900656" w:rsidRPr="001C5EB2">
        <w:t>items 3</w:t>
      </w:r>
      <w:r w:rsidR="001C7141" w:rsidRPr="001C5EB2">
        <w:t>8244, 38247, 38248, 38249, 38251, 38252, 38307, 38308, 38310, 38311, 38313, 38314, 38320, 38322, 38323, 38316, 38317 and 3831</w:t>
      </w:r>
      <w:r w:rsidR="00C633B7" w:rsidRPr="001C5EB2">
        <w:t>9</w:t>
      </w:r>
      <w:r w:rsidRPr="001C5EB2">
        <w:t>—reports</w:t>
      </w:r>
      <w:r w:rsidR="003C3A8A" w:rsidRPr="001C5EB2">
        <w:t xml:space="preserve"> and clinical notes</w:t>
      </w:r>
      <w:bookmarkEnd w:id="41"/>
    </w:p>
    <w:p w14:paraId="277D1D2F" w14:textId="58FD7DE8" w:rsidR="00AD36B7" w:rsidRPr="001C5EB2" w:rsidRDefault="00AD36B7" w:rsidP="00AD36B7">
      <w:pPr>
        <w:pStyle w:val="subsection"/>
      </w:pPr>
      <w:r w:rsidRPr="001C5EB2">
        <w:tab/>
      </w:r>
      <w:r w:rsidRPr="001C5EB2">
        <w:tab/>
      </w:r>
      <w:r w:rsidR="00FD1EAA" w:rsidRPr="001C5EB2">
        <w:t>Items 3</w:t>
      </w:r>
      <w:r w:rsidRPr="001C5EB2">
        <w:t xml:space="preserve">8244, 38247, 38248, 38249, </w:t>
      </w:r>
      <w:r w:rsidR="005124BD" w:rsidRPr="001C5EB2">
        <w:t xml:space="preserve">38251, 38252, </w:t>
      </w:r>
      <w:r w:rsidRPr="001C5EB2">
        <w:t>38307, 38308, 38310, 38311, 38313, 38314, 38320, 38322, 38323, 38316, 38317 and 38319 apply to a service provided to a patient only if</w:t>
      </w:r>
      <w:r w:rsidR="003C3A8A" w:rsidRPr="001C5EB2">
        <w:t xml:space="preserve"> a report or clinical note</w:t>
      </w:r>
      <w:r w:rsidRPr="001C5EB2">
        <w:t>:</w:t>
      </w:r>
    </w:p>
    <w:p w14:paraId="33CB21DF" w14:textId="7AC51186" w:rsidR="00AD36B7" w:rsidRPr="001C5EB2" w:rsidRDefault="00AD36B7" w:rsidP="00AD36B7">
      <w:pPr>
        <w:pStyle w:val="paragraph"/>
      </w:pPr>
      <w:r w:rsidRPr="001C5EB2">
        <w:tab/>
        <w:t>(a)</w:t>
      </w:r>
      <w:r w:rsidRPr="001C5EB2">
        <w:tab/>
        <w:t xml:space="preserve">is </w:t>
      </w:r>
      <w:r w:rsidR="003C3A8A" w:rsidRPr="001C5EB2">
        <w:t>prepared</w:t>
      </w:r>
      <w:r w:rsidRPr="001C5EB2">
        <w:t xml:space="preserve"> for the service; and</w:t>
      </w:r>
    </w:p>
    <w:p w14:paraId="20119498" w14:textId="46A6272C" w:rsidR="00AD36B7" w:rsidRPr="001C5EB2" w:rsidRDefault="00AD36B7" w:rsidP="00AD36B7">
      <w:pPr>
        <w:pStyle w:val="paragraph"/>
      </w:pPr>
      <w:r w:rsidRPr="001C5EB2">
        <w:tab/>
        <w:t>(b)</w:t>
      </w:r>
      <w:r w:rsidRPr="001C5EB2">
        <w:tab/>
        <w:t>includes documentation that demonstrates how the item applies to the service, including how the patient is eligible for the service.</w:t>
      </w:r>
    </w:p>
    <w:p w14:paraId="5EEB35B2" w14:textId="1F8724B6" w:rsidR="00CD269D" w:rsidRPr="001C5EB2" w:rsidRDefault="00E61E6B" w:rsidP="00CD269D">
      <w:pPr>
        <w:pStyle w:val="ItemHead"/>
      </w:pPr>
      <w:r w:rsidRPr="001C5EB2">
        <w:t>52</w:t>
      </w:r>
      <w:r w:rsidR="00CD269D" w:rsidRPr="001C5EB2">
        <w:t xml:space="preserve">  </w:t>
      </w:r>
      <w:r w:rsidR="00DA292E" w:rsidRPr="001C5EB2">
        <w:t>Schedule 1</w:t>
      </w:r>
      <w:r w:rsidR="00CD269D" w:rsidRPr="001C5EB2">
        <w:t xml:space="preserve"> (</w:t>
      </w:r>
      <w:r w:rsidR="00900656" w:rsidRPr="001C5EB2">
        <w:t>items 3</w:t>
      </w:r>
      <w:r w:rsidR="00CD269D" w:rsidRPr="001C5EB2">
        <w:t>8200</w:t>
      </w:r>
      <w:r w:rsidR="007A6CA4" w:rsidRPr="001C5EB2">
        <w:t xml:space="preserve"> to 38206</w:t>
      </w:r>
      <w:r w:rsidR="00CD269D" w:rsidRPr="001C5EB2">
        <w:t>)</w:t>
      </w:r>
    </w:p>
    <w:p w14:paraId="31839FF3" w14:textId="2B7393C3" w:rsidR="007A6CA4" w:rsidRPr="001C5EB2" w:rsidRDefault="007A6CA4" w:rsidP="00CD269D">
      <w:pPr>
        <w:pStyle w:val="Item"/>
      </w:pPr>
      <w:r w:rsidRPr="001C5EB2">
        <w:t>Repeal the items, substitute:</w:t>
      </w:r>
    </w:p>
    <w:p w14:paraId="0BF87051" w14:textId="77777777" w:rsidR="007A6CA4" w:rsidRPr="001C5EB2" w:rsidRDefault="007A6CA4" w:rsidP="007A6CA4">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213"/>
        <w:gridCol w:w="6001"/>
        <w:gridCol w:w="1313"/>
      </w:tblGrid>
      <w:tr w:rsidR="007A6CA4" w:rsidRPr="001C5EB2" w14:paraId="0C054B5E" w14:textId="77777777" w:rsidTr="007A6CA4">
        <w:tc>
          <w:tcPr>
            <w:tcW w:w="711" w:type="pct"/>
            <w:shd w:val="clear" w:color="auto" w:fill="auto"/>
            <w:hideMark/>
          </w:tcPr>
          <w:p w14:paraId="3DADFC86" w14:textId="77777777" w:rsidR="007A6CA4" w:rsidRPr="001C5EB2" w:rsidRDefault="007A6CA4" w:rsidP="004A72AA">
            <w:pPr>
              <w:pStyle w:val="Tabletext"/>
              <w:keepNext/>
              <w:keepLines/>
              <w:rPr>
                <w:snapToGrid w:val="0"/>
              </w:rPr>
            </w:pPr>
            <w:r w:rsidRPr="001C5EB2">
              <w:rPr>
                <w:snapToGrid w:val="0"/>
                <w:szCs w:val="22"/>
              </w:rPr>
              <w:t>38200</w:t>
            </w:r>
          </w:p>
        </w:tc>
        <w:tc>
          <w:tcPr>
            <w:tcW w:w="3519" w:type="pct"/>
            <w:shd w:val="clear" w:color="auto" w:fill="auto"/>
            <w:hideMark/>
          </w:tcPr>
          <w:p w14:paraId="56BD77AC" w14:textId="77777777" w:rsidR="007A6CA4" w:rsidRPr="001C5EB2" w:rsidRDefault="007A6CA4" w:rsidP="004A72AA">
            <w:pPr>
              <w:pStyle w:val="Tabletext"/>
              <w:keepNext/>
              <w:keepLines/>
              <w:rPr>
                <w:szCs w:val="22"/>
              </w:rPr>
            </w:pPr>
            <w:r w:rsidRPr="001C5EB2">
              <w:rPr>
                <w:szCs w:val="22"/>
              </w:rPr>
              <w:t>Right heart catheterisation with any one or more of the following:</w:t>
            </w:r>
          </w:p>
          <w:p w14:paraId="3DA4D6E7" w14:textId="77777777" w:rsidR="007A6CA4" w:rsidRPr="001C5EB2" w:rsidRDefault="007A6CA4" w:rsidP="004A72AA">
            <w:pPr>
              <w:pStyle w:val="Tablea"/>
            </w:pPr>
            <w:r w:rsidRPr="001C5EB2">
              <w:t>(a) fluoroscopy;</w:t>
            </w:r>
          </w:p>
          <w:p w14:paraId="77D53874" w14:textId="77777777" w:rsidR="007A6CA4" w:rsidRPr="001C5EB2" w:rsidRDefault="007A6CA4" w:rsidP="004A72AA">
            <w:pPr>
              <w:pStyle w:val="Tablea"/>
            </w:pPr>
            <w:r w:rsidRPr="001C5EB2">
              <w:t>(b) oximetry;</w:t>
            </w:r>
          </w:p>
          <w:p w14:paraId="49E3A07E" w14:textId="77777777" w:rsidR="007A6CA4" w:rsidRPr="001C5EB2" w:rsidRDefault="007A6CA4" w:rsidP="004A72AA">
            <w:pPr>
              <w:pStyle w:val="Tablea"/>
            </w:pPr>
            <w:r w:rsidRPr="001C5EB2">
              <w:t>(c) dye dilution curves;</w:t>
            </w:r>
          </w:p>
          <w:p w14:paraId="3C90E069" w14:textId="77777777" w:rsidR="007A6CA4" w:rsidRPr="001C5EB2" w:rsidRDefault="007A6CA4" w:rsidP="004A72AA">
            <w:pPr>
              <w:pStyle w:val="Tablea"/>
            </w:pPr>
            <w:r w:rsidRPr="001C5EB2">
              <w:t>(d) cardiac output measurement by any method;</w:t>
            </w:r>
          </w:p>
          <w:p w14:paraId="1CFDDF6F" w14:textId="77777777" w:rsidR="007A6CA4" w:rsidRPr="001C5EB2" w:rsidRDefault="007A6CA4" w:rsidP="004A72AA">
            <w:pPr>
              <w:pStyle w:val="Tablea"/>
            </w:pPr>
            <w:r w:rsidRPr="001C5EB2">
              <w:t>(e) shunt detection;</w:t>
            </w:r>
          </w:p>
          <w:p w14:paraId="52715D25" w14:textId="5D616E74" w:rsidR="007A6CA4" w:rsidRPr="001C5EB2" w:rsidRDefault="007A6CA4" w:rsidP="004A72AA">
            <w:pPr>
              <w:pStyle w:val="Tablea"/>
            </w:pPr>
            <w:r w:rsidRPr="001C5EB2">
              <w:t>(f) exercise stress test;</w:t>
            </w:r>
          </w:p>
          <w:p w14:paraId="620F3AA4" w14:textId="13CC9448" w:rsidR="007A6CA4" w:rsidRPr="001C5EB2" w:rsidRDefault="007A6CA4" w:rsidP="004A72AA">
            <w:pPr>
              <w:pStyle w:val="Tabletext"/>
            </w:pPr>
            <w:r w:rsidRPr="001C5EB2">
              <w:t xml:space="preserve">other than a service associated with a service to which </w:t>
            </w:r>
            <w:r w:rsidR="00C237E3" w:rsidRPr="001C5EB2">
              <w:t>item 3</w:t>
            </w:r>
            <w:r w:rsidRPr="001C5EB2">
              <w:t>8203, 38206, 38244, 38247, 38248, 38249, 38251, 38252, 38254 or 38368 applies (Anaes.)</w:t>
            </w:r>
          </w:p>
        </w:tc>
        <w:tc>
          <w:tcPr>
            <w:tcW w:w="770" w:type="pct"/>
            <w:shd w:val="clear" w:color="auto" w:fill="auto"/>
          </w:tcPr>
          <w:p w14:paraId="7D499C7C" w14:textId="51F764B6" w:rsidR="007A6CA4" w:rsidRPr="001C5EB2" w:rsidRDefault="007A6CA4" w:rsidP="004A72AA">
            <w:pPr>
              <w:pStyle w:val="Tabletext"/>
              <w:jc w:val="right"/>
            </w:pPr>
            <w:r w:rsidRPr="001C5EB2">
              <w:t>463.50</w:t>
            </w:r>
          </w:p>
        </w:tc>
      </w:tr>
      <w:tr w:rsidR="007A6CA4" w:rsidRPr="001C5EB2" w14:paraId="750BA5A5" w14:textId="77777777" w:rsidTr="007A6CA4">
        <w:tc>
          <w:tcPr>
            <w:tcW w:w="711" w:type="pct"/>
            <w:shd w:val="clear" w:color="auto" w:fill="auto"/>
            <w:hideMark/>
          </w:tcPr>
          <w:p w14:paraId="4229149D" w14:textId="77777777" w:rsidR="007A6CA4" w:rsidRPr="001C5EB2" w:rsidRDefault="007A6CA4" w:rsidP="004A72AA">
            <w:pPr>
              <w:pStyle w:val="Tabletext"/>
            </w:pPr>
            <w:r w:rsidRPr="001C5EB2">
              <w:t>38203</w:t>
            </w:r>
          </w:p>
        </w:tc>
        <w:tc>
          <w:tcPr>
            <w:tcW w:w="3519" w:type="pct"/>
            <w:shd w:val="clear" w:color="auto" w:fill="auto"/>
            <w:hideMark/>
          </w:tcPr>
          <w:p w14:paraId="3D089F1B" w14:textId="00366BB0" w:rsidR="007A6CA4" w:rsidRPr="001C5EB2" w:rsidRDefault="007A6CA4" w:rsidP="004A72AA">
            <w:pPr>
              <w:pStyle w:val="Tabletext"/>
            </w:pPr>
            <w:r w:rsidRPr="001C5EB2">
              <w:t xml:space="preserve">Left heart catheterisation by percutaneous arterial puncture, arteriotomy </w:t>
            </w:r>
            <w:r w:rsidRPr="001C5EB2">
              <w:lastRenderedPageBreak/>
              <w:t>or percutaneous left ventricular puncture</w:t>
            </w:r>
            <w:r w:rsidR="00792B38" w:rsidRPr="001C5EB2">
              <w:t>,</w:t>
            </w:r>
            <w:r w:rsidRPr="001C5EB2">
              <w:t xml:space="preserve"> with any one or more of the following:</w:t>
            </w:r>
          </w:p>
          <w:p w14:paraId="0ECCA102" w14:textId="77777777" w:rsidR="007A6CA4" w:rsidRPr="001C5EB2" w:rsidRDefault="007A6CA4" w:rsidP="004A72AA">
            <w:pPr>
              <w:pStyle w:val="Tablea"/>
            </w:pPr>
            <w:r w:rsidRPr="001C5EB2">
              <w:t>(a) fluoroscopy;</w:t>
            </w:r>
          </w:p>
          <w:p w14:paraId="5B49872B" w14:textId="77777777" w:rsidR="007A6CA4" w:rsidRPr="001C5EB2" w:rsidRDefault="007A6CA4" w:rsidP="004A72AA">
            <w:pPr>
              <w:pStyle w:val="Tablea"/>
            </w:pPr>
            <w:r w:rsidRPr="001C5EB2">
              <w:t>(b) oximetry;</w:t>
            </w:r>
          </w:p>
          <w:p w14:paraId="2ED3545D" w14:textId="77777777" w:rsidR="007A6CA4" w:rsidRPr="001C5EB2" w:rsidRDefault="007A6CA4" w:rsidP="004A72AA">
            <w:pPr>
              <w:pStyle w:val="Tablea"/>
            </w:pPr>
            <w:r w:rsidRPr="001C5EB2">
              <w:t>(c) dye dilution curves;</w:t>
            </w:r>
          </w:p>
          <w:p w14:paraId="7C584228" w14:textId="77777777" w:rsidR="007A6CA4" w:rsidRPr="001C5EB2" w:rsidRDefault="007A6CA4" w:rsidP="004A72AA">
            <w:pPr>
              <w:pStyle w:val="Tablea"/>
            </w:pPr>
            <w:r w:rsidRPr="001C5EB2">
              <w:t>(d) cardiac output measurements by any method;</w:t>
            </w:r>
          </w:p>
          <w:p w14:paraId="60EEF895" w14:textId="77777777" w:rsidR="007A6CA4" w:rsidRPr="001C5EB2" w:rsidRDefault="007A6CA4" w:rsidP="004A72AA">
            <w:pPr>
              <w:pStyle w:val="Tablea"/>
            </w:pPr>
            <w:r w:rsidRPr="001C5EB2">
              <w:t>(e) shunt detection;</w:t>
            </w:r>
          </w:p>
          <w:p w14:paraId="4AC3564D" w14:textId="5247A624" w:rsidR="007A6CA4" w:rsidRPr="001C5EB2" w:rsidRDefault="007A6CA4" w:rsidP="004A72AA">
            <w:pPr>
              <w:pStyle w:val="Tablea"/>
            </w:pPr>
            <w:r w:rsidRPr="001C5EB2">
              <w:t>(f) exercise stress test;</w:t>
            </w:r>
          </w:p>
          <w:p w14:paraId="42D2B093" w14:textId="7341B170" w:rsidR="007A6CA4" w:rsidRPr="001C5EB2" w:rsidRDefault="007A6CA4" w:rsidP="004A72AA">
            <w:pPr>
              <w:pStyle w:val="Tabletext"/>
            </w:pPr>
            <w:r w:rsidRPr="001C5EB2">
              <w:t xml:space="preserve">other than a service associated with a service to which </w:t>
            </w:r>
            <w:r w:rsidR="00C237E3" w:rsidRPr="001C5EB2">
              <w:t>item 3</w:t>
            </w:r>
            <w:r w:rsidRPr="001C5EB2">
              <w:t>8200, 38206, 38244, 38247, 38248, 38249, 38251, 38252 or 38254 applies (Anaes.)</w:t>
            </w:r>
          </w:p>
        </w:tc>
        <w:tc>
          <w:tcPr>
            <w:tcW w:w="770" w:type="pct"/>
            <w:shd w:val="clear" w:color="auto" w:fill="auto"/>
          </w:tcPr>
          <w:p w14:paraId="27CCC0C2" w14:textId="47F6F304" w:rsidR="007A6CA4" w:rsidRPr="001C5EB2" w:rsidRDefault="007A6CA4" w:rsidP="004A72AA">
            <w:pPr>
              <w:pStyle w:val="Tabletext"/>
              <w:jc w:val="right"/>
            </w:pPr>
            <w:r w:rsidRPr="001C5EB2">
              <w:lastRenderedPageBreak/>
              <w:t>553.10</w:t>
            </w:r>
          </w:p>
        </w:tc>
      </w:tr>
      <w:tr w:rsidR="007A6CA4" w:rsidRPr="001C5EB2" w14:paraId="796AB573" w14:textId="77777777" w:rsidTr="007A6CA4">
        <w:tc>
          <w:tcPr>
            <w:tcW w:w="711" w:type="pct"/>
            <w:shd w:val="clear" w:color="auto" w:fill="auto"/>
            <w:hideMark/>
          </w:tcPr>
          <w:p w14:paraId="5ADE9C9B" w14:textId="77777777" w:rsidR="007A6CA4" w:rsidRPr="001C5EB2" w:rsidRDefault="007A6CA4" w:rsidP="004A72AA">
            <w:pPr>
              <w:pStyle w:val="Tabletext"/>
            </w:pPr>
            <w:r w:rsidRPr="001C5EB2">
              <w:t>38206</w:t>
            </w:r>
          </w:p>
        </w:tc>
        <w:tc>
          <w:tcPr>
            <w:tcW w:w="3519" w:type="pct"/>
            <w:shd w:val="clear" w:color="auto" w:fill="auto"/>
            <w:hideMark/>
          </w:tcPr>
          <w:p w14:paraId="292AD547" w14:textId="77777777" w:rsidR="007A6CA4" w:rsidRPr="001C5EB2" w:rsidRDefault="007A6CA4" w:rsidP="004A72AA">
            <w:pPr>
              <w:pStyle w:val="Tabletext"/>
            </w:pPr>
            <w:r w:rsidRPr="001C5EB2">
              <w:t>Right heart catheterisation with left heart catheterisation via the right heart or by another procedure, with any one or more of the following:</w:t>
            </w:r>
          </w:p>
          <w:p w14:paraId="6B44DF01" w14:textId="77777777" w:rsidR="007A6CA4" w:rsidRPr="001C5EB2" w:rsidRDefault="007A6CA4" w:rsidP="004A72AA">
            <w:pPr>
              <w:pStyle w:val="Tablea"/>
            </w:pPr>
            <w:r w:rsidRPr="001C5EB2">
              <w:t>(a) fluoroscopy;</w:t>
            </w:r>
          </w:p>
          <w:p w14:paraId="4C2C1DE0" w14:textId="77777777" w:rsidR="007A6CA4" w:rsidRPr="001C5EB2" w:rsidRDefault="007A6CA4" w:rsidP="004A72AA">
            <w:pPr>
              <w:pStyle w:val="Tablea"/>
            </w:pPr>
            <w:r w:rsidRPr="001C5EB2">
              <w:t>(b) oximetry;</w:t>
            </w:r>
          </w:p>
          <w:p w14:paraId="53830599" w14:textId="77777777" w:rsidR="007A6CA4" w:rsidRPr="001C5EB2" w:rsidRDefault="007A6CA4" w:rsidP="004A72AA">
            <w:pPr>
              <w:pStyle w:val="Tablea"/>
            </w:pPr>
            <w:r w:rsidRPr="001C5EB2">
              <w:t>(c) dye dilution curves;</w:t>
            </w:r>
          </w:p>
          <w:p w14:paraId="647A95A6" w14:textId="77777777" w:rsidR="007A6CA4" w:rsidRPr="001C5EB2" w:rsidRDefault="007A6CA4" w:rsidP="004A72AA">
            <w:pPr>
              <w:pStyle w:val="Tablea"/>
            </w:pPr>
            <w:r w:rsidRPr="001C5EB2">
              <w:t>(d) cardiac output measurements by any method;</w:t>
            </w:r>
          </w:p>
          <w:p w14:paraId="4DCBDDB1" w14:textId="77777777" w:rsidR="007A6CA4" w:rsidRPr="001C5EB2" w:rsidRDefault="007A6CA4" w:rsidP="004A72AA">
            <w:pPr>
              <w:pStyle w:val="Tablea"/>
            </w:pPr>
            <w:r w:rsidRPr="001C5EB2">
              <w:t>(e) shunt detection;</w:t>
            </w:r>
          </w:p>
          <w:p w14:paraId="2104A7B8" w14:textId="3DF16689" w:rsidR="007A6CA4" w:rsidRPr="001C5EB2" w:rsidRDefault="007A6CA4" w:rsidP="004A72AA">
            <w:pPr>
              <w:pStyle w:val="Tablea"/>
            </w:pPr>
            <w:r w:rsidRPr="001C5EB2">
              <w:t>(f) exercise stress test;</w:t>
            </w:r>
          </w:p>
          <w:p w14:paraId="4AA2FE35" w14:textId="6E0B7C55" w:rsidR="007A6CA4" w:rsidRPr="001C5EB2" w:rsidRDefault="007A6CA4" w:rsidP="004A72AA">
            <w:pPr>
              <w:pStyle w:val="Tabletext"/>
            </w:pPr>
            <w:r w:rsidRPr="001C5EB2">
              <w:t xml:space="preserve">other than a service associated with a service to which </w:t>
            </w:r>
            <w:r w:rsidR="00C237E3" w:rsidRPr="001C5EB2">
              <w:t>item 3</w:t>
            </w:r>
            <w:r w:rsidRPr="001C5EB2">
              <w:t>8200, 38203, 38244, 38247, 38248, 38249, 38251, 38252 or 38254 applies (Anaes.)</w:t>
            </w:r>
          </w:p>
        </w:tc>
        <w:tc>
          <w:tcPr>
            <w:tcW w:w="770" w:type="pct"/>
            <w:shd w:val="clear" w:color="auto" w:fill="auto"/>
          </w:tcPr>
          <w:p w14:paraId="69FF1237" w14:textId="7384FE15" w:rsidR="007A6CA4" w:rsidRPr="001C5EB2" w:rsidRDefault="007A6CA4" w:rsidP="004A72AA">
            <w:pPr>
              <w:pStyle w:val="Tabletext"/>
              <w:jc w:val="right"/>
            </w:pPr>
            <w:r w:rsidRPr="001C5EB2">
              <w:t>668.70</w:t>
            </w:r>
          </w:p>
        </w:tc>
      </w:tr>
    </w:tbl>
    <w:p w14:paraId="13C366FF" w14:textId="4ED79DA4" w:rsidR="00CD269D" w:rsidRPr="001C5EB2" w:rsidRDefault="00E61E6B" w:rsidP="00CD269D">
      <w:pPr>
        <w:pStyle w:val="ItemHead"/>
      </w:pPr>
      <w:r w:rsidRPr="001C5EB2">
        <w:t>53</w:t>
      </w:r>
      <w:r w:rsidR="00CD269D" w:rsidRPr="001C5EB2">
        <w:t xml:space="preserve">  </w:t>
      </w:r>
      <w:r w:rsidR="00DA292E" w:rsidRPr="001C5EB2">
        <w:t>Schedule 1</w:t>
      </w:r>
      <w:r w:rsidR="00CD269D" w:rsidRPr="001C5EB2">
        <w:t xml:space="preserve"> (</w:t>
      </w:r>
      <w:r w:rsidR="00900656" w:rsidRPr="001C5EB2">
        <w:t>items 3</w:t>
      </w:r>
      <w:r w:rsidR="00CD269D" w:rsidRPr="001C5EB2">
        <w:t>8212 to 38246)</w:t>
      </w:r>
    </w:p>
    <w:p w14:paraId="4A530676" w14:textId="77777777" w:rsidR="00CD269D" w:rsidRPr="001C5EB2" w:rsidRDefault="00CD269D" w:rsidP="00CD269D">
      <w:pPr>
        <w:pStyle w:val="Item"/>
      </w:pPr>
      <w:r w:rsidRPr="001C5EB2">
        <w:t>Repeal the items, substitute:</w:t>
      </w:r>
    </w:p>
    <w:p w14:paraId="6E2BB970"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206192B2" w14:textId="77777777" w:rsidTr="00CD269D">
        <w:tc>
          <w:tcPr>
            <w:tcW w:w="667" w:type="pct"/>
            <w:shd w:val="clear" w:color="auto" w:fill="auto"/>
            <w:hideMark/>
          </w:tcPr>
          <w:p w14:paraId="1E75FAAC" w14:textId="77777777" w:rsidR="00CD269D" w:rsidRPr="001C5EB2" w:rsidRDefault="00CD269D" w:rsidP="00CD269D">
            <w:pPr>
              <w:pStyle w:val="Tabletext"/>
            </w:pPr>
            <w:r w:rsidRPr="001C5EB2">
              <w:t>38212</w:t>
            </w:r>
          </w:p>
        </w:tc>
        <w:tc>
          <w:tcPr>
            <w:tcW w:w="3562" w:type="pct"/>
            <w:shd w:val="clear" w:color="auto" w:fill="auto"/>
            <w:hideMark/>
          </w:tcPr>
          <w:p w14:paraId="2F1E4B10" w14:textId="77777777" w:rsidR="00CD269D" w:rsidRPr="001C5EB2" w:rsidRDefault="00CD269D" w:rsidP="00CD269D">
            <w:pPr>
              <w:pStyle w:val="Tabletext"/>
            </w:pPr>
            <w:r w:rsidRPr="001C5EB2">
              <w:t>Cardiac electrophysiological study involving 4 or more catheters for:</w:t>
            </w:r>
          </w:p>
          <w:p w14:paraId="38326F97" w14:textId="77777777" w:rsidR="00CD269D" w:rsidRPr="001C5EB2" w:rsidRDefault="00CD269D" w:rsidP="00CD269D">
            <w:pPr>
              <w:pStyle w:val="Tablea"/>
            </w:pPr>
            <w:r w:rsidRPr="001C5EB2">
              <w:t>(a) supraventricular tachycardia investigation; or</w:t>
            </w:r>
          </w:p>
          <w:p w14:paraId="01EFD857" w14:textId="77777777" w:rsidR="00CD269D" w:rsidRPr="001C5EB2" w:rsidRDefault="00CD269D" w:rsidP="00CD269D">
            <w:pPr>
              <w:pStyle w:val="Tablea"/>
            </w:pPr>
            <w:r w:rsidRPr="001C5EB2">
              <w:t>(b) complex tachycardia inductions; or</w:t>
            </w:r>
          </w:p>
          <w:p w14:paraId="694B24F8" w14:textId="77777777" w:rsidR="00CD269D" w:rsidRPr="001C5EB2" w:rsidRDefault="00CD269D" w:rsidP="00CD269D">
            <w:pPr>
              <w:pStyle w:val="Tablea"/>
            </w:pPr>
            <w:r w:rsidRPr="001C5EB2">
              <w:t>(c) multiple catheter mapping; or</w:t>
            </w:r>
          </w:p>
          <w:p w14:paraId="02D6341D" w14:textId="3C3654D9" w:rsidR="00CD269D" w:rsidRPr="001C5EB2" w:rsidRDefault="00CD269D" w:rsidP="00CD269D">
            <w:pPr>
              <w:pStyle w:val="Tablea"/>
            </w:pPr>
            <w:r w:rsidRPr="001C5EB2">
              <w:t>(d) acute intravenous anti</w:t>
            </w:r>
            <w:r w:rsidR="001C5EB2">
              <w:noBreakHyphen/>
            </w:r>
            <w:r w:rsidRPr="001C5EB2">
              <w:t>arrhythmic drug testing with pre and post drug inductions; or</w:t>
            </w:r>
          </w:p>
          <w:p w14:paraId="6E99E3DF" w14:textId="7C597FC8" w:rsidR="00CD269D" w:rsidRPr="001C5EB2" w:rsidRDefault="00CD269D" w:rsidP="00CD269D">
            <w:pPr>
              <w:pStyle w:val="Tablea"/>
            </w:pPr>
            <w:r w:rsidRPr="001C5EB2">
              <w:t xml:space="preserve">(e) catheter ablation to intentionally induce complete </w:t>
            </w:r>
            <w:r w:rsidR="00FA0CC5" w:rsidRPr="001C5EB2">
              <w:t>atrioventricular</w:t>
            </w:r>
            <w:r w:rsidRPr="001C5EB2">
              <w:t xml:space="preserve"> block; or</w:t>
            </w:r>
          </w:p>
          <w:p w14:paraId="20C7C9B8" w14:textId="64248420" w:rsidR="00CD269D" w:rsidRPr="001C5EB2" w:rsidRDefault="00CD269D" w:rsidP="00CD269D">
            <w:pPr>
              <w:pStyle w:val="Tablea"/>
            </w:pPr>
            <w:r w:rsidRPr="001C5EB2">
              <w:t>(f) intraoperative mapping</w:t>
            </w:r>
            <w:r w:rsidR="0035298F" w:rsidRPr="001C5EB2">
              <w:t>;</w:t>
            </w:r>
          </w:p>
          <w:p w14:paraId="2B924B05" w14:textId="2B279B08" w:rsidR="00CD269D" w:rsidRPr="001C5EB2" w:rsidRDefault="0035298F" w:rsidP="00CD269D">
            <w:pPr>
              <w:pStyle w:val="Tabletext"/>
            </w:pPr>
            <w:r w:rsidRPr="001C5EB2">
              <w:t>o</w:t>
            </w:r>
            <w:r w:rsidR="00CD269D" w:rsidRPr="001C5EB2">
              <w:t xml:space="preserve">ther than a service associated with a service to which </w:t>
            </w:r>
            <w:r w:rsidR="00C237E3" w:rsidRPr="001C5EB2">
              <w:t>item 3</w:t>
            </w:r>
            <w:r w:rsidR="00CD269D" w:rsidRPr="001C5EB2">
              <w:t>8209 or 38213 applies (Anaes.)</w:t>
            </w:r>
          </w:p>
        </w:tc>
        <w:tc>
          <w:tcPr>
            <w:tcW w:w="771" w:type="pct"/>
            <w:shd w:val="clear" w:color="auto" w:fill="auto"/>
            <w:hideMark/>
          </w:tcPr>
          <w:p w14:paraId="2654DAFB" w14:textId="77777777" w:rsidR="00CD269D" w:rsidRPr="001C5EB2" w:rsidRDefault="00CD269D" w:rsidP="00CD269D">
            <w:pPr>
              <w:pStyle w:val="Tabletext"/>
              <w:jc w:val="right"/>
            </w:pPr>
            <w:r w:rsidRPr="001C5EB2">
              <w:t>1,428.05</w:t>
            </w:r>
          </w:p>
        </w:tc>
      </w:tr>
      <w:tr w:rsidR="00CD269D" w:rsidRPr="001C5EB2" w14:paraId="3DDC99D0" w14:textId="77777777" w:rsidTr="00CD269D">
        <w:tc>
          <w:tcPr>
            <w:tcW w:w="667" w:type="pct"/>
            <w:shd w:val="clear" w:color="auto" w:fill="auto"/>
          </w:tcPr>
          <w:p w14:paraId="5A458364" w14:textId="77777777" w:rsidR="00CD269D" w:rsidRPr="001C5EB2" w:rsidRDefault="00CD269D" w:rsidP="00CD269D">
            <w:pPr>
              <w:pStyle w:val="Tabletext"/>
            </w:pPr>
            <w:r w:rsidRPr="001C5EB2">
              <w:t>38213</w:t>
            </w:r>
          </w:p>
        </w:tc>
        <w:tc>
          <w:tcPr>
            <w:tcW w:w="3562" w:type="pct"/>
            <w:shd w:val="clear" w:color="auto" w:fill="auto"/>
          </w:tcPr>
          <w:p w14:paraId="37CE6D2B" w14:textId="77777777" w:rsidR="00CD269D" w:rsidRPr="001C5EB2" w:rsidRDefault="00CD269D" w:rsidP="00CD269D">
            <w:pPr>
              <w:pStyle w:val="Tabletext"/>
            </w:pPr>
            <w:r w:rsidRPr="001C5EB2">
              <w:t>Cardiac electrophysiological study, performed either:</w:t>
            </w:r>
          </w:p>
          <w:p w14:paraId="053EDC4C" w14:textId="77777777" w:rsidR="00CD269D" w:rsidRPr="001C5EB2" w:rsidRDefault="00CD269D" w:rsidP="00CD269D">
            <w:pPr>
              <w:pStyle w:val="Tablea"/>
            </w:pPr>
            <w:r w:rsidRPr="001C5EB2">
              <w:t>(a) during insertion of implantable defibrillator; or</w:t>
            </w:r>
          </w:p>
          <w:p w14:paraId="579602A2" w14:textId="1861BA1A" w:rsidR="00CD269D" w:rsidRPr="001C5EB2" w:rsidRDefault="00CD269D" w:rsidP="00CD269D">
            <w:pPr>
              <w:pStyle w:val="Tablea"/>
            </w:pPr>
            <w:r w:rsidRPr="001C5EB2">
              <w:t xml:space="preserve">(b) for defibrillation threshold testing </w:t>
            </w:r>
            <w:r w:rsidR="0057561B" w:rsidRPr="001C5EB2">
              <w:t>at a different time</w:t>
            </w:r>
            <w:r w:rsidRPr="001C5EB2">
              <w:t xml:space="preserve"> to implantation;</w:t>
            </w:r>
          </w:p>
          <w:p w14:paraId="30EFF571" w14:textId="44CDD706" w:rsidR="00CD269D" w:rsidRPr="001C5EB2" w:rsidRDefault="00C8438D" w:rsidP="00CD269D">
            <w:pPr>
              <w:pStyle w:val="Tabletext"/>
            </w:pPr>
            <w:r w:rsidRPr="001C5EB2">
              <w:t>o</w:t>
            </w:r>
            <w:r w:rsidR="00CD269D" w:rsidRPr="001C5EB2">
              <w:t xml:space="preserve">ther than a service associated with a service to which </w:t>
            </w:r>
            <w:r w:rsidR="00C237E3" w:rsidRPr="001C5EB2">
              <w:t>item 3</w:t>
            </w:r>
            <w:r w:rsidR="00CD269D" w:rsidRPr="001C5EB2">
              <w:t>8209 or 38212 applies (Anaes.)</w:t>
            </w:r>
          </w:p>
        </w:tc>
        <w:tc>
          <w:tcPr>
            <w:tcW w:w="771" w:type="pct"/>
            <w:shd w:val="clear" w:color="auto" w:fill="auto"/>
          </w:tcPr>
          <w:p w14:paraId="00A7BBCF" w14:textId="77777777" w:rsidR="00CD269D" w:rsidRPr="001C5EB2" w:rsidRDefault="00CD269D" w:rsidP="00CD269D">
            <w:pPr>
              <w:pStyle w:val="Tabletext"/>
              <w:jc w:val="right"/>
            </w:pPr>
            <w:r w:rsidRPr="001C5EB2">
              <w:t>425.30</w:t>
            </w:r>
          </w:p>
        </w:tc>
      </w:tr>
      <w:tr w:rsidR="00CD269D" w:rsidRPr="001C5EB2" w14:paraId="246F4CBA" w14:textId="77777777" w:rsidTr="00CD269D">
        <w:tc>
          <w:tcPr>
            <w:tcW w:w="667" w:type="pct"/>
            <w:shd w:val="clear" w:color="auto" w:fill="auto"/>
          </w:tcPr>
          <w:p w14:paraId="5305A172" w14:textId="77777777" w:rsidR="00CD269D" w:rsidRPr="001C5EB2" w:rsidRDefault="00CD269D" w:rsidP="00CD269D">
            <w:pPr>
              <w:pStyle w:val="Tabletext"/>
            </w:pPr>
            <w:r w:rsidRPr="001C5EB2">
              <w:t>38241</w:t>
            </w:r>
          </w:p>
        </w:tc>
        <w:tc>
          <w:tcPr>
            <w:tcW w:w="3562" w:type="pct"/>
            <w:shd w:val="clear" w:color="auto" w:fill="auto"/>
          </w:tcPr>
          <w:p w14:paraId="1A0F7266" w14:textId="14A05360" w:rsidR="00CD269D" w:rsidRPr="001C5EB2" w:rsidRDefault="00CD269D" w:rsidP="00CD269D">
            <w:pPr>
              <w:pStyle w:val="Tabletext"/>
            </w:pPr>
            <w:r w:rsidRPr="001C5EB2">
              <w:t>Use of a coronary pressure wire</w:t>
            </w:r>
            <w:r w:rsidR="00A878CD" w:rsidRPr="001C5EB2">
              <w:t>, if the service is</w:t>
            </w:r>
            <w:r w:rsidRPr="001C5EB2">
              <w:t>:</w:t>
            </w:r>
          </w:p>
          <w:p w14:paraId="5DA480AE" w14:textId="0386A315" w:rsidR="00CD269D" w:rsidRPr="001C5EB2" w:rsidRDefault="00CD269D" w:rsidP="00CD269D">
            <w:pPr>
              <w:pStyle w:val="Tablea"/>
            </w:pPr>
            <w:r w:rsidRPr="001C5EB2">
              <w:t xml:space="preserve">(a) </w:t>
            </w:r>
            <w:r w:rsidR="00A878CD" w:rsidRPr="001C5EB2">
              <w:t xml:space="preserve">performed </w:t>
            </w:r>
            <w:r w:rsidRPr="001C5EB2">
              <w:t>during selective coronary angiography, percutaneous angioplasty or transluminal insertion of one or more stents; and</w:t>
            </w:r>
          </w:p>
          <w:p w14:paraId="0AE973F2" w14:textId="42BAEF41" w:rsidR="00CD269D" w:rsidRPr="001C5EB2" w:rsidRDefault="00CD269D" w:rsidP="00CD269D">
            <w:pPr>
              <w:pStyle w:val="Tablea"/>
            </w:pPr>
            <w:r w:rsidRPr="001C5EB2">
              <w:t xml:space="preserve">(b) to measure fractional flow reserve, </w:t>
            </w:r>
            <w:r w:rsidR="00EF2F50" w:rsidRPr="001C5EB2">
              <w:t>non</w:t>
            </w:r>
            <w:r w:rsidR="001C5EB2">
              <w:noBreakHyphen/>
            </w:r>
            <w:r w:rsidR="00EF2F50" w:rsidRPr="001C5EB2">
              <w:t>hyperaemic pressure ratios</w:t>
            </w:r>
            <w:r w:rsidRPr="001C5EB2">
              <w:t xml:space="preserve"> or coronary flow reserve in intermediate coronary artery or graft lesions (stenosis of </w:t>
            </w:r>
            <w:r w:rsidR="00EF2F50" w:rsidRPr="001C5EB2">
              <w:t>5</w:t>
            </w:r>
            <w:r w:rsidRPr="001C5EB2">
              <w:t>0</w:t>
            </w:r>
            <w:r w:rsidR="00605827" w:rsidRPr="001C5EB2">
              <w:t xml:space="preserve"> to </w:t>
            </w:r>
            <w:r w:rsidRPr="001C5EB2">
              <w:t>70%); and</w:t>
            </w:r>
          </w:p>
          <w:p w14:paraId="3911D17F" w14:textId="77777777" w:rsidR="00CD269D" w:rsidRPr="001C5EB2" w:rsidRDefault="00CD269D" w:rsidP="00CD269D">
            <w:pPr>
              <w:pStyle w:val="Tablea"/>
            </w:pPr>
            <w:r w:rsidRPr="001C5EB2">
              <w:t xml:space="preserve">(c) to determine whether revascularisation is appropriate, if previous </w:t>
            </w:r>
            <w:r w:rsidRPr="001C5EB2">
              <w:lastRenderedPageBreak/>
              <w:t>functional imaging:</w:t>
            </w:r>
          </w:p>
          <w:p w14:paraId="7B9ED305" w14:textId="77777777" w:rsidR="00CD269D" w:rsidRPr="001C5EB2" w:rsidRDefault="00CD269D" w:rsidP="00CD269D">
            <w:pPr>
              <w:pStyle w:val="Tablei"/>
            </w:pPr>
            <w:r w:rsidRPr="001C5EB2">
              <w:t>(i) has not been performed; or</w:t>
            </w:r>
          </w:p>
          <w:p w14:paraId="17125783" w14:textId="32754A21" w:rsidR="00CD269D" w:rsidRPr="001C5EB2" w:rsidRDefault="00CD269D" w:rsidP="00CD269D">
            <w:pPr>
              <w:pStyle w:val="Tablei"/>
            </w:pPr>
            <w:r w:rsidRPr="001C5EB2">
              <w:t>(ii) has been performed but the results are inconclusive or do not apply to the vessel being interrogated</w:t>
            </w:r>
            <w:r w:rsidR="00605827" w:rsidRPr="001C5EB2">
              <w:t>; and</w:t>
            </w:r>
          </w:p>
          <w:p w14:paraId="6E578B78" w14:textId="4E6598AD" w:rsidR="00605827" w:rsidRPr="001C5EB2" w:rsidRDefault="00605827" w:rsidP="00605827">
            <w:pPr>
              <w:pStyle w:val="Tablea"/>
            </w:pPr>
            <w:r w:rsidRPr="001C5EB2">
              <w:t xml:space="preserve">(d) </w:t>
            </w:r>
            <w:r w:rsidR="00EF426E" w:rsidRPr="001C5EB2">
              <w:t xml:space="preserve">performed </w:t>
            </w:r>
            <w:r w:rsidR="000D78C4" w:rsidRPr="001C5EB2">
              <w:t xml:space="preserve">on </w:t>
            </w:r>
            <w:r w:rsidR="00EF426E" w:rsidRPr="001C5EB2">
              <w:t>o</w:t>
            </w:r>
            <w:r w:rsidR="004D7509" w:rsidRPr="001C5EB2">
              <w:t>ne</w:t>
            </w:r>
            <w:r w:rsidR="005B104A" w:rsidRPr="001C5EB2">
              <w:t xml:space="preserve"> or more</w:t>
            </w:r>
            <w:r w:rsidR="006D30BD" w:rsidRPr="001C5EB2">
              <w:t xml:space="preserve"> coronary vascular territor</w:t>
            </w:r>
            <w:r w:rsidRPr="001C5EB2">
              <w:t>ie</w:t>
            </w:r>
            <w:r w:rsidR="004D7509" w:rsidRPr="001C5EB2">
              <w:t>s</w:t>
            </w:r>
          </w:p>
          <w:p w14:paraId="35B3F742" w14:textId="5224A705" w:rsidR="00CD269D" w:rsidRPr="001C5EB2" w:rsidRDefault="00CD269D" w:rsidP="00A878CD">
            <w:pPr>
              <w:pStyle w:val="Tabletext"/>
            </w:pPr>
            <w:r w:rsidRPr="001C5EB2">
              <w:t>(Anaes.)</w:t>
            </w:r>
          </w:p>
        </w:tc>
        <w:tc>
          <w:tcPr>
            <w:tcW w:w="771" w:type="pct"/>
            <w:shd w:val="clear" w:color="auto" w:fill="auto"/>
          </w:tcPr>
          <w:p w14:paraId="5421816E" w14:textId="77777777" w:rsidR="00CD269D" w:rsidRPr="001C5EB2" w:rsidRDefault="00CD269D" w:rsidP="00CD269D">
            <w:pPr>
              <w:pStyle w:val="Tabletext"/>
              <w:jc w:val="right"/>
            </w:pPr>
            <w:r w:rsidRPr="001C5EB2">
              <w:lastRenderedPageBreak/>
              <w:t>488.70</w:t>
            </w:r>
          </w:p>
        </w:tc>
      </w:tr>
      <w:tr w:rsidR="006972E1" w:rsidRPr="001C5EB2" w14:paraId="6F83ABF5" w14:textId="77777777" w:rsidTr="00CD269D">
        <w:tc>
          <w:tcPr>
            <w:tcW w:w="667" w:type="pct"/>
            <w:shd w:val="clear" w:color="auto" w:fill="auto"/>
          </w:tcPr>
          <w:p w14:paraId="57B7E18C" w14:textId="36B5D852" w:rsidR="006972E1" w:rsidRPr="001C5EB2" w:rsidRDefault="006972E1" w:rsidP="006972E1">
            <w:pPr>
              <w:pStyle w:val="Tabletext"/>
            </w:pPr>
            <w:r w:rsidRPr="001C5EB2">
              <w:t>38244</w:t>
            </w:r>
          </w:p>
        </w:tc>
        <w:tc>
          <w:tcPr>
            <w:tcW w:w="3562" w:type="pct"/>
            <w:shd w:val="clear" w:color="auto" w:fill="auto"/>
          </w:tcPr>
          <w:p w14:paraId="7938933C" w14:textId="77777777" w:rsidR="006972E1" w:rsidRPr="001C5EB2" w:rsidRDefault="006972E1" w:rsidP="006972E1">
            <w:pPr>
              <w:pStyle w:val="Tabletext"/>
            </w:pPr>
            <w:r w:rsidRPr="001C5EB2">
              <w:t>Selective coronary angiography:</w:t>
            </w:r>
          </w:p>
          <w:p w14:paraId="0A754FA6" w14:textId="0C798D64" w:rsidR="006972E1" w:rsidRPr="001C5EB2" w:rsidRDefault="006972E1" w:rsidP="006972E1">
            <w:pPr>
              <w:pStyle w:val="Tablea"/>
            </w:pPr>
            <w:r w:rsidRPr="001C5EB2">
              <w:t xml:space="preserve">(a) for a patient who is eligible for the service under </w:t>
            </w:r>
            <w:r w:rsidR="00031D95" w:rsidRPr="001C5EB2">
              <w:t>clause 5</w:t>
            </w:r>
            <w:r w:rsidRPr="001C5EB2">
              <w:t>.10.17A; and</w:t>
            </w:r>
          </w:p>
          <w:p w14:paraId="517D47AE" w14:textId="22BA2760" w:rsidR="006972E1" w:rsidRPr="001C5EB2" w:rsidRDefault="006972E1" w:rsidP="006972E1">
            <w:pPr>
              <w:pStyle w:val="Tablea"/>
            </w:pPr>
            <w:r w:rsidRPr="001C5EB2">
              <w:t>(b) with placement of one or more catheters and injection of opaque material into native coronary arteries; and</w:t>
            </w:r>
          </w:p>
          <w:p w14:paraId="4E33B6C7" w14:textId="77777777" w:rsidR="006972E1" w:rsidRPr="001C5EB2" w:rsidRDefault="006972E1" w:rsidP="006972E1">
            <w:pPr>
              <w:pStyle w:val="Tablea"/>
            </w:pPr>
            <w:r w:rsidRPr="001C5EB2">
              <w:t>(c) with or without left heart catheterisation, left ventriculography or aortography; and</w:t>
            </w:r>
          </w:p>
          <w:p w14:paraId="30F7BE98" w14:textId="73EE2501" w:rsidR="006972E1" w:rsidRPr="001C5EB2" w:rsidRDefault="006972E1" w:rsidP="006972E1">
            <w:pPr>
              <w:pStyle w:val="Tablea"/>
            </w:pPr>
            <w:r w:rsidRPr="001C5EB2">
              <w:t xml:space="preserve">(d) including </w:t>
            </w:r>
            <w:r w:rsidR="00792B38" w:rsidRPr="001C5EB2">
              <w:t xml:space="preserve">all </w:t>
            </w:r>
            <w:r w:rsidRPr="001C5EB2">
              <w:t>associated imaging;</w:t>
            </w:r>
          </w:p>
          <w:p w14:paraId="4454A8A0" w14:textId="0FE14742" w:rsidR="006972E1" w:rsidRPr="001C5EB2" w:rsidRDefault="006972E1" w:rsidP="006972E1">
            <w:pPr>
              <w:pStyle w:val="Tabletext"/>
            </w:pPr>
            <w:r w:rsidRPr="001C5EB2">
              <w:t>other than a service associated with a service to which 38200, 38203, 38206</w:t>
            </w:r>
            <w:r w:rsidR="00402797" w:rsidRPr="001C5EB2">
              <w:t xml:space="preserve">, </w:t>
            </w:r>
            <w:r w:rsidRPr="001C5EB2">
              <w:t>38247, 38248, 38249, 38251 or 38252 applies (Anaes)</w:t>
            </w:r>
          </w:p>
        </w:tc>
        <w:tc>
          <w:tcPr>
            <w:tcW w:w="771" w:type="pct"/>
            <w:shd w:val="clear" w:color="auto" w:fill="auto"/>
          </w:tcPr>
          <w:p w14:paraId="7ED5EA1F" w14:textId="5B9FA868" w:rsidR="006972E1" w:rsidRPr="001C5EB2" w:rsidRDefault="006972E1" w:rsidP="006972E1">
            <w:pPr>
              <w:pStyle w:val="Tabletext"/>
              <w:jc w:val="right"/>
            </w:pPr>
            <w:r w:rsidRPr="001C5EB2">
              <w:t>920.00</w:t>
            </w:r>
          </w:p>
        </w:tc>
      </w:tr>
      <w:tr w:rsidR="00CD269D" w:rsidRPr="001C5EB2" w14:paraId="3BCDAACF" w14:textId="77777777" w:rsidTr="00CD269D">
        <w:tc>
          <w:tcPr>
            <w:tcW w:w="667" w:type="pct"/>
            <w:shd w:val="clear" w:color="auto" w:fill="auto"/>
            <w:hideMark/>
          </w:tcPr>
          <w:p w14:paraId="369CA2AC" w14:textId="77777777" w:rsidR="00CD269D" w:rsidRPr="001C5EB2" w:rsidRDefault="00CD269D" w:rsidP="00CD269D">
            <w:pPr>
              <w:pStyle w:val="Tabletext"/>
            </w:pPr>
            <w:r w:rsidRPr="001C5EB2">
              <w:t>38247</w:t>
            </w:r>
          </w:p>
        </w:tc>
        <w:tc>
          <w:tcPr>
            <w:tcW w:w="3562" w:type="pct"/>
            <w:shd w:val="clear" w:color="auto" w:fill="auto"/>
          </w:tcPr>
          <w:p w14:paraId="4E001DF1" w14:textId="77777777" w:rsidR="00A878CD" w:rsidRPr="001C5EB2" w:rsidRDefault="00CD269D" w:rsidP="00CD269D">
            <w:pPr>
              <w:pStyle w:val="Tabletext"/>
            </w:pPr>
            <w:r w:rsidRPr="001C5EB2">
              <w:t>Selective coronary</w:t>
            </w:r>
            <w:r w:rsidR="009E02C5" w:rsidRPr="001C5EB2">
              <w:t xml:space="preserve"> and</w:t>
            </w:r>
            <w:r w:rsidRPr="001C5EB2">
              <w:t xml:space="preserve"> graft angiography</w:t>
            </w:r>
            <w:r w:rsidR="00A878CD" w:rsidRPr="001C5EB2">
              <w:t>:</w:t>
            </w:r>
          </w:p>
          <w:p w14:paraId="5A8EB3B6" w14:textId="4B893AD6" w:rsidR="00A878CD" w:rsidRPr="001C5EB2" w:rsidRDefault="00A878CD" w:rsidP="00A878CD">
            <w:pPr>
              <w:pStyle w:val="Tablea"/>
            </w:pPr>
            <w:r w:rsidRPr="001C5EB2">
              <w:t xml:space="preserve">(a) </w:t>
            </w:r>
            <w:r w:rsidR="00B83911" w:rsidRPr="001C5EB2">
              <w:t xml:space="preserve">for a patient who is eligible for the service under </w:t>
            </w:r>
            <w:r w:rsidR="00031D95" w:rsidRPr="001C5EB2">
              <w:t>clause 5</w:t>
            </w:r>
            <w:r w:rsidR="00B83911" w:rsidRPr="001C5EB2">
              <w:t>.10.17A</w:t>
            </w:r>
            <w:r w:rsidRPr="001C5EB2">
              <w:t>; and</w:t>
            </w:r>
          </w:p>
          <w:p w14:paraId="321978C0" w14:textId="33F61FC1" w:rsidR="00CD269D" w:rsidRPr="001C5EB2" w:rsidRDefault="00A878CD" w:rsidP="0040616F">
            <w:pPr>
              <w:pStyle w:val="Tablea"/>
            </w:pPr>
            <w:r w:rsidRPr="001C5EB2">
              <w:t>(b)</w:t>
            </w:r>
            <w:r w:rsidR="00B83911" w:rsidRPr="001C5EB2">
              <w:t xml:space="preserve"> </w:t>
            </w:r>
            <w:r w:rsidRPr="001C5EB2">
              <w:t xml:space="preserve">with </w:t>
            </w:r>
            <w:r w:rsidR="00CD269D" w:rsidRPr="001C5EB2">
              <w:t>placement of one or more catheters and injection of opaque material into</w:t>
            </w:r>
            <w:r w:rsidR="0040616F" w:rsidRPr="001C5EB2">
              <w:t xml:space="preserve"> the </w:t>
            </w:r>
            <w:r w:rsidR="00A0653C" w:rsidRPr="001C5EB2">
              <w:t>native coronary arteries</w:t>
            </w:r>
            <w:r w:rsidR="0040616F" w:rsidRPr="001C5EB2">
              <w:t xml:space="preserve">; </w:t>
            </w:r>
            <w:r w:rsidR="00A0653C" w:rsidRPr="001C5EB2">
              <w:t>and</w:t>
            </w:r>
          </w:p>
          <w:p w14:paraId="15CA6B5D" w14:textId="6BF1BEB0" w:rsidR="0040616F" w:rsidRPr="001C5EB2" w:rsidRDefault="00CD269D" w:rsidP="0040616F">
            <w:pPr>
              <w:pStyle w:val="Tablea"/>
            </w:pPr>
            <w:r w:rsidRPr="001C5EB2">
              <w:t>(</w:t>
            </w:r>
            <w:r w:rsidR="0040616F" w:rsidRPr="001C5EB2">
              <w:t>c</w:t>
            </w:r>
            <w:r w:rsidRPr="001C5EB2">
              <w:t xml:space="preserve">) </w:t>
            </w:r>
            <w:r w:rsidR="0040616F" w:rsidRPr="001C5EB2">
              <w:t xml:space="preserve">if </w:t>
            </w:r>
            <w:r w:rsidR="00D1491E" w:rsidRPr="001C5EB2">
              <w:t xml:space="preserve">free coronary grafts attached to the aorta or direct internal mammary artery grafts are present—with </w:t>
            </w:r>
            <w:r w:rsidR="0040616F" w:rsidRPr="001C5EB2">
              <w:t xml:space="preserve">placement of </w:t>
            </w:r>
            <w:r w:rsidR="00D1491E" w:rsidRPr="001C5EB2">
              <w:t xml:space="preserve">one or more </w:t>
            </w:r>
            <w:r w:rsidR="0040616F" w:rsidRPr="001C5EB2">
              <w:t>catheters and injection of opaque material into</w:t>
            </w:r>
            <w:r w:rsidR="00D1491E" w:rsidRPr="001C5EB2">
              <w:t xml:space="preserve"> those grafts (irrespective of the number of grafts); and</w:t>
            </w:r>
          </w:p>
          <w:p w14:paraId="5E65CA75" w14:textId="78BF519A" w:rsidR="00A878CD" w:rsidRPr="001C5EB2" w:rsidRDefault="00A878CD" w:rsidP="00A878CD">
            <w:pPr>
              <w:pStyle w:val="Tablea"/>
            </w:pPr>
            <w:r w:rsidRPr="001C5EB2">
              <w:t>(</w:t>
            </w:r>
            <w:r w:rsidR="0040616F" w:rsidRPr="001C5EB2">
              <w:t>d</w:t>
            </w:r>
            <w:r w:rsidRPr="001C5EB2">
              <w:t xml:space="preserve">) </w:t>
            </w:r>
            <w:r w:rsidR="00CD269D" w:rsidRPr="001C5EB2">
              <w:t>with or without left heart catheterisation, left ventriculography or aortography</w:t>
            </w:r>
            <w:r w:rsidRPr="001C5EB2">
              <w:t>; and</w:t>
            </w:r>
          </w:p>
          <w:p w14:paraId="09C8B43C" w14:textId="3A6F10E3" w:rsidR="00A878CD" w:rsidRPr="001C5EB2" w:rsidRDefault="00A878CD" w:rsidP="00A878CD">
            <w:pPr>
              <w:pStyle w:val="Tablea"/>
            </w:pPr>
            <w:r w:rsidRPr="001C5EB2">
              <w:t>(</w:t>
            </w:r>
            <w:r w:rsidR="0040616F" w:rsidRPr="001C5EB2">
              <w:t>e</w:t>
            </w:r>
            <w:r w:rsidRPr="001C5EB2">
              <w:t xml:space="preserve">) </w:t>
            </w:r>
            <w:r w:rsidR="00CD269D" w:rsidRPr="001C5EB2">
              <w:t>including all associated imaging</w:t>
            </w:r>
            <w:r w:rsidRPr="001C5EB2">
              <w:t>;</w:t>
            </w:r>
          </w:p>
          <w:p w14:paraId="2963E2F7" w14:textId="5DD71827" w:rsidR="00CD269D" w:rsidRPr="001C5EB2" w:rsidRDefault="00CD269D" w:rsidP="00A878CD">
            <w:pPr>
              <w:pStyle w:val="Tabletext"/>
            </w:pPr>
            <w:r w:rsidRPr="001C5EB2">
              <w:t xml:space="preserve">other than a service associated with a service to which </w:t>
            </w:r>
            <w:r w:rsidR="00C237E3" w:rsidRPr="001C5EB2">
              <w:t>item 3</w:t>
            </w:r>
            <w:r w:rsidRPr="001C5EB2">
              <w:t>8200, 38203, 38206, 38244, 38248, 38249, 38251 or 38252 applies</w:t>
            </w:r>
            <w:r w:rsidR="00B937D9" w:rsidRPr="001C5EB2">
              <w:t xml:space="preserve"> </w:t>
            </w:r>
            <w:r w:rsidRPr="001C5EB2">
              <w:t>(Anaes)</w:t>
            </w:r>
          </w:p>
        </w:tc>
        <w:tc>
          <w:tcPr>
            <w:tcW w:w="771" w:type="pct"/>
            <w:shd w:val="clear" w:color="auto" w:fill="auto"/>
            <w:hideMark/>
          </w:tcPr>
          <w:p w14:paraId="7806E6B5" w14:textId="1CBD946E" w:rsidR="00CD269D" w:rsidRPr="001C5EB2" w:rsidRDefault="00924042" w:rsidP="00CD269D">
            <w:pPr>
              <w:pStyle w:val="Tabletext"/>
              <w:jc w:val="right"/>
            </w:pPr>
            <w:r w:rsidRPr="001C5EB2">
              <w:t>1,473.95</w:t>
            </w:r>
          </w:p>
        </w:tc>
      </w:tr>
      <w:tr w:rsidR="00CD269D" w:rsidRPr="001C5EB2" w14:paraId="753CEF0F" w14:textId="77777777" w:rsidTr="00CD269D">
        <w:tc>
          <w:tcPr>
            <w:tcW w:w="667" w:type="pct"/>
            <w:shd w:val="clear" w:color="auto" w:fill="auto"/>
          </w:tcPr>
          <w:p w14:paraId="5C1EA72E" w14:textId="77777777" w:rsidR="00CD269D" w:rsidRPr="001C5EB2" w:rsidRDefault="00CD269D" w:rsidP="00CD269D">
            <w:pPr>
              <w:pStyle w:val="Tabletext"/>
            </w:pPr>
            <w:r w:rsidRPr="001C5EB2">
              <w:t>38248</w:t>
            </w:r>
          </w:p>
        </w:tc>
        <w:tc>
          <w:tcPr>
            <w:tcW w:w="3562" w:type="pct"/>
            <w:shd w:val="clear" w:color="auto" w:fill="auto"/>
          </w:tcPr>
          <w:p w14:paraId="67164183" w14:textId="77777777" w:rsidR="00A878CD" w:rsidRPr="001C5EB2" w:rsidRDefault="00CD269D" w:rsidP="000323EA">
            <w:pPr>
              <w:pStyle w:val="Tabletext"/>
            </w:pPr>
            <w:r w:rsidRPr="001C5EB2">
              <w:t>Selective coronary angiography</w:t>
            </w:r>
            <w:r w:rsidR="00A878CD" w:rsidRPr="001C5EB2">
              <w:t>:</w:t>
            </w:r>
          </w:p>
          <w:p w14:paraId="1A427EC9" w14:textId="082DE83A" w:rsidR="001C4E91" w:rsidRPr="001C5EB2" w:rsidRDefault="00A878CD" w:rsidP="00A878CD">
            <w:pPr>
              <w:pStyle w:val="Tablea"/>
            </w:pPr>
            <w:r w:rsidRPr="001C5EB2">
              <w:t>(a)</w:t>
            </w:r>
            <w:r w:rsidR="001C4E91" w:rsidRPr="001C5EB2">
              <w:t xml:space="preserve"> for a patient who is eligible for the service under </w:t>
            </w:r>
            <w:r w:rsidR="00031D95" w:rsidRPr="001C5EB2">
              <w:t>clause 5</w:t>
            </w:r>
            <w:r w:rsidR="001C4E91" w:rsidRPr="001C5EB2">
              <w:t>.10.17B; and</w:t>
            </w:r>
          </w:p>
          <w:p w14:paraId="6432A739" w14:textId="7CE7AE7E" w:rsidR="00D1491E" w:rsidRPr="001C5EB2" w:rsidRDefault="00D1491E" w:rsidP="00D1491E">
            <w:pPr>
              <w:pStyle w:val="Tablea"/>
            </w:pPr>
            <w:r w:rsidRPr="001C5EB2">
              <w:t>(b) as part of the management of the patient; and</w:t>
            </w:r>
          </w:p>
          <w:p w14:paraId="3D17A42E" w14:textId="47F33569" w:rsidR="00A878CD" w:rsidRPr="001C5EB2" w:rsidRDefault="00A878CD" w:rsidP="00A878CD">
            <w:pPr>
              <w:pStyle w:val="Tablea"/>
            </w:pPr>
            <w:r w:rsidRPr="001C5EB2">
              <w:t>(</w:t>
            </w:r>
            <w:r w:rsidR="00D1491E" w:rsidRPr="001C5EB2">
              <w:t>c</w:t>
            </w:r>
            <w:r w:rsidRPr="001C5EB2">
              <w:t>)</w:t>
            </w:r>
            <w:r w:rsidR="00B83911" w:rsidRPr="001C5EB2">
              <w:t xml:space="preserve"> with </w:t>
            </w:r>
            <w:r w:rsidR="00CD269D" w:rsidRPr="001C5EB2">
              <w:t>placement of catheters and injection of opaque material into native coronary arteries</w:t>
            </w:r>
            <w:r w:rsidRPr="001C5EB2">
              <w:t>; and</w:t>
            </w:r>
          </w:p>
          <w:p w14:paraId="7877F289" w14:textId="0ABBD78A" w:rsidR="00A878CD" w:rsidRPr="001C5EB2" w:rsidRDefault="00A878CD" w:rsidP="00A878CD">
            <w:pPr>
              <w:pStyle w:val="Tablea"/>
            </w:pPr>
            <w:r w:rsidRPr="001C5EB2">
              <w:t>(</w:t>
            </w:r>
            <w:r w:rsidR="00D1491E" w:rsidRPr="001C5EB2">
              <w:t>d</w:t>
            </w:r>
            <w:r w:rsidRPr="001C5EB2">
              <w:t xml:space="preserve">) </w:t>
            </w:r>
            <w:r w:rsidR="00CD269D" w:rsidRPr="001C5EB2">
              <w:t>with or without left heart catheterisation, left ventriculography or aortograph</w:t>
            </w:r>
            <w:r w:rsidRPr="001C5EB2">
              <w:t>y; and</w:t>
            </w:r>
          </w:p>
          <w:p w14:paraId="47DD8BDD" w14:textId="5A244340" w:rsidR="00A878CD" w:rsidRPr="001C5EB2" w:rsidRDefault="00A878CD" w:rsidP="00A878CD">
            <w:pPr>
              <w:pStyle w:val="Tablea"/>
            </w:pPr>
            <w:r w:rsidRPr="001C5EB2">
              <w:t>(</w:t>
            </w:r>
            <w:r w:rsidR="00D1491E" w:rsidRPr="001C5EB2">
              <w:t>e</w:t>
            </w:r>
            <w:r w:rsidRPr="001C5EB2">
              <w:t xml:space="preserve">) </w:t>
            </w:r>
            <w:r w:rsidR="005124BD" w:rsidRPr="001C5EB2">
              <w:t>including</w:t>
            </w:r>
            <w:r w:rsidR="00CD269D" w:rsidRPr="001C5EB2">
              <w:t xml:space="preserve"> all associated imaging</w:t>
            </w:r>
            <w:r w:rsidRPr="001C5EB2">
              <w:t>;</w:t>
            </w:r>
          </w:p>
          <w:p w14:paraId="32016AA6" w14:textId="1D951598" w:rsidR="00CD269D" w:rsidRPr="001C5EB2" w:rsidRDefault="000323EA" w:rsidP="00A878CD">
            <w:pPr>
              <w:pStyle w:val="Tabletext"/>
            </w:pPr>
            <w:r w:rsidRPr="001C5EB2">
              <w:t>other than</w:t>
            </w:r>
            <w:r w:rsidR="00CD269D" w:rsidRPr="001C5EB2">
              <w:t xml:space="preserve"> a service associated with a service to which </w:t>
            </w:r>
            <w:r w:rsidR="00C237E3" w:rsidRPr="001C5EB2">
              <w:t>item 3</w:t>
            </w:r>
            <w:r w:rsidR="00CD269D" w:rsidRPr="001C5EB2">
              <w:t xml:space="preserve">8200, 38203, 38206, 38244, 38247, 38249, 38251 or 38252 </w:t>
            </w:r>
            <w:r w:rsidRPr="001C5EB2">
              <w:t>applies</w:t>
            </w:r>
            <w:r w:rsidR="00C633B7" w:rsidRPr="001C5EB2">
              <w:t>—applicable each 3 months</w:t>
            </w:r>
            <w:r w:rsidRPr="001C5EB2">
              <w:t xml:space="preserve"> </w:t>
            </w:r>
            <w:r w:rsidR="00CD269D" w:rsidRPr="001C5EB2">
              <w:t>(Anaes.)</w:t>
            </w:r>
          </w:p>
        </w:tc>
        <w:tc>
          <w:tcPr>
            <w:tcW w:w="771" w:type="pct"/>
            <w:shd w:val="clear" w:color="auto" w:fill="auto"/>
          </w:tcPr>
          <w:p w14:paraId="7B6538B2" w14:textId="05587740" w:rsidR="00CD269D" w:rsidRPr="001C5EB2" w:rsidRDefault="00924042" w:rsidP="00CD269D">
            <w:pPr>
              <w:pStyle w:val="Tabletext"/>
              <w:jc w:val="right"/>
            </w:pPr>
            <w:r w:rsidRPr="001C5EB2">
              <w:t>920.00</w:t>
            </w:r>
          </w:p>
        </w:tc>
      </w:tr>
      <w:tr w:rsidR="00CD269D" w:rsidRPr="001C5EB2" w14:paraId="0AB74FA5" w14:textId="77777777" w:rsidTr="00CD269D">
        <w:tc>
          <w:tcPr>
            <w:tcW w:w="667" w:type="pct"/>
            <w:shd w:val="clear" w:color="auto" w:fill="auto"/>
          </w:tcPr>
          <w:p w14:paraId="3DAC0FF4" w14:textId="77777777" w:rsidR="00CD269D" w:rsidRPr="001C5EB2" w:rsidRDefault="00CD269D" w:rsidP="00CD269D">
            <w:pPr>
              <w:pStyle w:val="Tabletext"/>
            </w:pPr>
            <w:r w:rsidRPr="001C5EB2">
              <w:t>38249</w:t>
            </w:r>
          </w:p>
        </w:tc>
        <w:tc>
          <w:tcPr>
            <w:tcW w:w="3562" w:type="pct"/>
            <w:shd w:val="clear" w:color="auto" w:fill="auto"/>
          </w:tcPr>
          <w:p w14:paraId="3CD64E89" w14:textId="77777777" w:rsidR="00193E95" w:rsidRPr="001C5EB2" w:rsidRDefault="00CD269D" w:rsidP="00AE30C0">
            <w:pPr>
              <w:pStyle w:val="Tabletext"/>
            </w:pPr>
            <w:r w:rsidRPr="001C5EB2">
              <w:t xml:space="preserve">Selective coronary </w:t>
            </w:r>
            <w:r w:rsidR="00B937D9" w:rsidRPr="001C5EB2">
              <w:t xml:space="preserve">and graft </w:t>
            </w:r>
            <w:r w:rsidRPr="001C5EB2">
              <w:t>angiography</w:t>
            </w:r>
            <w:r w:rsidR="00193E95" w:rsidRPr="001C5EB2">
              <w:t>:</w:t>
            </w:r>
          </w:p>
          <w:p w14:paraId="64D9B38D" w14:textId="6326CAF9" w:rsidR="001C4E91" w:rsidRPr="001C5EB2" w:rsidRDefault="001C4E91" w:rsidP="001C4E91">
            <w:pPr>
              <w:pStyle w:val="Tablea"/>
            </w:pPr>
            <w:r w:rsidRPr="001C5EB2">
              <w:t xml:space="preserve">(a) for a patient who is eligible for the service under </w:t>
            </w:r>
            <w:r w:rsidR="00031D95" w:rsidRPr="001C5EB2">
              <w:t>clause 5</w:t>
            </w:r>
            <w:r w:rsidRPr="001C5EB2">
              <w:t>.10.17B; and</w:t>
            </w:r>
          </w:p>
          <w:p w14:paraId="6245A77E" w14:textId="7ECC6760" w:rsidR="00D1491E" w:rsidRPr="001C5EB2" w:rsidRDefault="00D1491E" w:rsidP="001C4E91">
            <w:pPr>
              <w:pStyle w:val="Tablea"/>
            </w:pPr>
            <w:r w:rsidRPr="001C5EB2">
              <w:t>(b) as part of the management of the patient; and</w:t>
            </w:r>
          </w:p>
          <w:p w14:paraId="6A3D53FA" w14:textId="2B0CA7F5" w:rsidR="00D1491E" w:rsidRPr="001C5EB2" w:rsidRDefault="00D1491E" w:rsidP="00D1491E">
            <w:pPr>
              <w:pStyle w:val="Tablea"/>
            </w:pPr>
            <w:r w:rsidRPr="001C5EB2">
              <w:t>(c) with placement of one or more catheters and injection of opaque material into the native coronary arteries; and</w:t>
            </w:r>
          </w:p>
          <w:p w14:paraId="0A814088" w14:textId="472818F7" w:rsidR="00D1491E" w:rsidRPr="001C5EB2" w:rsidRDefault="00D1491E" w:rsidP="00D1491E">
            <w:pPr>
              <w:pStyle w:val="Tablea"/>
            </w:pPr>
            <w:r w:rsidRPr="001C5EB2">
              <w:t xml:space="preserve">(d) if free coronary grafts attached to the aorta or direct internal mammary artery grafts are present—with placement of one or more catheters and injection of opaque material into those grafts </w:t>
            </w:r>
            <w:r w:rsidRPr="001C5EB2">
              <w:lastRenderedPageBreak/>
              <w:t>(irrespective of the number of grafts); and</w:t>
            </w:r>
          </w:p>
          <w:p w14:paraId="3E1D2200" w14:textId="69A70D42" w:rsidR="00193E95" w:rsidRPr="001C5EB2" w:rsidRDefault="00193E95" w:rsidP="00D1491E">
            <w:pPr>
              <w:pStyle w:val="Tablea"/>
            </w:pPr>
            <w:r w:rsidRPr="001C5EB2">
              <w:t>(</w:t>
            </w:r>
            <w:r w:rsidR="00D1491E" w:rsidRPr="001C5EB2">
              <w:t>e</w:t>
            </w:r>
            <w:r w:rsidRPr="001C5EB2">
              <w:t xml:space="preserve">) </w:t>
            </w:r>
            <w:r w:rsidR="00B937D9" w:rsidRPr="001C5EB2">
              <w:t>w</w:t>
            </w:r>
            <w:r w:rsidR="00CD269D" w:rsidRPr="001C5EB2">
              <w:t>ith or without left heart catheterisation, left ventriculography or aortography</w:t>
            </w:r>
            <w:r w:rsidRPr="001C5EB2">
              <w:t>; and</w:t>
            </w:r>
          </w:p>
          <w:p w14:paraId="6BF16B33" w14:textId="5614196D" w:rsidR="00193E95" w:rsidRPr="001C5EB2" w:rsidRDefault="00193E95" w:rsidP="00193E95">
            <w:pPr>
              <w:pStyle w:val="Tablea"/>
            </w:pPr>
            <w:r w:rsidRPr="001C5EB2">
              <w:t>(</w:t>
            </w:r>
            <w:r w:rsidR="00D1491E" w:rsidRPr="001C5EB2">
              <w:t>f</w:t>
            </w:r>
            <w:r w:rsidRPr="001C5EB2">
              <w:t xml:space="preserve">) </w:t>
            </w:r>
            <w:r w:rsidR="001F005E" w:rsidRPr="001C5EB2">
              <w:t>i</w:t>
            </w:r>
            <w:r w:rsidR="00CD269D" w:rsidRPr="001C5EB2">
              <w:t>ncluding all associated imaging</w:t>
            </w:r>
            <w:r w:rsidRPr="001C5EB2">
              <w:t>;</w:t>
            </w:r>
          </w:p>
          <w:p w14:paraId="42777FB4" w14:textId="333090C2" w:rsidR="00CD269D" w:rsidRPr="001C5EB2" w:rsidRDefault="001F005E" w:rsidP="00193E95">
            <w:pPr>
              <w:pStyle w:val="Tabletext"/>
            </w:pPr>
            <w:r w:rsidRPr="001C5EB2">
              <w:t>other than</w:t>
            </w:r>
            <w:r w:rsidR="00CD269D" w:rsidRPr="001C5EB2">
              <w:t xml:space="preserve"> a service associated with a service to which </w:t>
            </w:r>
            <w:r w:rsidR="00C237E3" w:rsidRPr="001C5EB2">
              <w:t>item 3</w:t>
            </w:r>
            <w:r w:rsidR="00CD269D" w:rsidRPr="001C5EB2">
              <w:t xml:space="preserve">8200, 38203, 38206, 38244, 38247, 38248, 38251 or 38252 </w:t>
            </w:r>
            <w:r w:rsidRPr="001C5EB2">
              <w:t>applies—a</w:t>
            </w:r>
            <w:r w:rsidR="00AE30C0" w:rsidRPr="001C5EB2">
              <w:t xml:space="preserve">pplicable </w:t>
            </w:r>
            <w:r w:rsidR="001C4E91" w:rsidRPr="001C5EB2">
              <w:t xml:space="preserve">once </w:t>
            </w:r>
            <w:r w:rsidR="00AE30C0" w:rsidRPr="001C5EB2">
              <w:t xml:space="preserve">each 3 months </w:t>
            </w:r>
            <w:r w:rsidR="00CD269D" w:rsidRPr="001C5EB2">
              <w:t>(Anaes.)</w:t>
            </w:r>
          </w:p>
        </w:tc>
        <w:tc>
          <w:tcPr>
            <w:tcW w:w="771" w:type="pct"/>
            <w:shd w:val="clear" w:color="auto" w:fill="auto"/>
          </w:tcPr>
          <w:p w14:paraId="7D6AF148" w14:textId="7667C87D" w:rsidR="00CD269D" w:rsidRPr="001C5EB2" w:rsidRDefault="00924042" w:rsidP="00CD269D">
            <w:pPr>
              <w:pStyle w:val="Tabletext"/>
              <w:jc w:val="right"/>
            </w:pPr>
            <w:r w:rsidRPr="001C5EB2">
              <w:lastRenderedPageBreak/>
              <w:t>1,473.95</w:t>
            </w:r>
          </w:p>
        </w:tc>
      </w:tr>
      <w:tr w:rsidR="00CD269D" w:rsidRPr="001C5EB2" w14:paraId="1BD3DDC8" w14:textId="77777777" w:rsidTr="00CD269D">
        <w:tc>
          <w:tcPr>
            <w:tcW w:w="667" w:type="pct"/>
            <w:shd w:val="clear" w:color="auto" w:fill="auto"/>
          </w:tcPr>
          <w:p w14:paraId="3577236A" w14:textId="77777777" w:rsidR="00CD269D" w:rsidRPr="001C5EB2" w:rsidRDefault="00CD269D" w:rsidP="00CD269D">
            <w:pPr>
              <w:pStyle w:val="Tabletext"/>
            </w:pPr>
            <w:r w:rsidRPr="001C5EB2">
              <w:t>38251</w:t>
            </w:r>
          </w:p>
        </w:tc>
        <w:tc>
          <w:tcPr>
            <w:tcW w:w="3562" w:type="pct"/>
            <w:shd w:val="clear" w:color="auto" w:fill="auto"/>
          </w:tcPr>
          <w:p w14:paraId="23A9B175" w14:textId="77777777" w:rsidR="00193E95" w:rsidRPr="001C5EB2" w:rsidRDefault="00CD269D" w:rsidP="001F005E">
            <w:pPr>
              <w:pStyle w:val="Tabletext"/>
            </w:pPr>
            <w:r w:rsidRPr="001C5EB2">
              <w:t>Selective coronary angiograph</w:t>
            </w:r>
            <w:r w:rsidR="00B937D9" w:rsidRPr="001C5EB2">
              <w:t>y</w:t>
            </w:r>
            <w:r w:rsidR="00193E95" w:rsidRPr="001C5EB2">
              <w:t>:</w:t>
            </w:r>
          </w:p>
          <w:p w14:paraId="378CA38E" w14:textId="05DE8B57" w:rsidR="001C4E91" w:rsidRPr="001C5EB2" w:rsidRDefault="00193E95" w:rsidP="00193E95">
            <w:pPr>
              <w:pStyle w:val="Tablea"/>
            </w:pPr>
            <w:r w:rsidRPr="001C5EB2">
              <w:t xml:space="preserve">(a) </w:t>
            </w:r>
            <w:r w:rsidR="001C4E91" w:rsidRPr="001C5EB2">
              <w:t>for a symptomatic patient with valvular or other non</w:t>
            </w:r>
            <w:r w:rsidR="001C5EB2">
              <w:noBreakHyphen/>
            </w:r>
            <w:r w:rsidR="001C4E91" w:rsidRPr="001C5EB2">
              <w:t>coronary structural heart disease; and</w:t>
            </w:r>
          </w:p>
          <w:p w14:paraId="2D9BA3F6" w14:textId="4FBFA46E" w:rsidR="00193E95" w:rsidRPr="001C5EB2" w:rsidRDefault="001C4E91" w:rsidP="00193E95">
            <w:pPr>
              <w:pStyle w:val="Tablea"/>
            </w:pPr>
            <w:r w:rsidRPr="001C5EB2">
              <w:t xml:space="preserve">(b) </w:t>
            </w:r>
            <w:r w:rsidR="00193E95" w:rsidRPr="001C5EB2">
              <w:t xml:space="preserve">as part of the management of </w:t>
            </w:r>
            <w:r w:rsidRPr="001C5EB2">
              <w:t>the patient</w:t>
            </w:r>
            <w:r w:rsidR="00193E95" w:rsidRPr="001C5EB2">
              <w:t xml:space="preserve"> for:</w:t>
            </w:r>
          </w:p>
          <w:p w14:paraId="46EDD51B" w14:textId="6723DDD1" w:rsidR="00193E95" w:rsidRPr="001C5EB2" w:rsidRDefault="00193E95" w:rsidP="00193E95">
            <w:pPr>
              <w:pStyle w:val="Tablei"/>
            </w:pPr>
            <w:r w:rsidRPr="001C5EB2">
              <w:t>(i) pre</w:t>
            </w:r>
            <w:r w:rsidR="001C5EB2">
              <w:noBreakHyphen/>
            </w:r>
            <w:r w:rsidRPr="001C5EB2">
              <w:t>operative assessment for planning non</w:t>
            </w:r>
            <w:r w:rsidR="001C5EB2">
              <w:noBreakHyphen/>
            </w:r>
            <w:r w:rsidRPr="001C5EB2">
              <w:t>coronary cardiac surgery, including by transcatheter approaches; or</w:t>
            </w:r>
          </w:p>
          <w:p w14:paraId="7501C442" w14:textId="52703207" w:rsidR="00193E95" w:rsidRPr="001C5EB2" w:rsidRDefault="00193E95" w:rsidP="00193E95">
            <w:pPr>
              <w:pStyle w:val="Tablei"/>
            </w:pPr>
            <w:r w:rsidRPr="001C5EB2">
              <w:t>(ii) evaluation of valvular heart disease or other non</w:t>
            </w:r>
            <w:r w:rsidR="001C5EB2">
              <w:noBreakHyphen/>
            </w:r>
            <w:r w:rsidRPr="001C5EB2">
              <w:t>coronary structural heart disease where clinical impression is discordant with non</w:t>
            </w:r>
            <w:r w:rsidR="001C5EB2">
              <w:noBreakHyphen/>
            </w:r>
            <w:r w:rsidRPr="001C5EB2">
              <w:t>invasive assessment; and</w:t>
            </w:r>
          </w:p>
          <w:p w14:paraId="55882E5D" w14:textId="02676833" w:rsidR="00193E95" w:rsidRPr="001C5EB2" w:rsidRDefault="00193E95" w:rsidP="00193E95">
            <w:pPr>
              <w:pStyle w:val="Tablea"/>
            </w:pPr>
            <w:r w:rsidRPr="001C5EB2">
              <w:t>(</w:t>
            </w:r>
            <w:r w:rsidR="001C4E91" w:rsidRPr="001C5EB2">
              <w:t>c</w:t>
            </w:r>
            <w:r w:rsidRPr="001C5EB2">
              <w:t xml:space="preserve">) with </w:t>
            </w:r>
            <w:r w:rsidR="00CD269D" w:rsidRPr="001C5EB2">
              <w:t>placement of catheters and injection of opaque material into native coronary arteries</w:t>
            </w:r>
            <w:r w:rsidRPr="001C5EB2">
              <w:t>; and</w:t>
            </w:r>
          </w:p>
          <w:p w14:paraId="47AAD72E" w14:textId="7882EA28" w:rsidR="00193E95" w:rsidRPr="001C5EB2" w:rsidRDefault="00193E95" w:rsidP="00193E95">
            <w:pPr>
              <w:pStyle w:val="Tablea"/>
            </w:pPr>
            <w:r w:rsidRPr="001C5EB2">
              <w:t>(</w:t>
            </w:r>
            <w:r w:rsidR="001C4E91" w:rsidRPr="001C5EB2">
              <w:t>d</w:t>
            </w:r>
            <w:r w:rsidRPr="001C5EB2">
              <w:t xml:space="preserve">) </w:t>
            </w:r>
            <w:r w:rsidR="00CD269D" w:rsidRPr="001C5EB2">
              <w:t>with or without left heart catheterisation, left ventriculography or aortography</w:t>
            </w:r>
            <w:r w:rsidRPr="001C5EB2">
              <w:t>; and</w:t>
            </w:r>
          </w:p>
          <w:p w14:paraId="64CDAFCA" w14:textId="5D97AEC9" w:rsidR="00193E95" w:rsidRPr="001C5EB2" w:rsidRDefault="00193E95" w:rsidP="00193E95">
            <w:pPr>
              <w:pStyle w:val="Tablea"/>
            </w:pPr>
            <w:r w:rsidRPr="001C5EB2">
              <w:t>(</w:t>
            </w:r>
            <w:r w:rsidR="001C4E91" w:rsidRPr="001C5EB2">
              <w:t>e</w:t>
            </w:r>
            <w:r w:rsidRPr="001C5EB2">
              <w:t>) i</w:t>
            </w:r>
            <w:r w:rsidR="00CD269D" w:rsidRPr="001C5EB2">
              <w:t>ncluding all associated imaging</w:t>
            </w:r>
            <w:r w:rsidRPr="001C5EB2">
              <w:t>;</w:t>
            </w:r>
          </w:p>
          <w:p w14:paraId="3AD30FF8" w14:textId="297CF2C3" w:rsidR="00CD269D" w:rsidRPr="001C5EB2" w:rsidRDefault="001F005E" w:rsidP="00193E95">
            <w:pPr>
              <w:pStyle w:val="Tabletext"/>
            </w:pPr>
            <w:r w:rsidRPr="001C5EB2">
              <w:t>other than</w:t>
            </w:r>
            <w:r w:rsidR="00CD269D" w:rsidRPr="001C5EB2">
              <w:t xml:space="preserve"> a service associated with a service to which </w:t>
            </w:r>
            <w:r w:rsidR="00C237E3" w:rsidRPr="001C5EB2">
              <w:t>item 3</w:t>
            </w:r>
            <w:r w:rsidR="00CD269D" w:rsidRPr="001C5EB2">
              <w:t xml:space="preserve">8200, 38203, 38206, 38244, 38247, 38248, 38249 or 38252 </w:t>
            </w:r>
            <w:r w:rsidRPr="001C5EB2">
              <w:t xml:space="preserve">applies—applicable </w:t>
            </w:r>
            <w:r w:rsidR="0062157A" w:rsidRPr="001C5EB2">
              <w:t xml:space="preserve">once </w:t>
            </w:r>
            <w:r w:rsidRPr="001C5EB2">
              <w:t>each 12 month</w:t>
            </w:r>
            <w:r w:rsidR="005124BD" w:rsidRPr="001C5EB2">
              <w:t>s</w:t>
            </w:r>
            <w:r w:rsidRPr="001C5EB2">
              <w:t xml:space="preserve"> (Anaes.)</w:t>
            </w:r>
          </w:p>
        </w:tc>
        <w:tc>
          <w:tcPr>
            <w:tcW w:w="771" w:type="pct"/>
            <w:shd w:val="clear" w:color="auto" w:fill="auto"/>
          </w:tcPr>
          <w:p w14:paraId="4E187881" w14:textId="67742655" w:rsidR="00CD269D" w:rsidRPr="001C5EB2" w:rsidRDefault="00924042" w:rsidP="00CD269D">
            <w:pPr>
              <w:pStyle w:val="Tabletext"/>
              <w:jc w:val="right"/>
            </w:pPr>
            <w:r w:rsidRPr="001C5EB2">
              <w:t>920.00</w:t>
            </w:r>
          </w:p>
        </w:tc>
      </w:tr>
      <w:tr w:rsidR="00CD269D" w:rsidRPr="001C5EB2" w14:paraId="26190A38" w14:textId="77777777" w:rsidTr="00CD269D">
        <w:tc>
          <w:tcPr>
            <w:tcW w:w="667" w:type="pct"/>
            <w:tcBorders>
              <w:bottom w:val="single" w:sz="4" w:space="0" w:color="auto"/>
            </w:tcBorders>
            <w:shd w:val="clear" w:color="auto" w:fill="auto"/>
          </w:tcPr>
          <w:p w14:paraId="29F0113B" w14:textId="77777777" w:rsidR="00CD269D" w:rsidRPr="001C5EB2" w:rsidRDefault="00CD269D" w:rsidP="00CD269D">
            <w:pPr>
              <w:pStyle w:val="Tabletext"/>
            </w:pPr>
            <w:r w:rsidRPr="001C5EB2">
              <w:t>38252</w:t>
            </w:r>
          </w:p>
        </w:tc>
        <w:tc>
          <w:tcPr>
            <w:tcW w:w="3562" w:type="pct"/>
            <w:tcBorders>
              <w:bottom w:val="single" w:sz="4" w:space="0" w:color="auto"/>
            </w:tcBorders>
            <w:shd w:val="clear" w:color="auto" w:fill="auto"/>
          </w:tcPr>
          <w:p w14:paraId="53BC4CA4" w14:textId="77777777" w:rsidR="00DE6B71" w:rsidRPr="001C5EB2" w:rsidRDefault="00CD269D" w:rsidP="001F005E">
            <w:pPr>
              <w:pStyle w:val="Tabletext"/>
            </w:pPr>
            <w:r w:rsidRPr="001C5EB2">
              <w:t xml:space="preserve">Selective coronary </w:t>
            </w:r>
            <w:r w:rsidR="00B937D9" w:rsidRPr="001C5EB2">
              <w:t xml:space="preserve">and graft </w:t>
            </w:r>
            <w:r w:rsidRPr="001C5EB2">
              <w:t>angiography</w:t>
            </w:r>
            <w:r w:rsidR="00DE6B71" w:rsidRPr="001C5EB2">
              <w:t>:</w:t>
            </w:r>
          </w:p>
          <w:p w14:paraId="76F1530F" w14:textId="5C6FCFB8" w:rsidR="0062157A" w:rsidRPr="001C5EB2" w:rsidRDefault="00DE6B71" w:rsidP="00DE6B71">
            <w:pPr>
              <w:pStyle w:val="Tablea"/>
            </w:pPr>
            <w:r w:rsidRPr="001C5EB2">
              <w:t>(a)</w:t>
            </w:r>
            <w:r w:rsidR="0062157A" w:rsidRPr="001C5EB2">
              <w:t xml:space="preserve"> for a symptomatic patient with valvular or other non</w:t>
            </w:r>
            <w:r w:rsidR="001C5EB2">
              <w:noBreakHyphen/>
            </w:r>
            <w:r w:rsidR="0062157A" w:rsidRPr="001C5EB2">
              <w:t>coronary structural heart disease; and</w:t>
            </w:r>
          </w:p>
          <w:p w14:paraId="4F455920" w14:textId="3D4AF5FC" w:rsidR="00DE6B71" w:rsidRPr="001C5EB2" w:rsidRDefault="0062157A" w:rsidP="00DE6B71">
            <w:pPr>
              <w:pStyle w:val="Tablea"/>
            </w:pPr>
            <w:r w:rsidRPr="001C5EB2">
              <w:t>(b)</w:t>
            </w:r>
            <w:r w:rsidR="00DE6B71" w:rsidRPr="001C5EB2">
              <w:t xml:space="preserve"> as part of the management of </w:t>
            </w:r>
            <w:r w:rsidRPr="001C5EB2">
              <w:t>the patient</w:t>
            </w:r>
            <w:r w:rsidR="00DE6B71" w:rsidRPr="001C5EB2">
              <w:t xml:space="preserve"> for:</w:t>
            </w:r>
          </w:p>
          <w:p w14:paraId="3278F572" w14:textId="2B663A9C" w:rsidR="00DE6B71" w:rsidRPr="001C5EB2" w:rsidRDefault="00DE6B71" w:rsidP="00DE6B71">
            <w:pPr>
              <w:pStyle w:val="Tablei"/>
            </w:pPr>
            <w:r w:rsidRPr="001C5EB2">
              <w:t>(i) pre</w:t>
            </w:r>
            <w:r w:rsidR="001C5EB2">
              <w:noBreakHyphen/>
            </w:r>
            <w:r w:rsidRPr="001C5EB2">
              <w:t>operative assessment for planning non</w:t>
            </w:r>
            <w:r w:rsidR="001C5EB2">
              <w:noBreakHyphen/>
            </w:r>
            <w:r w:rsidRPr="001C5EB2">
              <w:t>coronary cardiac surgery, including by transcatheter approaches; or</w:t>
            </w:r>
          </w:p>
          <w:p w14:paraId="3EB63545" w14:textId="5AC8BAA3" w:rsidR="00DE6B71" w:rsidRPr="001C5EB2" w:rsidRDefault="00DE6B71" w:rsidP="00DE6B71">
            <w:pPr>
              <w:pStyle w:val="Tablei"/>
            </w:pPr>
            <w:r w:rsidRPr="001C5EB2">
              <w:t>(ii) evaluation of valvular heart disease or other non</w:t>
            </w:r>
            <w:r w:rsidR="001C5EB2">
              <w:noBreakHyphen/>
            </w:r>
            <w:r w:rsidRPr="001C5EB2">
              <w:t>coronary structural heart disease where clinical impression is discordant with non</w:t>
            </w:r>
            <w:r w:rsidR="001C5EB2">
              <w:noBreakHyphen/>
            </w:r>
            <w:r w:rsidRPr="001C5EB2">
              <w:t>invasive assessment; and</w:t>
            </w:r>
          </w:p>
          <w:p w14:paraId="5B84B1AA" w14:textId="448A82AC" w:rsidR="00D1491E" w:rsidRPr="001C5EB2" w:rsidRDefault="00D1491E" w:rsidP="00D1491E">
            <w:pPr>
              <w:pStyle w:val="Tablea"/>
            </w:pPr>
            <w:r w:rsidRPr="001C5EB2">
              <w:t>(c) with placement of one or more catheters and injection of opaque material into the native coronary arteries; and</w:t>
            </w:r>
          </w:p>
          <w:p w14:paraId="0C7E5011" w14:textId="5B60DFDC" w:rsidR="00B937D9" w:rsidRPr="001C5EB2" w:rsidRDefault="00D1491E" w:rsidP="00D1491E">
            <w:pPr>
              <w:pStyle w:val="Tablea"/>
            </w:pPr>
            <w:r w:rsidRPr="001C5EB2">
              <w:t>(d) if free coronary grafts attached to the aorta or direct internal mammary artery grafts are present—with placement of one or more catheters and injection of opaque material into those grafts (irrespective of the number of grafts); and</w:t>
            </w:r>
          </w:p>
          <w:p w14:paraId="6EF6CC63" w14:textId="745D6425" w:rsidR="00DE6B71" w:rsidRPr="001C5EB2" w:rsidRDefault="00DE6B71" w:rsidP="00DE6B71">
            <w:pPr>
              <w:pStyle w:val="Tablea"/>
            </w:pPr>
            <w:r w:rsidRPr="001C5EB2">
              <w:t>(</w:t>
            </w:r>
            <w:r w:rsidR="00D1491E" w:rsidRPr="001C5EB2">
              <w:t>e</w:t>
            </w:r>
            <w:r w:rsidRPr="001C5EB2">
              <w:t xml:space="preserve">) </w:t>
            </w:r>
            <w:r w:rsidR="00CD269D" w:rsidRPr="001C5EB2">
              <w:t>with or without left heart catheterisation, left ventriculography or aortography</w:t>
            </w:r>
            <w:r w:rsidRPr="001C5EB2">
              <w:t>; and</w:t>
            </w:r>
          </w:p>
          <w:p w14:paraId="43A86F32" w14:textId="63D34816" w:rsidR="00DE6B71" w:rsidRPr="001C5EB2" w:rsidRDefault="00DE6B71" w:rsidP="00DE6B71">
            <w:pPr>
              <w:pStyle w:val="Tablea"/>
            </w:pPr>
            <w:r w:rsidRPr="001C5EB2">
              <w:t>(</w:t>
            </w:r>
            <w:r w:rsidR="00D1491E" w:rsidRPr="001C5EB2">
              <w:t>f</w:t>
            </w:r>
            <w:r w:rsidRPr="001C5EB2">
              <w:t>) i</w:t>
            </w:r>
            <w:r w:rsidR="00CD269D" w:rsidRPr="001C5EB2">
              <w:t>ncluding all associated imaging</w:t>
            </w:r>
            <w:r w:rsidRPr="001C5EB2">
              <w:t>;</w:t>
            </w:r>
          </w:p>
          <w:p w14:paraId="6EDE71BC" w14:textId="137E6353" w:rsidR="00CD269D" w:rsidRPr="001C5EB2" w:rsidRDefault="001F005E" w:rsidP="00DE6B71">
            <w:pPr>
              <w:pStyle w:val="Tabletext"/>
            </w:pPr>
            <w:r w:rsidRPr="001C5EB2">
              <w:t>other than</w:t>
            </w:r>
            <w:r w:rsidR="00CD269D" w:rsidRPr="001C5EB2">
              <w:t xml:space="preserve"> a service associated with a service to which </w:t>
            </w:r>
            <w:r w:rsidR="00C237E3" w:rsidRPr="001C5EB2">
              <w:t>item 3</w:t>
            </w:r>
            <w:r w:rsidR="00CD269D" w:rsidRPr="001C5EB2">
              <w:t xml:space="preserve">8200, 38203, 38206, 38244, 38247, 38248, 38249 or 38251 </w:t>
            </w:r>
            <w:r w:rsidRPr="001C5EB2">
              <w:t xml:space="preserve">applies—applicable </w:t>
            </w:r>
            <w:r w:rsidR="0062157A" w:rsidRPr="001C5EB2">
              <w:t xml:space="preserve">once </w:t>
            </w:r>
            <w:r w:rsidRPr="001C5EB2">
              <w:t>each 12 months (Anaes.)</w:t>
            </w:r>
          </w:p>
        </w:tc>
        <w:tc>
          <w:tcPr>
            <w:tcW w:w="771" w:type="pct"/>
            <w:tcBorders>
              <w:bottom w:val="single" w:sz="4" w:space="0" w:color="auto"/>
            </w:tcBorders>
            <w:shd w:val="clear" w:color="auto" w:fill="auto"/>
          </w:tcPr>
          <w:p w14:paraId="66BE1ADA" w14:textId="24C7479B" w:rsidR="00CD269D" w:rsidRPr="001C5EB2" w:rsidRDefault="00924042" w:rsidP="00CD269D">
            <w:pPr>
              <w:pStyle w:val="Tabletext"/>
              <w:jc w:val="right"/>
            </w:pPr>
            <w:r w:rsidRPr="001C5EB2">
              <w:t>1,473.95</w:t>
            </w:r>
          </w:p>
        </w:tc>
      </w:tr>
      <w:tr w:rsidR="00CD269D" w:rsidRPr="001C5EB2" w14:paraId="33652476" w14:textId="77777777" w:rsidTr="00CD269D">
        <w:tc>
          <w:tcPr>
            <w:tcW w:w="667" w:type="pct"/>
            <w:tcBorders>
              <w:top w:val="single" w:sz="4" w:space="0" w:color="auto"/>
              <w:bottom w:val="nil"/>
            </w:tcBorders>
            <w:shd w:val="clear" w:color="auto" w:fill="auto"/>
          </w:tcPr>
          <w:p w14:paraId="29A9C4D6" w14:textId="77777777" w:rsidR="00CD269D" w:rsidRPr="001C5EB2" w:rsidRDefault="00CD269D" w:rsidP="00CD269D">
            <w:pPr>
              <w:pStyle w:val="Tabletext"/>
            </w:pPr>
            <w:r w:rsidRPr="001C5EB2">
              <w:t>38254</w:t>
            </w:r>
          </w:p>
        </w:tc>
        <w:tc>
          <w:tcPr>
            <w:tcW w:w="3562" w:type="pct"/>
            <w:tcBorders>
              <w:top w:val="single" w:sz="4" w:space="0" w:color="auto"/>
              <w:bottom w:val="nil"/>
            </w:tcBorders>
            <w:shd w:val="clear" w:color="auto" w:fill="auto"/>
          </w:tcPr>
          <w:p w14:paraId="405DA9F0" w14:textId="77777777" w:rsidR="001F005E" w:rsidRPr="001C5EB2" w:rsidRDefault="00CD269D" w:rsidP="001F005E">
            <w:pPr>
              <w:pStyle w:val="Tabletext"/>
            </w:pPr>
            <w:r w:rsidRPr="001C5EB2">
              <w:t>Right heart catheterisation</w:t>
            </w:r>
            <w:r w:rsidR="001F005E" w:rsidRPr="001C5EB2">
              <w:t>:</w:t>
            </w:r>
          </w:p>
          <w:p w14:paraId="14C801B8" w14:textId="281EEBEC" w:rsidR="001F005E" w:rsidRPr="001C5EB2" w:rsidRDefault="001F005E" w:rsidP="001F005E">
            <w:pPr>
              <w:pStyle w:val="Tablea"/>
            </w:pPr>
            <w:r w:rsidRPr="001C5EB2">
              <w:t xml:space="preserve">(a) </w:t>
            </w:r>
            <w:r w:rsidR="00CD269D" w:rsidRPr="001C5EB2">
              <w:t xml:space="preserve">performed at the same time as </w:t>
            </w:r>
            <w:r w:rsidRPr="001C5EB2">
              <w:t xml:space="preserve">service to which </w:t>
            </w:r>
            <w:r w:rsidR="00C237E3" w:rsidRPr="001C5EB2">
              <w:t>item 3</w:t>
            </w:r>
            <w:r w:rsidRPr="001C5EB2">
              <w:t>8244, 38247, 38248, 38249, 38251 or 38252 applies; and</w:t>
            </w:r>
          </w:p>
          <w:p w14:paraId="3648C116" w14:textId="553B153C" w:rsidR="001F005E" w:rsidRPr="001C5EB2" w:rsidRDefault="001F005E" w:rsidP="001F005E">
            <w:pPr>
              <w:pStyle w:val="Tablea"/>
            </w:pPr>
            <w:r w:rsidRPr="001C5EB2">
              <w:t>(b) including</w:t>
            </w:r>
            <w:r w:rsidR="00CD269D" w:rsidRPr="001C5EB2">
              <w:t xml:space="preserve"> any</w:t>
            </w:r>
            <w:r w:rsidRPr="001C5EB2">
              <w:t xml:space="preserve"> </w:t>
            </w:r>
            <w:r w:rsidR="00CD269D" w:rsidRPr="001C5EB2">
              <w:t>of the following</w:t>
            </w:r>
            <w:r w:rsidRPr="001C5EB2">
              <w:t xml:space="preserve"> (if performed)</w:t>
            </w:r>
            <w:r w:rsidR="00CD269D" w:rsidRPr="001C5EB2">
              <w:t>:</w:t>
            </w:r>
          </w:p>
          <w:p w14:paraId="0B56947E" w14:textId="49458443" w:rsidR="001F005E" w:rsidRPr="001C5EB2" w:rsidRDefault="001F005E" w:rsidP="001F005E">
            <w:pPr>
              <w:pStyle w:val="Tablei"/>
            </w:pPr>
            <w:r w:rsidRPr="001C5EB2">
              <w:t xml:space="preserve">(i) </w:t>
            </w:r>
            <w:r w:rsidR="00CD269D" w:rsidRPr="001C5EB2">
              <w:t>fluoroscop</w:t>
            </w:r>
            <w:r w:rsidRPr="001C5EB2">
              <w:t>y;</w:t>
            </w:r>
          </w:p>
          <w:p w14:paraId="5139E60F" w14:textId="505306D6" w:rsidR="001F005E" w:rsidRPr="001C5EB2" w:rsidRDefault="001F005E" w:rsidP="001F005E">
            <w:pPr>
              <w:pStyle w:val="Tablei"/>
            </w:pPr>
            <w:r w:rsidRPr="001C5EB2">
              <w:t xml:space="preserve">(ii) </w:t>
            </w:r>
            <w:r w:rsidR="00CD269D" w:rsidRPr="001C5EB2">
              <w:t>oximetry</w:t>
            </w:r>
            <w:r w:rsidRPr="001C5EB2">
              <w:t>;</w:t>
            </w:r>
          </w:p>
          <w:p w14:paraId="0A4B0EAE" w14:textId="3C88288B" w:rsidR="001F005E" w:rsidRPr="001C5EB2" w:rsidRDefault="001F005E" w:rsidP="001F005E">
            <w:pPr>
              <w:pStyle w:val="Tablei"/>
            </w:pPr>
            <w:r w:rsidRPr="001C5EB2">
              <w:t xml:space="preserve">(iii) </w:t>
            </w:r>
            <w:r w:rsidR="00CD269D" w:rsidRPr="001C5EB2">
              <w:t>dye dilution curves</w:t>
            </w:r>
            <w:r w:rsidRPr="001C5EB2">
              <w:t>;</w:t>
            </w:r>
          </w:p>
          <w:p w14:paraId="7ED65491" w14:textId="065D4F8E" w:rsidR="001F005E" w:rsidRPr="001C5EB2" w:rsidRDefault="001F005E" w:rsidP="001F005E">
            <w:pPr>
              <w:pStyle w:val="Tablei"/>
            </w:pPr>
            <w:r w:rsidRPr="001C5EB2">
              <w:lastRenderedPageBreak/>
              <w:t xml:space="preserve">(iv) </w:t>
            </w:r>
            <w:r w:rsidR="00CD269D" w:rsidRPr="001C5EB2">
              <w:t>cardiac output measurement</w:t>
            </w:r>
            <w:r w:rsidRPr="001C5EB2">
              <w:t>;</w:t>
            </w:r>
          </w:p>
          <w:p w14:paraId="16708750" w14:textId="47A73ED2" w:rsidR="001F005E" w:rsidRPr="001C5EB2" w:rsidRDefault="001F005E" w:rsidP="001F005E">
            <w:pPr>
              <w:pStyle w:val="Tablei"/>
            </w:pPr>
            <w:r w:rsidRPr="001C5EB2">
              <w:t xml:space="preserve">(v) </w:t>
            </w:r>
            <w:r w:rsidR="00CD269D" w:rsidRPr="001C5EB2">
              <w:t>shunt detection</w:t>
            </w:r>
            <w:r w:rsidRPr="001C5EB2">
              <w:t>;</w:t>
            </w:r>
          </w:p>
          <w:p w14:paraId="247FD1A5" w14:textId="77777777" w:rsidR="002712B6" w:rsidRPr="001C5EB2" w:rsidRDefault="001F005E" w:rsidP="002712B6">
            <w:pPr>
              <w:pStyle w:val="Tablei"/>
            </w:pPr>
            <w:r w:rsidRPr="001C5EB2">
              <w:t xml:space="preserve">(vi) </w:t>
            </w:r>
            <w:r w:rsidR="00CD269D" w:rsidRPr="001C5EB2">
              <w:t>exercise stress test</w:t>
            </w:r>
          </w:p>
          <w:p w14:paraId="0F442C64" w14:textId="2FD549E0" w:rsidR="00CD269D" w:rsidRPr="001C5EB2" w:rsidRDefault="00CD269D" w:rsidP="002712B6">
            <w:pPr>
              <w:pStyle w:val="Tabletext"/>
            </w:pPr>
            <w:r w:rsidRPr="001C5EB2">
              <w:t>(Anaes.)</w:t>
            </w:r>
          </w:p>
        </w:tc>
        <w:tc>
          <w:tcPr>
            <w:tcW w:w="771" w:type="pct"/>
            <w:tcBorders>
              <w:top w:val="single" w:sz="4" w:space="0" w:color="auto"/>
              <w:bottom w:val="nil"/>
            </w:tcBorders>
            <w:shd w:val="clear" w:color="auto" w:fill="auto"/>
          </w:tcPr>
          <w:p w14:paraId="45679FAA" w14:textId="7FA8C335" w:rsidR="00CD269D" w:rsidRPr="001C5EB2" w:rsidRDefault="00924042" w:rsidP="00CD269D">
            <w:pPr>
              <w:pStyle w:val="Tabletext"/>
              <w:jc w:val="right"/>
            </w:pPr>
            <w:r w:rsidRPr="001C5EB2">
              <w:lastRenderedPageBreak/>
              <w:t>463.50</w:t>
            </w:r>
          </w:p>
        </w:tc>
      </w:tr>
    </w:tbl>
    <w:p w14:paraId="4A348554" w14:textId="427AD17D" w:rsidR="00CD269D" w:rsidRPr="001C5EB2" w:rsidRDefault="00E61E6B" w:rsidP="00DE6B71">
      <w:pPr>
        <w:pStyle w:val="ItemHead"/>
      </w:pPr>
      <w:r w:rsidRPr="001C5EB2">
        <w:t>54</w:t>
      </w:r>
      <w:r w:rsidR="00CD269D" w:rsidRPr="001C5EB2">
        <w:t xml:space="preserve">  </w:t>
      </w:r>
      <w:r w:rsidR="00DA292E" w:rsidRPr="001C5EB2">
        <w:t>Schedule 1</w:t>
      </w:r>
      <w:r w:rsidR="00CD269D" w:rsidRPr="001C5EB2">
        <w:t xml:space="preserve"> (</w:t>
      </w:r>
      <w:r w:rsidR="00C237E3" w:rsidRPr="001C5EB2">
        <w:t>item 3</w:t>
      </w:r>
      <w:r w:rsidR="00CD269D" w:rsidRPr="001C5EB2">
        <w:t>8272)</w:t>
      </w:r>
    </w:p>
    <w:p w14:paraId="5BEBC5C6" w14:textId="77777777" w:rsidR="00CD269D" w:rsidRPr="001C5EB2" w:rsidRDefault="00CD269D" w:rsidP="00CD269D">
      <w:pPr>
        <w:pStyle w:val="Item"/>
      </w:pPr>
      <w:r w:rsidRPr="001C5EB2">
        <w:t>Repeal the item, substitute</w:t>
      </w:r>
      <w:bookmarkStart w:id="42" w:name="BK_S3P17L13C28"/>
      <w:bookmarkEnd w:id="42"/>
      <w:r w:rsidRPr="001C5EB2">
        <w:t>:</w:t>
      </w:r>
    </w:p>
    <w:p w14:paraId="7F0F2A19" w14:textId="77777777" w:rsidR="00CD269D" w:rsidRPr="001C5EB2" w:rsidRDefault="00CD269D" w:rsidP="00CD269D">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CD269D" w:rsidRPr="001C5EB2" w14:paraId="4F0835BB" w14:textId="77777777" w:rsidTr="00CD269D">
        <w:tc>
          <w:tcPr>
            <w:tcW w:w="667" w:type="pct"/>
            <w:shd w:val="clear" w:color="auto" w:fill="auto"/>
            <w:hideMark/>
          </w:tcPr>
          <w:p w14:paraId="03CEF3E0" w14:textId="77777777" w:rsidR="00CD269D" w:rsidRPr="001C5EB2" w:rsidRDefault="00CD269D" w:rsidP="00CD269D">
            <w:pPr>
              <w:pStyle w:val="Tabletext"/>
            </w:pPr>
            <w:r w:rsidRPr="001C5EB2">
              <w:t>38272</w:t>
            </w:r>
          </w:p>
        </w:tc>
        <w:tc>
          <w:tcPr>
            <w:tcW w:w="3562" w:type="pct"/>
            <w:shd w:val="clear" w:color="auto" w:fill="auto"/>
            <w:hideMark/>
          </w:tcPr>
          <w:p w14:paraId="596F7273" w14:textId="77777777" w:rsidR="00DE6B71" w:rsidRPr="001C5EB2" w:rsidRDefault="00CD269D" w:rsidP="00CD269D">
            <w:pPr>
              <w:pStyle w:val="Tabletext"/>
            </w:pPr>
            <w:r w:rsidRPr="001C5EB2">
              <w:t>Atrial septal defect or patent foramen closure</w:t>
            </w:r>
            <w:r w:rsidR="00DE6B71" w:rsidRPr="001C5EB2">
              <w:t>:</w:t>
            </w:r>
          </w:p>
          <w:p w14:paraId="02D12120" w14:textId="4B19F3AB" w:rsidR="00DE6B71" w:rsidRPr="001C5EB2" w:rsidRDefault="00DE6B71" w:rsidP="00DE6B71">
            <w:pPr>
              <w:pStyle w:val="Tablea"/>
            </w:pPr>
            <w:r w:rsidRPr="001C5EB2">
              <w:t>(a) for congenital heart disease in a patient with documented evidence of right heart overload or paradoxical embolism; and</w:t>
            </w:r>
          </w:p>
          <w:p w14:paraId="07AFC214" w14:textId="77777777" w:rsidR="00DE6B71" w:rsidRPr="001C5EB2" w:rsidRDefault="00DE6B71" w:rsidP="00DE6B71">
            <w:pPr>
              <w:pStyle w:val="Tablea"/>
            </w:pPr>
            <w:r w:rsidRPr="001C5EB2">
              <w:t xml:space="preserve">(b) </w:t>
            </w:r>
            <w:r w:rsidR="00CD269D" w:rsidRPr="001C5EB2">
              <w:t>using a septal occluder or similar device</w:t>
            </w:r>
            <w:r w:rsidR="001C7141" w:rsidRPr="001C5EB2">
              <w:t>,</w:t>
            </w:r>
            <w:r w:rsidRPr="001C5EB2">
              <w:t xml:space="preserve"> </w:t>
            </w:r>
            <w:r w:rsidR="00CD269D" w:rsidRPr="001C5EB2">
              <w:t>by transcatheter approach</w:t>
            </w:r>
            <w:r w:rsidRPr="001C5EB2">
              <w:t>; and</w:t>
            </w:r>
          </w:p>
          <w:p w14:paraId="79503E1B" w14:textId="77777777" w:rsidR="00DE6B71" w:rsidRPr="001C5EB2" w:rsidRDefault="00DE6B71" w:rsidP="00DE6B71">
            <w:pPr>
              <w:pStyle w:val="Tablea"/>
            </w:pPr>
            <w:r w:rsidRPr="001C5EB2">
              <w:t xml:space="preserve">(c) </w:t>
            </w:r>
            <w:r w:rsidR="00CD269D" w:rsidRPr="001C5EB2">
              <w:t>including right or left heart catheterisation (or both)</w:t>
            </w:r>
            <w:r w:rsidRPr="001C5EB2">
              <w:t>;</w:t>
            </w:r>
          </w:p>
          <w:p w14:paraId="356E9657" w14:textId="17A2CA14" w:rsidR="00CD269D" w:rsidRPr="001C5EB2" w:rsidRDefault="00CD269D" w:rsidP="00DE6B71">
            <w:pPr>
              <w:pStyle w:val="Tabletext"/>
            </w:pPr>
            <w:r w:rsidRPr="001C5EB2">
              <w:t xml:space="preserve">other than a service associated with a service to which </w:t>
            </w:r>
            <w:r w:rsidR="00C237E3" w:rsidRPr="001C5EB2">
              <w:t>item 3</w:t>
            </w:r>
            <w:r w:rsidRPr="001C5EB2">
              <w:t>8200, 38203, 38206 or 38254 applies (Anaes.) (Assist.)</w:t>
            </w:r>
          </w:p>
        </w:tc>
        <w:tc>
          <w:tcPr>
            <w:tcW w:w="771" w:type="pct"/>
            <w:shd w:val="clear" w:color="auto" w:fill="auto"/>
            <w:hideMark/>
          </w:tcPr>
          <w:p w14:paraId="6E8A69C2" w14:textId="77777777" w:rsidR="00CD269D" w:rsidRPr="001C5EB2" w:rsidRDefault="00CD269D" w:rsidP="00CD269D">
            <w:pPr>
              <w:pStyle w:val="Tabletext"/>
              <w:jc w:val="right"/>
            </w:pPr>
            <w:r w:rsidRPr="001C5EB2">
              <w:t>949.25</w:t>
            </w:r>
          </w:p>
        </w:tc>
      </w:tr>
    </w:tbl>
    <w:p w14:paraId="09022353" w14:textId="70CDC0EC" w:rsidR="00CD269D" w:rsidRPr="001C5EB2" w:rsidRDefault="00E61E6B" w:rsidP="00CD269D">
      <w:pPr>
        <w:pStyle w:val="ItemHead"/>
      </w:pPr>
      <w:r w:rsidRPr="001C5EB2">
        <w:t>55</w:t>
      </w:r>
      <w:r w:rsidR="00CD269D" w:rsidRPr="001C5EB2">
        <w:t xml:space="preserve">  </w:t>
      </w:r>
      <w:r w:rsidR="00DA292E" w:rsidRPr="001C5EB2">
        <w:t>Schedule 1</w:t>
      </w:r>
      <w:r w:rsidR="00CD269D" w:rsidRPr="001C5EB2">
        <w:t xml:space="preserve"> (</w:t>
      </w:r>
      <w:r w:rsidR="00C237E3" w:rsidRPr="001C5EB2">
        <w:t>item 3</w:t>
      </w:r>
      <w:r w:rsidR="00CD269D" w:rsidRPr="001C5EB2">
        <w:t>8274)</w:t>
      </w:r>
    </w:p>
    <w:p w14:paraId="04CDD987" w14:textId="11A031C3" w:rsidR="00580724" w:rsidRPr="001C5EB2" w:rsidRDefault="00580724" w:rsidP="00580724">
      <w:pPr>
        <w:pStyle w:val="Item"/>
      </w:pPr>
      <w:r w:rsidRPr="001C5EB2">
        <w:t>Repeal the item, substitute</w:t>
      </w:r>
      <w:bookmarkStart w:id="43" w:name="BK_S3P17L24C28"/>
      <w:bookmarkEnd w:id="43"/>
      <w:r w:rsidRPr="001C5EB2">
        <w:t>:</w:t>
      </w:r>
    </w:p>
    <w:p w14:paraId="49A1C84D" w14:textId="77777777" w:rsidR="00580724" w:rsidRPr="001C5EB2" w:rsidRDefault="00580724" w:rsidP="00580724">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580724" w:rsidRPr="001C5EB2" w14:paraId="7213D8EF" w14:textId="77777777" w:rsidTr="00AD66FC">
        <w:tc>
          <w:tcPr>
            <w:tcW w:w="667" w:type="pct"/>
            <w:shd w:val="clear" w:color="auto" w:fill="auto"/>
            <w:hideMark/>
          </w:tcPr>
          <w:p w14:paraId="2433EBC6" w14:textId="2ACC2F87" w:rsidR="00580724" w:rsidRPr="001C5EB2" w:rsidRDefault="00580724" w:rsidP="00AD66FC">
            <w:pPr>
              <w:pStyle w:val="Tabletext"/>
            </w:pPr>
            <w:r w:rsidRPr="001C5EB2">
              <w:t>38274</w:t>
            </w:r>
          </w:p>
        </w:tc>
        <w:tc>
          <w:tcPr>
            <w:tcW w:w="3562" w:type="pct"/>
            <w:shd w:val="clear" w:color="auto" w:fill="auto"/>
            <w:hideMark/>
          </w:tcPr>
          <w:p w14:paraId="00FF7F84" w14:textId="2637A223" w:rsidR="00580724" w:rsidRPr="001C5EB2" w:rsidRDefault="00580724" w:rsidP="00AD66FC">
            <w:pPr>
              <w:pStyle w:val="Tabletext"/>
            </w:pPr>
            <w:r w:rsidRPr="001C5EB2">
              <w:t>Ventricular septal defect, transcatheter closure of, with cardiac catheterisation, excluding imaging (H) (Anaes.) (Assist.)</w:t>
            </w:r>
          </w:p>
        </w:tc>
        <w:tc>
          <w:tcPr>
            <w:tcW w:w="771" w:type="pct"/>
            <w:shd w:val="clear" w:color="auto" w:fill="auto"/>
            <w:hideMark/>
          </w:tcPr>
          <w:p w14:paraId="64CB9B5B" w14:textId="6D6AB833" w:rsidR="00580724" w:rsidRPr="001C5EB2" w:rsidRDefault="00580724" w:rsidP="00AD66FC">
            <w:pPr>
              <w:pStyle w:val="Tabletext"/>
              <w:jc w:val="right"/>
            </w:pPr>
            <w:r w:rsidRPr="001C5EB2">
              <w:t>777.60</w:t>
            </w:r>
          </w:p>
        </w:tc>
      </w:tr>
    </w:tbl>
    <w:p w14:paraId="71C6869D" w14:textId="615DD79F" w:rsidR="00CD269D" w:rsidRPr="001C5EB2" w:rsidRDefault="00E61E6B" w:rsidP="00CD269D">
      <w:pPr>
        <w:pStyle w:val="ItemHead"/>
      </w:pPr>
      <w:r w:rsidRPr="001C5EB2">
        <w:t>56</w:t>
      </w:r>
      <w:r w:rsidR="00CD269D" w:rsidRPr="001C5EB2">
        <w:t xml:space="preserve">  </w:t>
      </w:r>
      <w:r w:rsidR="00DA292E" w:rsidRPr="001C5EB2">
        <w:t>Schedule 1</w:t>
      </w:r>
      <w:r w:rsidR="00CD269D" w:rsidRPr="001C5EB2">
        <w:t xml:space="preserve"> (</w:t>
      </w:r>
      <w:r w:rsidR="00C237E3" w:rsidRPr="001C5EB2">
        <w:t>item 3</w:t>
      </w:r>
      <w:r w:rsidR="00CD269D" w:rsidRPr="001C5EB2">
        <w:t>8285)</w:t>
      </w:r>
    </w:p>
    <w:p w14:paraId="6827365C" w14:textId="77777777" w:rsidR="00CD269D" w:rsidRPr="001C5EB2" w:rsidRDefault="00CD269D" w:rsidP="00CD269D">
      <w:pPr>
        <w:pStyle w:val="Item"/>
      </w:pPr>
      <w:r w:rsidRPr="001C5EB2">
        <w:t>Repeal the item, substitute</w:t>
      </w:r>
      <w:bookmarkStart w:id="44" w:name="BK_S3P17L29C28"/>
      <w:bookmarkEnd w:id="44"/>
      <w:r w:rsidRPr="001C5EB2">
        <w:t>:</w:t>
      </w:r>
    </w:p>
    <w:p w14:paraId="435D550B" w14:textId="77777777" w:rsidR="00CD269D" w:rsidRPr="001C5EB2" w:rsidRDefault="00CD269D" w:rsidP="00CD269D">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CD269D" w:rsidRPr="001C5EB2" w14:paraId="303F9518" w14:textId="77777777" w:rsidTr="00CD269D">
        <w:tc>
          <w:tcPr>
            <w:tcW w:w="667" w:type="pct"/>
            <w:shd w:val="clear" w:color="auto" w:fill="auto"/>
            <w:hideMark/>
          </w:tcPr>
          <w:p w14:paraId="6E9456DE" w14:textId="77777777" w:rsidR="00CD269D" w:rsidRPr="001C5EB2" w:rsidRDefault="00CD269D" w:rsidP="00CD269D">
            <w:pPr>
              <w:pStyle w:val="Tabletext"/>
            </w:pPr>
            <w:r w:rsidRPr="001C5EB2">
              <w:t>38285</w:t>
            </w:r>
          </w:p>
        </w:tc>
        <w:tc>
          <w:tcPr>
            <w:tcW w:w="3562" w:type="pct"/>
            <w:shd w:val="clear" w:color="auto" w:fill="auto"/>
            <w:hideMark/>
          </w:tcPr>
          <w:p w14:paraId="4BD5749D" w14:textId="701173CE" w:rsidR="00CD269D" w:rsidRPr="001C5EB2" w:rsidRDefault="00CD269D" w:rsidP="00CD269D">
            <w:pPr>
              <w:pStyle w:val="Tabletext"/>
            </w:pPr>
            <w:r w:rsidRPr="001C5EB2">
              <w:t>Insertion of implantable ECG loop recorder, by a specialist or consultant physician, for the diagnosis of a primary disorder,</w:t>
            </w:r>
            <w:r w:rsidR="001C7141" w:rsidRPr="001C5EB2">
              <w:t xml:space="preserve"> </w:t>
            </w:r>
            <w:r w:rsidR="00DE6B71" w:rsidRPr="001C5EB2">
              <w:t xml:space="preserve">including initial programming and testing, </w:t>
            </w:r>
            <w:r w:rsidRPr="001C5EB2">
              <w:t>if:</w:t>
            </w:r>
          </w:p>
          <w:p w14:paraId="56E78F83" w14:textId="77777777" w:rsidR="00CD269D" w:rsidRPr="001C5EB2" w:rsidRDefault="00CD269D" w:rsidP="00CD269D">
            <w:pPr>
              <w:pStyle w:val="Tablea"/>
            </w:pPr>
            <w:r w:rsidRPr="001C5EB2">
              <w:t>(a) the patient has recurrent unexplained syncope and does not have a structural heart defect associated with a high risk of sudden cardiac death; and</w:t>
            </w:r>
          </w:p>
          <w:p w14:paraId="0C7984B0" w14:textId="77777777" w:rsidR="00CD269D" w:rsidRPr="001C5EB2" w:rsidRDefault="00CD269D" w:rsidP="00CD269D">
            <w:pPr>
              <w:pStyle w:val="Tablea"/>
            </w:pPr>
            <w:r w:rsidRPr="001C5EB2">
              <w:t>(b) a diagnosis has not been achieved through all other available cardiac investigations; and</w:t>
            </w:r>
          </w:p>
          <w:p w14:paraId="2CE3FD39" w14:textId="61970ED0" w:rsidR="00CD269D" w:rsidRPr="001C5EB2" w:rsidRDefault="00CD269D" w:rsidP="00CD269D">
            <w:pPr>
              <w:pStyle w:val="Tablea"/>
            </w:pPr>
            <w:r w:rsidRPr="001C5EB2">
              <w:t>(c) a neurogenic cause is not suspected</w:t>
            </w:r>
          </w:p>
          <w:p w14:paraId="417650C5" w14:textId="596B650B" w:rsidR="00CD269D" w:rsidRPr="001C5EB2" w:rsidRDefault="00CD269D" w:rsidP="00CD269D">
            <w:pPr>
              <w:pStyle w:val="Tabletext"/>
            </w:pPr>
            <w:r w:rsidRPr="001C5EB2">
              <w:t>(Anaes.)</w:t>
            </w:r>
          </w:p>
        </w:tc>
        <w:tc>
          <w:tcPr>
            <w:tcW w:w="771" w:type="pct"/>
            <w:shd w:val="clear" w:color="auto" w:fill="auto"/>
            <w:hideMark/>
          </w:tcPr>
          <w:p w14:paraId="73055FF8" w14:textId="77777777" w:rsidR="00CD269D" w:rsidRPr="001C5EB2" w:rsidRDefault="00CD269D" w:rsidP="00CD269D">
            <w:pPr>
              <w:pStyle w:val="Tabletext"/>
              <w:jc w:val="right"/>
            </w:pPr>
            <w:r w:rsidRPr="001C5EB2">
              <w:t>160.55</w:t>
            </w:r>
          </w:p>
        </w:tc>
      </w:tr>
    </w:tbl>
    <w:p w14:paraId="5FA11EDC" w14:textId="11B4F242" w:rsidR="00CD269D" w:rsidRPr="001C5EB2" w:rsidRDefault="00E61E6B" w:rsidP="00CD269D">
      <w:pPr>
        <w:pStyle w:val="ItemHead"/>
      </w:pPr>
      <w:r w:rsidRPr="001C5EB2">
        <w:t>57</w:t>
      </w:r>
      <w:r w:rsidR="00CD269D" w:rsidRPr="001C5EB2">
        <w:t xml:space="preserve">  </w:t>
      </w:r>
      <w:r w:rsidR="00DA292E" w:rsidRPr="001C5EB2">
        <w:t>Schedule 1</w:t>
      </w:r>
      <w:r w:rsidR="00CD269D" w:rsidRPr="001C5EB2">
        <w:t xml:space="preserve"> (</w:t>
      </w:r>
      <w:r w:rsidR="00900656" w:rsidRPr="001C5EB2">
        <w:t>items 3</w:t>
      </w:r>
      <w:r w:rsidR="00CD269D" w:rsidRPr="001C5EB2">
        <w:t>8300 to 38318)</w:t>
      </w:r>
    </w:p>
    <w:p w14:paraId="4329CC97" w14:textId="77777777" w:rsidR="00CD269D" w:rsidRPr="001C5EB2" w:rsidRDefault="00CD269D" w:rsidP="00CD269D">
      <w:pPr>
        <w:pStyle w:val="Item"/>
      </w:pPr>
      <w:r w:rsidRPr="001C5EB2">
        <w:t>Repeal the items, substitute:</w:t>
      </w:r>
    </w:p>
    <w:p w14:paraId="359AA18F"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588ABA6C" w14:textId="77777777" w:rsidTr="00CE43C1">
        <w:tc>
          <w:tcPr>
            <w:tcW w:w="667" w:type="pct"/>
            <w:shd w:val="clear" w:color="auto" w:fill="auto"/>
          </w:tcPr>
          <w:p w14:paraId="0834C996" w14:textId="77777777" w:rsidR="00CD269D" w:rsidRPr="001C5EB2" w:rsidRDefault="00CD269D" w:rsidP="00CD269D">
            <w:pPr>
              <w:pStyle w:val="Tabletext"/>
            </w:pPr>
            <w:r w:rsidRPr="001C5EB2">
              <w:t>38307</w:t>
            </w:r>
          </w:p>
        </w:tc>
        <w:tc>
          <w:tcPr>
            <w:tcW w:w="3562" w:type="pct"/>
            <w:shd w:val="clear" w:color="auto" w:fill="auto"/>
          </w:tcPr>
          <w:p w14:paraId="37A3D23C" w14:textId="690C763A" w:rsidR="002053FB" w:rsidRPr="001C5EB2" w:rsidRDefault="00081E2D" w:rsidP="00355B85">
            <w:pPr>
              <w:pStyle w:val="Tabletext"/>
              <w:rPr>
                <w:rFonts w:eastAsiaTheme="minorEastAsia"/>
              </w:rPr>
            </w:pPr>
            <w:r w:rsidRPr="001C5EB2">
              <w:rPr>
                <w:rFonts w:eastAsiaTheme="minorEastAsia"/>
              </w:rPr>
              <w:t>Percutaneous</w:t>
            </w:r>
            <w:r w:rsidR="00CD269D" w:rsidRPr="001C5EB2">
              <w:rPr>
                <w:rFonts w:eastAsiaTheme="minorEastAsia"/>
              </w:rPr>
              <w:t xml:space="preserve"> coronary </w:t>
            </w:r>
            <w:r w:rsidRPr="001C5EB2">
              <w:rPr>
                <w:rFonts w:eastAsiaTheme="minorEastAsia"/>
              </w:rPr>
              <w:t>intervention</w:t>
            </w:r>
            <w:r w:rsidR="002053FB" w:rsidRPr="001C5EB2">
              <w:rPr>
                <w:rFonts w:eastAsiaTheme="minorEastAsia"/>
              </w:rPr>
              <w:t>:</w:t>
            </w:r>
          </w:p>
          <w:p w14:paraId="69EF8604" w14:textId="77777777" w:rsidR="00306194" w:rsidRPr="001C5EB2" w:rsidRDefault="002053FB" w:rsidP="002053FB">
            <w:pPr>
              <w:pStyle w:val="Tablea"/>
              <w:rPr>
                <w:rFonts w:eastAsiaTheme="minorEastAsia"/>
              </w:rPr>
            </w:pPr>
            <w:r w:rsidRPr="001C5EB2">
              <w:rPr>
                <w:rFonts w:eastAsiaTheme="minorEastAsia"/>
              </w:rPr>
              <w:t>(a) for a patient</w:t>
            </w:r>
            <w:r w:rsidR="00306194" w:rsidRPr="001C5EB2">
              <w:rPr>
                <w:rFonts w:eastAsiaTheme="minorEastAsia"/>
              </w:rPr>
              <w:t>:</w:t>
            </w:r>
          </w:p>
          <w:p w14:paraId="4204CCB2" w14:textId="28C5AFB1" w:rsidR="00306194" w:rsidRPr="001C5EB2" w:rsidRDefault="00306194" w:rsidP="00306194">
            <w:pPr>
              <w:pStyle w:val="Tablei"/>
            </w:pPr>
            <w:r w:rsidRPr="001C5EB2">
              <w:t xml:space="preserve">(i) </w:t>
            </w:r>
            <w:r w:rsidR="002053FB" w:rsidRPr="001C5EB2">
              <w:t xml:space="preserve">eligible for the service under </w:t>
            </w:r>
            <w:r w:rsidR="00031D95" w:rsidRPr="001C5EB2">
              <w:t>clause 5</w:t>
            </w:r>
            <w:r w:rsidR="002053FB" w:rsidRPr="001C5EB2">
              <w:t>.10.17A</w:t>
            </w:r>
            <w:r w:rsidRPr="001C5EB2">
              <w:t>;</w:t>
            </w:r>
            <w:r w:rsidR="002053FB" w:rsidRPr="001C5EB2">
              <w:t xml:space="preserve"> and</w:t>
            </w:r>
          </w:p>
          <w:p w14:paraId="54A5CACB" w14:textId="1B0CA3FA" w:rsidR="002053FB" w:rsidRPr="001C5EB2" w:rsidRDefault="00306194" w:rsidP="00306194">
            <w:pPr>
              <w:pStyle w:val="Tablei"/>
              <w:rPr>
                <w:rFonts w:eastAsiaTheme="minorEastAsia"/>
              </w:rPr>
            </w:pPr>
            <w:r w:rsidRPr="001C5EB2">
              <w:t xml:space="preserve">(ii) for whom </w:t>
            </w:r>
            <w:r w:rsidR="002053FB" w:rsidRPr="001C5EB2">
              <w:t xml:space="preserve">selective </w:t>
            </w:r>
            <w:r w:rsidR="002053FB" w:rsidRPr="001C5EB2">
              <w:rPr>
                <w:rFonts w:eastAsiaTheme="minorEastAsia"/>
              </w:rPr>
              <w:t>coronary angiography has not been completed in the previous 3 months</w:t>
            </w:r>
            <w:r w:rsidR="002053FB" w:rsidRPr="001C5EB2">
              <w:t>; and</w:t>
            </w:r>
          </w:p>
          <w:p w14:paraId="3F0CCB4C" w14:textId="5BEFAD9E" w:rsidR="00306194" w:rsidRPr="001C5EB2" w:rsidRDefault="00306194" w:rsidP="00306194">
            <w:pPr>
              <w:pStyle w:val="Tablea"/>
              <w:rPr>
                <w:rFonts w:eastAsiaTheme="minorEastAsia"/>
              </w:rPr>
            </w:pPr>
            <w:r w:rsidRPr="001C5EB2">
              <w:rPr>
                <w:rFonts w:eastAsiaTheme="minorEastAsia"/>
              </w:rPr>
              <w:t>(b) including selective coronary angiography and all</w:t>
            </w:r>
            <w:r w:rsidR="005321E9" w:rsidRPr="001C5EB2">
              <w:rPr>
                <w:rFonts w:eastAsiaTheme="minorEastAsia"/>
              </w:rPr>
              <w:t xml:space="preserve"> </w:t>
            </w:r>
            <w:r w:rsidRPr="001C5EB2">
              <w:rPr>
                <w:rFonts w:eastAsiaTheme="minorEastAsia"/>
              </w:rPr>
              <w:t xml:space="preserve">associated </w:t>
            </w:r>
            <w:r w:rsidR="005321E9" w:rsidRPr="001C5EB2">
              <w:rPr>
                <w:rFonts w:eastAsiaTheme="minorEastAsia"/>
              </w:rPr>
              <w:t>imaging, catheter and contrast</w:t>
            </w:r>
            <w:r w:rsidRPr="001C5EB2">
              <w:rPr>
                <w:rFonts w:eastAsiaTheme="minorEastAsia"/>
              </w:rPr>
              <w:t>; and</w:t>
            </w:r>
          </w:p>
          <w:p w14:paraId="046BF55F" w14:textId="1E4D22D7" w:rsidR="00306194" w:rsidRPr="001C5EB2" w:rsidRDefault="00306194" w:rsidP="00306194">
            <w:pPr>
              <w:pStyle w:val="Tablea"/>
              <w:rPr>
                <w:rFonts w:eastAsiaTheme="minorEastAsia"/>
              </w:rPr>
            </w:pPr>
            <w:r w:rsidRPr="001C5EB2">
              <w:rPr>
                <w:rFonts w:eastAsiaTheme="minorEastAsia"/>
              </w:rPr>
              <w:t>(c) including either or both:</w:t>
            </w:r>
          </w:p>
          <w:p w14:paraId="2A4D4CC1" w14:textId="77777777" w:rsidR="00306194" w:rsidRPr="001C5EB2" w:rsidRDefault="00306194" w:rsidP="00306194">
            <w:pPr>
              <w:pStyle w:val="Tablei"/>
              <w:rPr>
                <w:rFonts w:eastAsiaTheme="minorEastAsia"/>
              </w:rPr>
            </w:pPr>
            <w:r w:rsidRPr="001C5EB2">
              <w:rPr>
                <w:rFonts w:eastAsiaTheme="minorEastAsia"/>
              </w:rPr>
              <w:t xml:space="preserve">(i) </w:t>
            </w:r>
            <w:r w:rsidR="00CD269D" w:rsidRPr="001C5EB2">
              <w:rPr>
                <w:rFonts w:eastAsiaTheme="minorEastAsia"/>
              </w:rPr>
              <w:t>percutaneous angioplasty</w:t>
            </w:r>
            <w:r w:rsidRPr="001C5EB2">
              <w:rPr>
                <w:rFonts w:eastAsiaTheme="minorEastAsia"/>
              </w:rPr>
              <w:t>;</w:t>
            </w:r>
          </w:p>
          <w:p w14:paraId="0CC951E0" w14:textId="2E923B50" w:rsidR="00DE6B71" w:rsidRPr="001C5EB2" w:rsidRDefault="00306194" w:rsidP="00306194">
            <w:pPr>
              <w:pStyle w:val="Tablei"/>
              <w:rPr>
                <w:rFonts w:eastAsiaTheme="minorEastAsia"/>
              </w:rPr>
            </w:pPr>
            <w:r w:rsidRPr="001C5EB2">
              <w:rPr>
                <w:rFonts w:eastAsiaTheme="minorEastAsia"/>
              </w:rPr>
              <w:t xml:space="preserve">(ii) </w:t>
            </w:r>
            <w:r w:rsidR="00CD269D" w:rsidRPr="001C5EB2">
              <w:rPr>
                <w:rFonts w:eastAsiaTheme="minorEastAsia"/>
              </w:rPr>
              <w:t>transluminal insertion of one or more stents</w:t>
            </w:r>
            <w:r w:rsidRPr="001C5EB2">
              <w:rPr>
                <w:rFonts w:eastAsiaTheme="minorEastAsia"/>
              </w:rPr>
              <w:t>; and</w:t>
            </w:r>
          </w:p>
          <w:p w14:paraId="1E2B6C1D" w14:textId="61629BB8" w:rsidR="00355B85" w:rsidRPr="001C5EB2" w:rsidRDefault="002D36ED" w:rsidP="004D7509">
            <w:pPr>
              <w:pStyle w:val="Tablea"/>
            </w:pPr>
            <w:r w:rsidRPr="001C5EB2">
              <w:lastRenderedPageBreak/>
              <w:t>(</w:t>
            </w:r>
            <w:r w:rsidR="00306194" w:rsidRPr="001C5EB2">
              <w:t>d</w:t>
            </w:r>
            <w:r w:rsidRPr="001C5EB2">
              <w:t xml:space="preserve">) </w:t>
            </w:r>
            <w:r w:rsidR="00EF426E" w:rsidRPr="001C5EB2">
              <w:t>performed on</w:t>
            </w:r>
            <w:r w:rsidR="00355B85" w:rsidRPr="001C5EB2">
              <w:t xml:space="preserve"> one coronary vascular territor</w:t>
            </w:r>
            <w:r w:rsidR="004D7509" w:rsidRPr="001C5EB2">
              <w:t>y;</w:t>
            </w:r>
            <w:r w:rsidR="00306194" w:rsidRPr="001C5EB2">
              <w:t xml:space="preserve"> and</w:t>
            </w:r>
          </w:p>
          <w:p w14:paraId="5C63231F" w14:textId="5282CF20" w:rsidR="00306194" w:rsidRPr="001C5EB2" w:rsidRDefault="00306194" w:rsidP="00306194">
            <w:pPr>
              <w:pStyle w:val="Tablea"/>
              <w:rPr>
                <w:rFonts w:eastAsiaTheme="minorEastAsia"/>
              </w:rPr>
            </w:pPr>
            <w:r w:rsidRPr="001C5EB2">
              <w:t>(e) excluding aftercare;</w:t>
            </w:r>
          </w:p>
          <w:p w14:paraId="49DD9FEA" w14:textId="60B31989" w:rsidR="00CD269D" w:rsidRPr="001C5EB2" w:rsidRDefault="00306194" w:rsidP="002D36ED">
            <w:pPr>
              <w:pStyle w:val="Tabletext"/>
              <w:rPr>
                <w:rFonts w:eastAsiaTheme="minorEastAsia"/>
              </w:rPr>
            </w:pPr>
            <w:r w:rsidRPr="001C5EB2">
              <w:rPr>
                <w:rFonts w:eastAsiaTheme="minorEastAsia"/>
              </w:rPr>
              <w:t>other than</w:t>
            </w:r>
            <w:r w:rsidR="002D36ED" w:rsidRPr="001C5EB2">
              <w:rPr>
                <w:rFonts w:eastAsiaTheme="minorEastAsia"/>
              </w:rPr>
              <w:t xml:space="preserve"> </w:t>
            </w:r>
            <w:r w:rsidR="008E308E" w:rsidRPr="001C5EB2">
              <w:rPr>
                <w:rFonts w:eastAsiaTheme="minorEastAsia"/>
              </w:rPr>
              <w:t xml:space="preserve">a service </w:t>
            </w:r>
            <w:r w:rsidR="00355B85" w:rsidRPr="001C5EB2">
              <w:rPr>
                <w:rFonts w:eastAsiaTheme="minorEastAsia"/>
              </w:rPr>
              <w:t xml:space="preserve">associated with a service to which </w:t>
            </w:r>
            <w:r w:rsidR="00C237E3" w:rsidRPr="001C5EB2">
              <w:rPr>
                <w:rFonts w:eastAsiaTheme="minorEastAsia"/>
              </w:rPr>
              <w:t>item 3</w:t>
            </w:r>
            <w:r w:rsidR="00355B85" w:rsidRPr="001C5EB2">
              <w:rPr>
                <w:rFonts w:eastAsiaTheme="minorEastAsia"/>
              </w:rPr>
              <w:t xml:space="preserve">8200, 38203, 38206, 38244, 38247, 38248, 38249, 38251, 38252, 38308, 38310, 38311, 38313, 38314, 38316, 38317, 38319, 38320, 38322 or 38323 </w:t>
            </w:r>
            <w:r w:rsidR="007336A0" w:rsidRPr="001C5EB2">
              <w:rPr>
                <w:rFonts w:eastAsiaTheme="minorEastAsia"/>
              </w:rPr>
              <w:t>applies</w:t>
            </w:r>
            <w:r w:rsidRPr="001C5EB2">
              <w:rPr>
                <w:rFonts w:eastAsiaTheme="minorEastAsia"/>
              </w:rPr>
              <w:t xml:space="preserve"> </w:t>
            </w:r>
            <w:r w:rsidR="00CD269D" w:rsidRPr="001C5EB2">
              <w:t>(Anaes.) (Assist.)</w:t>
            </w:r>
          </w:p>
        </w:tc>
        <w:tc>
          <w:tcPr>
            <w:tcW w:w="771" w:type="pct"/>
            <w:shd w:val="clear" w:color="auto" w:fill="auto"/>
          </w:tcPr>
          <w:p w14:paraId="564CBA0F" w14:textId="669B38DB" w:rsidR="00CD269D" w:rsidRPr="001C5EB2" w:rsidRDefault="00924042" w:rsidP="00CD269D">
            <w:pPr>
              <w:pStyle w:val="Tabletext"/>
              <w:jc w:val="right"/>
            </w:pPr>
            <w:r w:rsidRPr="001C5EB2">
              <w:lastRenderedPageBreak/>
              <w:t>1,844.60</w:t>
            </w:r>
          </w:p>
        </w:tc>
      </w:tr>
      <w:tr w:rsidR="00CD269D" w:rsidRPr="001C5EB2" w14:paraId="439CDAB9" w14:textId="77777777" w:rsidTr="00CE43C1">
        <w:tc>
          <w:tcPr>
            <w:tcW w:w="667" w:type="pct"/>
            <w:shd w:val="clear" w:color="auto" w:fill="auto"/>
          </w:tcPr>
          <w:p w14:paraId="5D1EAD6E" w14:textId="77777777" w:rsidR="00CD269D" w:rsidRPr="001C5EB2" w:rsidRDefault="00CD269D" w:rsidP="00CD269D">
            <w:pPr>
              <w:pStyle w:val="Tabletext"/>
            </w:pPr>
            <w:r w:rsidRPr="001C5EB2">
              <w:t>38308</w:t>
            </w:r>
          </w:p>
        </w:tc>
        <w:tc>
          <w:tcPr>
            <w:tcW w:w="3562" w:type="pct"/>
            <w:shd w:val="clear" w:color="auto" w:fill="auto"/>
          </w:tcPr>
          <w:p w14:paraId="4A770683" w14:textId="77777777" w:rsidR="00081E2D" w:rsidRPr="001C5EB2" w:rsidRDefault="00081E2D" w:rsidP="00081E2D">
            <w:pPr>
              <w:pStyle w:val="Tabletext"/>
              <w:rPr>
                <w:rFonts w:eastAsiaTheme="minorEastAsia"/>
              </w:rPr>
            </w:pPr>
            <w:r w:rsidRPr="001C5EB2">
              <w:rPr>
                <w:rFonts w:eastAsiaTheme="minorEastAsia"/>
              </w:rPr>
              <w:t>Percutaneous coronary intervention:</w:t>
            </w:r>
          </w:p>
          <w:p w14:paraId="5341B9EA" w14:textId="77777777" w:rsidR="00081E2D" w:rsidRPr="001C5EB2" w:rsidRDefault="00081E2D" w:rsidP="00081E2D">
            <w:pPr>
              <w:pStyle w:val="Tablea"/>
              <w:rPr>
                <w:rFonts w:eastAsiaTheme="minorEastAsia"/>
              </w:rPr>
            </w:pPr>
            <w:r w:rsidRPr="001C5EB2">
              <w:rPr>
                <w:rFonts w:eastAsiaTheme="minorEastAsia"/>
              </w:rPr>
              <w:t>(a) for a patient:</w:t>
            </w:r>
          </w:p>
          <w:p w14:paraId="1B86162F" w14:textId="529CF0B4" w:rsidR="00081E2D" w:rsidRPr="001C5EB2" w:rsidRDefault="00081E2D" w:rsidP="00081E2D">
            <w:pPr>
              <w:pStyle w:val="Tablei"/>
            </w:pPr>
            <w:r w:rsidRPr="001C5EB2">
              <w:t xml:space="preserve">(i) eligible for the service under </w:t>
            </w:r>
            <w:r w:rsidR="00031D95" w:rsidRPr="001C5EB2">
              <w:t>clause 5</w:t>
            </w:r>
            <w:r w:rsidRPr="001C5EB2">
              <w:t>.10.17A; and</w:t>
            </w:r>
          </w:p>
          <w:p w14:paraId="020DCA31" w14:textId="77777777" w:rsidR="00081E2D" w:rsidRPr="001C5EB2" w:rsidRDefault="00081E2D" w:rsidP="00081E2D">
            <w:pPr>
              <w:pStyle w:val="Tablei"/>
              <w:rPr>
                <w:rFonts w:eastAsiaTheme="minorEastAsia"/>
              </w:rPr>
            </w:pPr>
            <w:r w:rsidRPr="001C5EB2">
              <w:t xml:space="preserve">(ii) for whom selective </w:t>
            </w:r>
            <w:r w:rsidRPr="001C5EB2">
              <w:rPr>
                <w:rFonts w:eastAsiaTheme="minorEastAsia"/>
              </w:rPr>
              <w:t>coronary angiography has not been completed in the previous 3 months</w:t>
            </w:r>
            <w:r w:rsidRPr="001C5EB2">
              <w:t>; and</w:t>
            </w:r>
          </w:p>
          <w:p w14:paraId="6612675B" w14:textId="4756028E" w:rsidR="00081E2D" w:rsidRPr="001C5EB2" w:rsidRDefault="00081E2D" w:rsidP="00081E2D">
            <w:pPr>
              <w:pStyle w:val="Tablea"/>
              <w:rPr>
                <w:rFonts w:eastAsiaTheme="minorEastAsia"/>
              </w:rPr>
            </w:pPr>
            <w:r w:rsidRPr="001C5EB2">
              <w:rPr>
                <w:rFonts w:eastAsiaTheme="minorEastAsia"/>
              </w:rPr>
              <w:t>(b) including selective coronary angiography and all associated imaging, catheter and contrast; and</w:t>
            </w:r>
          </w:p>
          <w:p w14:paraId="6B13F8AE" w14:textId="00C8ED47" w:rsidR="00081E2D" w:rsidRPr="001C5EB2" w:rsidRDefault="00081E2D" w:rsidP="00081E2D">
            <w:pPr>
              <w:pStyle w:val="Tablea"/>
              <w:rPr>
                <w:rFonts w:eastAsiaTheme="minorEastAsia"/>
              </w:rPr>
            </w:pPr>
            <w:r w:rsidRPr="001C5EB2">
              <w:rPr>
                <w:rFonts w:eastAsiaTheme="minorEastAsia"/>
              </w:rPr>
              <w:t>(c) including either or both:</w:t>
            </w:r>
          </w:p>
          <w:p w14:paraId="78382E42" w14:textId="5E56ADC6" w:rsidR="00081E2D" w:rsidRPr="001C5EB2" w:rsidRDefault="00081E2D" w:rsidP="00081E2D">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52A1C071" w14:textId="1E538E58" w:rsidR="00081E2D" w:rsidRPr="001C5EB2" w:rsidRDefault="00081E2D" w:rsidP="00081E2D">
            <w:pPr>
              <w:pStyle w:val="Tablei"/>
            </w:pPr>
            <w:r w:rsidRPr="001C5EB2">
              <w:rPr>
                <w:rFonts w:eastAsiaTheme="minorEastAsia"/>
              </w:rPr>
              <w:t>(ii) transluminal insertion of one or more stents; and</w:t>
            </w:r>
          </w:p>
          <w:p w14:paraId="02896B5C" w14:textId="07DF18FE" w:rsidR="00CD269D" w:rsidRPr="001C5EB2" w:rsidRDefault="002D36ED" w:rsidP="004D7509">
            <w:pPr>
              <w:pStyle w:val="Tablea"/>
            </w:pPr>
            <w:r w:rsidRPr="001C5EB2">
              <w:t>(</w:t>
            </w:r>
            <w:r w:rsidR="00081E2D" w:rsidRPr="001C5EB2">
              <w:t>d</w:t>
            </w:r>
            <w:r w:rsidRPr="001C5EB2">
              <w:t xml:space="preserve">) </w:t>
            </w:r>
            <w:r w:rsidR="00EF426E" w:rsidRPr="001C5EB2">
              <w:t>performed on</w:t>
            </w:r>
            <w:r w:rsidR="00FA0CC5" w:rsidRPr="001C5EB2">
              <w:t xml:space="preserve"> </w:t>
            </w:r>
            <w:r w:rsidR="00CD269D" w:rsidRPr="001C5EB2">
              <w:t>2 coronary vascular territories</w:t>
            </w:r>
            <w:r w:rsidR="00C8438D" w:rsidRPr="001C5EB2">
              <w:t>;</w:t>
            </w:r>
            <w:r w:rsidRPr="001C5EB2">
              <w:t xml:space="preserve"> and</w:t>
            </w:r>
          </w:p>
          <w:p w14:paraId="4F0D796C" w14:textId="004FD084" w:rsidR="00081E2D" w:rsidRPr="001C5EB2" w:rsidRDefault="00081E2D" w:rsidP="00081E2D">
            <w:pPr>
              <w:pStyle w:val="Tablea"/>
              <w:rPr>
                <w:rFonts w:eastAsiaTheme="minorEastAsia"/>
              </w:rPr>
            </w:pPr>
            <w:r w:rsidRPr="001C5EB2">
              <w:t>(e) excluding aftercare;</w:t>
            </w:r>
          </w:p>
          <w:p w14:paraId="6CE8559A" w14:textId="3767D439" w:rsidR="00CD269D" w:rsidRPr="001C5EB2" w:rsidRDefault="00081E2D" w:rsidP="005D14A5">
            <w:pPr>
              <w:pStyle w:val="Tabletext"/>
            </w:pPr>
            <w:r w:rsidRPr="001C5EB2">
              <w:rPr>
                <w:rFonts w:eastAsiaTheme="minorEastAsia"/>
              </w:rPr>
              <w:t>other than a service</w:t>
            </w:r>
            <w:r w:rsidR="002D36ED" w:rsidRPr="001C5EB2">
              <w:t xml:space="preserve"> </w:t>
            </w:r>
            <w:r w:rsidR="005D14A5" w:rsidRPr="001C5EB2">
              <w:t xml:space="preserve">associated with a service to which </w:t>
            </w:r>
            <w:r w:rsidR="00C237E3" w:rsidRPr="001C5EB2">
              <w:t>item 3</w:t>
            </w:r>
            <w:r w:rsidR="005D14A5" w:rsidRPr="001C5EB2">
              <w:t xml:space="preserve">8200, 38203, 38206, 38244, 38247, 38248, 38249, 38251, 38252, 38307, 38310, 38311, 38313, 38314, 38316, 38317, 38319, 38320, 38322 or 38323 </w:t>
            </w:r>
            <w:r w:rsidR="00402797" w:rsidRPr="001C5EB2">
              <w:t>applies</w:t>
            </w:r>
            <w:r w:rsidRPr="001C5EB2">
              <w:t xml:space="preserve"> </w:t>
            </w:r>
            <w:r w:rsidR="00CD269D" w:rsidRPr="001C5EB2">
              <w:t>(Anaes.) (Assist.)</w:t>
            </w:r>
          </w:p>
        </w:tc>
        <w:tc>
          <w:tcPr>
            <w:tcW w:w="771" w:type="pct"/>
            <w:shd w:val="clear" w:color="auto" w:fill="auto"/>
          </w:tcPr>
          <w:p w14:paraId="2828E318" w14:textId="1E096E05" w:rsidR="00CD269D" w:rsidRPr="001C5EB2" w:rsidRDefault="00924042" w:rsidP="00CD269D">
            <w:pPr>
              <w:pStyle w:val="Tabletext"/>
              <w:jc w:val="right"/>
            </w:pPr>
            <w:r w:rsidRPr="001C5EB2">
              <w:t>2,122.25</w:t>
            </w:r>
          </w:p>
        </w:tc>
      </w:tr>
      <w:tr w:rsidR="00CD269D" w:rsidRPr="001C5EB2" w14:paraId="78E38FBA" w14:textId="77777777" w:rsidTr="00CE43C1">
        <w:tc>
          <w:tcPr>
            <w:tcW w:w="667" w:type="pct"/>
            <w:shd w:val="clear" w:color="auto" w:fill="auto"/>
            <w:hideMark/>
          </w:tcPr>
          <w:p w14:paraId="737FBE3A" w14:textId="77777777" w:rsidR="00CD269D" w:rsidRPr="001C5EB2" w:rsidRDefault="00CD269D" w:rsidP="00CD269D">
            <w:pPr>
              <w:pStyle w:val="Tabletext"/>
            </w:pPr>
            <w:r w:rsidRPr="001C5EB2">
              <w:t>38309</w:t>
            </w:r>
          </w:p>
        </w:tc>
        <w:tc>
          <w:tcPr>
            <w:tcW w:w="3562" w:type="pct"/>
            <w:shd w:val="clear" w:color="auto" w:fill="auto"/>
            <w:hideMark/>
          </w:tcPr>
          <w:p w14:paraId="34F41BB0" w14:textId="14088EDF" w:rsidR="00A25364" w:rsidRPr="001C5EB2" w:rsidRDefault="00CD269D" w:rsidP="00AA6B5B">
            <w:pPr>
              <w:pStyle w:val="Tabletext"/>
            </w:pPr>
            <w:r w:rsidRPr="001C5EB2">
              <w:t xml:space="preserve">Percutaneous transluminal rotational atherectomy of one or more coronary arteries, </w:t>
            </w:r>
            <w:r w:rsidR="003C3A8A" w:rsidRPr="001C5EB2">
              <w:t xml:space="preserve">including </w:t>
            </w:r>
            <w:r w:rsidR="003050D0" w:rsidRPr="001C5EB2">
              <w:t xml:space="preserve">all </w:t>
            </w:r>
            <w:r w:rsidR="003C3A8A" w:rsidRPr="001C5EB2">
              <w:t xml:space="preserve">associated imaging, </w:t>
            </w:r>
            <w:r w:rsidR="00AA6B5B" w:rsidRPr="001C5EB2">
              <w:t>if</w:t>
            </w:r>
            <w:r w:rsidR="00A25364" w:rsidRPr="001C5EB2">
              <w:t>:</w:t>
            </w:r>
          </w:p>
          <w:p w14:paraId="4986A3BE" w14:textId="0829B244" w:rsidR="00A25364" w:rsidRPr="001C5EB2" w:rsidRDefault="00A25364" w:rsidP="00A25364">
            <w:pPr>
              <w:pStyle w:val="Tablea"/>
            </w:pPr>
            <w:r w:rsidRPr="001C5EB2">
              <w:t xml:space="preserve">(a) </w:t>
            </w:r>
            <w:r w:rsidR="00AA6B5B" w:rsidRPr="001C5EB2">
              <w:t xml:space="preserve">the target stenosis within </w:t>
            </w:r>
            <w:r w:rsidR="003C3A8A" w:rsidRPr="001C5EB2">
              <w:t>at least one</w:t>
            </w:r>
            <w:r w:rsidRPr="001C5EB2">
              <w:t xml:space="preserve"> coronary artery is heavily calcified and balloon angioplasty with or without stenting is not feasible without rotational artherectomy; and</w:t>
            </w:r>
          </w:p>
          <w:p w14:paraId="6D491BCB" w14:textId="73FF0690" w:rsidR="00A25364" w:rsidRPr="001C5EB2" w:rsidRDefault="00A25364" w:rsidP="00A25364">
            <w:pPr>
              <w:pStyle w:val="Tablea"/>
            </w:pPr>
            <w:r w:rsidRPr="001C5EB2">
              <w:t xml:space="preserve">(b) the service is performed in conjunction with a service to which </w:t>
            </w:r>
            <w:r w:rsidR="00C237E3" w:rsidRPr="001C5EB2">
              <w:t>item 3</w:t>
            </w:r>
            <w:r w:rsidRPr="001C5EB2">
              <w:t>8307,</w:t>
            </w:r>
            <w:r w:rsidRPr="001C5EB2">
              <w:rPr>
                <w:lang w:eastAsia="en-US"/>
              </w:rPr>
              <w:t xml:space="preserve"> </w:t>
            </w:r>
            <w:r w:rsidRPr="001C5EB2">
              <w:rPr>
                <w:rFonts w:eastAsiaTheme="minorEastAsia"/>
                <w:lang w:eastAsia="en-US"/>
              </w:rPr>
              <w:t>38308, 38310, 38311, 38313, 38314, 38316, 38317, 38319, 38320, 38322 or 38323</w:t>
            </w:r>
            <w:r w:rsidRPr="001C5EB2">
              <w:rPr>
                <w:lang w:eastAsia="en-US"/>
              </w:rPr>
              <w:t xml:space="preserve"> </w:t>
            </w:r>
            <w:r w:rsidRPr="001C5EB2">
              <w:t>applies</w:t>
            </w:r>
          </w:p>
          <w:p w14:paraId="2E85DCCF" w14:textId="04AD93ED" w:rsidR="00CD269D" w:rsidRPr="001C5EB2" w:rsidRDefault="003C3A8A" w:rsidP="00A25364">
            <w:pPr>
              <w:pStyle w:val="Tabletext"/>
            </w:pPr>
            <w:r w:rsidRPr="001C5EB2">
              <w:t>A</w:t>
            </w:r>
            <w:r w:rsidR="00A25364" w:rsidRPr="001C5EB2">
              <w:t xml:space="preserve">pplicable </w:t>
            </w:r>
            <w:r w:rsidRPr="001C5EB2">
              <w:t xml:space="preserve">only </w:t>
            </w:r>
            <w:r w:rsidR="00A25364" w:rsidRPr="001C5EB2">
              <w:t xml:space="preserve">once </w:t>
            </w:r>
            <w:r w:rsidRPr="001C5EB2">
              <w:t xml:space="preserve">on </w:t>
            </w:r>
            <w:r w:rsidR="00A25364" w:rsidRPr="001C5EB2">
              <w:t xml:space="preserve">each </w:t>
            </w:r>
            <w:r w:rsidRPr="001C5EB2">
              <w:t xml:space="preserve">occasion the service is performed </w:t>
            </w:r>
            <w:r w:rsidR="00CD269D" w:rsidRPr="001C5EB2">
              <w:t>(Anaes.) (Assist.)</w:t>
            </w:r>
          </w:p>
        </w:tc>
        <w:tc>
          <w:tcPr>
            <w:tcW w:w="771" w:type="pct"/>
            <w:shd w:val="clear" w:color="auto" w:fill="auto"/>
            <w:hideMark/>
          </w:tcPr>
          <w:p w14:paraId="6074B8D4" w14:textId="77777777" w:rsidR="00CD269D" w:rsidRPr="001C5EB2" w:rsidRDefault="00CD269D" w:rsidP="00CD269D">
            <w:pPr>
              <w:pStyle w:val="Tabletext"/>
              <w:jc w:val="right"/>
            </w:pPr>
            <w:r w:rsidRPr="001C5EB2">
              <w:t>1,250.70</w:t>
            </w:r>
          </w:p>
        </w:tc>
      </w:tr>
      <w:tr w:rsidR="00CD269D" w:rsidRPr="001C5EB2" w14:paraId="4727D158" w14:textId="77777777" w:rsidTr="00CE43C1">
        <w:tc>
          <w:tcPr>
            <w:tcW w:w="667" w:type="pct"/>
            <w:shd w:val="clear" w:color="auto" w:fill="auto"/>
          </w:tcPr>
          <w:p w14:paraId="4D0DD64B" w14:textId="77777777" w:rsidR="00CD269D" w:rsidRPr="001C5EB2" w:rsidRDefault="00CD269D" w:rsidP="00CD269D">
            <w:pPr>
              <w:pStyle w:val="Tabletext"/>
            </w:pPr>
            <w:r w:rsidRPr="001C5EB2">
              <w:t>38310</w:t>
            </w:r>
          </w:p>
        </w:tc>
        <w:tc>
          <w:tcPr>
            <w:tcW w:w="3562" w:type="pct"/>
            <w:shd w:val="clear" w:color="auto" w:fill="auto"/>
          </w:tcPr>
          <w:p w14:paraId="49877A1F" w14:textId="77777777" w:rsidR="005070DF" w:rsidRPr="001C5EB2" w:rsidRDefault="005070DF" w:rsidP="005070DF">
            <w:pPr>
              <w:pStyle w:val="Tabletext"/>
              <w:rPr>
                <w:rFonts w:eastAsiaTheme="minorEastAsia"/>
              </w:rPr>
            </w:pPr>
            <w:r w:rsidRPr="001C5EB2">
              <w:rPr>
                <w:rFonts w:eastAsiaTheme="minorEastAsia"/>
              </w:rPr>
              <w:t>Percutaneous coronary intervention:</w:t>
            </w:r>
          </w:p>
          <w:p w14:paraId="6D64D418" w14:textId="77777777" w:rsidR="005070DF" w:rsidRPr="001C5EB2" w:rsidRDefault="005070DF" w:rsidP="005070DF">
            <w:pPr>
              <w:pStyle w:val="Tablea"/>
              <w:rPr>
                <w:rFonts w:eastAsiaTheme="minorEastAsia"/>
              </w:rPr>
            </w:pPr>
            <w:r w:rsidRPr="001C5EB2">
              <w:rPr>
                <w:rFonts w:eastAsiaTheme="minorEastAsia"/>
              </w:rPr>
              <w:t>(a) for a patient:</w:t>
            </w:r>
          </w:p>
          <w:p w14:paraId="50299EF2" w14:textId="2E13AB6A" w:rsidR="005070DF" w:rsidRPr="001C5EB2" w:rsidRDefault="005070DF" w:rsidP="005070DF">
            <w:pPr>
              <w:pStyle w:val="Tablei"/>
            </w:pPr>
            <w:r w:rsidRPr="001C5EB2">
              <w:t xml:space="preserve">(i) eligible for the service under </w:t>
            </w:r>
            <w:r w:rsidR="00031D95" w:rsidRPr="001C5EB2">
              <w:t>clause 5</w:t>
            </w:r>
            <w:r w:rsidRPr="001C5EB2">
              <w:t>.10.17A; and</w:t>
            </w:r>
          </w:p>
          <w:p w14:paraId="67C37810" w14:textId="77777777" w:rsidR="005070DF" w:rsidRPr="001C5EB2" w:rsidRDefault="005070DF" w:rsidP="005070DF">
            <w:pPr>
              <w:pStyle w:val="Tablei"/>
              <w:rPr>
                <w:rFonts w:eastAsiaTheme="minorEastAsia"/>
              </w:rPr>
            </w:pPr>
            <w:r w:rsidRPr="001C5EB2">
              <w:t xml:space="preserve">(ii) for whom selective </w:t>
            </w:r>
            <w:r w:rsidRPr="001C5EB2">
              <w:rPr>
                <w:rFonts w:eastAsiaTheme="minorEastAsia"/>
              </w:rPr>
              <w:t>coronary angiography has not been completed in the previous 3 months</w:t>
            </w:r>
            <w:r w:rsidRPr="001C5EB2">
              <w:t>; and</w:t>
            </w:r>
          </w:p>
          <w:p w14:paraId="50E1E8F6" w14:textId="43B46A5D" w:rsidR="005070DF" w:rsidRPr="001C5EB2" w:rsidRDefault="005070DF" w:rsidP="005070DF">
            <w:pPr>
              <w:pStyle w:val="Tablea"/>
              <w:rPr>
                <w:rFonts w:eastAsiaTheme="minorEastAsia"/>
              </w:rPr>
            </w:pPr>
            <w:r w:rsidRPr="001C5EB2">
              <w:rPr>
                <w:rFonts w:eastAsiaTheme="minorEastAsia"/>
              </w:rPr>
              <w:t>(b) including selective coronary angiography and all associated imaging, catheter and contrast; and</w:t>
            </w:r>
          </w:p>
          <w:p w14:paraId="05B2F578" w14:textId="797E1A66" w:rsidR="005070DF" w:rsidRPr="001C5EB2" w:rsidRDefault="005070DF" w:rsidP="005070DF">
            <w:pPr>
              <w:pStyle w:val="Tablea"/>
              <w:rPr>
                <w:rFonts w:eastAsiaTheme="minorEastAsia"/>
              </w:rPr>
            </w:pPr>
            <w:r w:rsidRPr="001C5EB2">
              <w:rPr>
                <w:rFonts w:eastAsiaTheme="minorEastAsia"/>
              </w:rPr>
              <w:t>(c) including either or both:</w:t>
            </w:r>
          </w:p>
          <w:p w14:paraId="3D7FB6BD" w14:textId="6BFAE660" w:rsidR="005070DF" w:rsidRPr="001C5EB2" w:rsidRDefault="005070DF" w:rsidP="005070DF">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679248B3" w14:textId="77777777" w:rsidR="005070DF" w:rsidRPr="001C5EB2" w:rsidRDefault="005070DF" w:rsidP="005070DF">
            <w:pPr>
              <w:pStyle w:val="Tablei"/>
            </w:pPr>
            <w:r w:rsidRPr="001C5EB2">
              <w:rPr>
                <w:rFonts w:eastAsiaTheme="minorEastAsia"/>
              </w:rPr>
              <w:t>(ii) transluminal insertion of one or more stents; and</w:t>
            </w:r>
          </w:p>
          <w:p w14:paraId="71FBE546" w14:textId="531A0A6D" w:rsidR="005070DF" w:rsidRPr="001C5EB2" w:rsidRDefault="005070DF" w:rsidP="005070DF">
            <w:pPr>
              <w:pStyle w:val="Tablea"/>
            </w:pPr>
            <w:r w:rsidRPr="001C5EB2">
              <w:t xml:space="preserve">(d) </w:t>
            </w:r>
            <w:r w:rsidR="00EF426E" w:rsidRPr="001C5EB2">
              <w:t>performed on</w:t>
            </w:r>
            <w:r w:rsidRPr="001C5EB2">
              <w:t xml:space="preserve"> </w:t>
            </w:r>
            <w:r w:rsidR="004D7509" w:rsidRPr="001C5EB2">
              <w:t>3</w:t>
            </w:r>
            <w:r w:rsidRPr="001C5EB2">
              <w:t xml:space="preserve"> coronary vascular territories</w:t>
            </w:r>
            <w:r w:rsidR="004D7509" w:rsidRPr="001C5EB2">
              <w:t>; and</w:t>
            </w:r>
          </w:p>
          <w:p w14:paraId="2219B659" w14:textId="77777777" w:rsidR="002B2F14" w:rsidRPr="001C5EB2" w:rsidRDefault="005070DF" w:rsidP="002B2F14">
            <w:pPr>
              <w:pStyle w:val="Tablea"/>
            </w:pPr>
            <w:r w:rsidRPr="001C5EB2">
              <w:t>(e) excluding aftercare;</w:t>
            </w:r>
          </w:p>
          <w:p w14:paraId="3A8D75A7" w14:textId="69CB7C4E" w:rsidR="00CD269D" w:rsidRPr="001C5EB2" w:rsidRDefault="005070DF" w:rsidP="002B2F14">
            <w:pPr>
              <w:pStyle w:val="Tabletext"/>
              <w:rPr>
                <w:rFonts w:eastAsiaTheme="minorEastAsia"/>
              </w:rPr>
            </w:pPr>
            <w:r w:rsidRPr="001C5EB2">
              <w:rPr>
                <w:rFonts w:eastAsiaTheme="minorEastAsia"/>
              </w:rPr>
              <w:t>other than a service</w:t>
            </w:r>
            <w:r w:rsidR="002D36ED" w:rsidRPr="001C5EB2">
              <w:rPr>
                <w:rFonts w:eastAsiaTheme="minorEastAsia"/>
              </w:rPr>
              <w:t xml:space="preserve"> </w:t>
            </w:r>
            <w:r w:rsidR="00355B85" w:rsidRPr="001C5EB2">
              <w:rPr>
                <w:rFonts w:eastAsiaTheme="minorEastAsia"/>
              </w:rPr>
              <w:t xml:space="preserve">associated with a service to which </w:t>
            </w:r>
            <w:r w:rsidR="00C237E3" w:rsidRPr="001C5EB2">
              <w:rPr>
                <w:rFonts w:eastAsiaTheme="minorEastAsia"/>
              </w:rPr>
              <w:t>item 3</w:t>
            </w:r>
            <w:r w:rsidR="00355B85" w:rsidRPr="001C5EB2">
              <w:rPr>
                <w:rFonts w:eastAsiaTheme="minorEastAsia"/>
              </w:rPr>
              <w:t>8200, 38203, 38206, 38244, 38247, 38248, 38249, 38251, 38252, 38307, 38308, 38311, 38313, 38314, 38316, 38317, 38319, 38320, 38322 or 38323 applies</w:t>
            </w:r>
            <w:r w:rsidRPr="001C5EB2">
              <w:rPr>
                <w:rFonts w:eastAsiaTheme="minorEastAsia"/>
              </w:rPr>
              <w:t xml:space="preserve"> </w:t>
            </w:r>
            <w:r w:rsidR="00CD269D" w:rsidRPr="001C5EB2">
              <w:t>(Anaes.) (Assist.)</w:t>
            </w:r>
          </w:p>
        </w:tc>
        <w:tc>
          <w:tcPr>
            <w:tcW w:w="771" w:type="pct"/>
            <w:shd w:val="clear" w:color="auto" w:fill="auto"/>
          </w:tcPr>
          <w:p w14:paraId="5FE74AA7" w14:textId="49A1BAE0" w:rsidR="00CD269D" w:rsidRPr="001C5EB2" w:rsidRDefault="00924042" w:rsidP="00CD269D">
            <w:pPr>
              <w:pStyle w:val="Tabletext"/>
              <w:jc w:val="right"/>
            </w:pPr>
            <w:r w:rsidRPr="001C5EB2">
              <w:t>2,399.90</w:t>
            </w:r>
          </w:p>
        </w:tc>
      </w:tr>
      <w:tr w:rsidR="00CD269D" w:rsidRPr="001C5EB2" w14:paraId="5F43FD2F" w14:textId="77777777" w:rsidTr="00CE43C1">
        <w:tc>
          <w:tcPr>
            <w:tcW w:w="667" w:type="pct"/>
            <w:shd w:val="clear" w:color="auto" w:fill="auto"/>
          </w:tcPr>
          <w:p w14:paraId="5D96ED4A" w14:textId="77777777" w:rsidR="00CD269D" w:rsidRPr="001C5EB2" w:rsidRDefault="00CD269D" w:rsidP="00CD269D">
            <w:pPr>
              <w:pStyle w:val="Tabletext"/>
            </w:pPr>
            <w:r w:rsidRPr="001C5EB2">
              <w:t>38311</w:t>
            </w:r>
          </w:p>
        </w:tc>
        <w:tc>
          <w:tcPr>
            <w:tcW w:w="3562" w:type="pct"/>
            <w:shd w:val="clear" w:color="auto" w:fill="auto"/>
          </w:tcPr>
          <w:p w14:paraId="70DFFAF8" w14:textId="77777777" w:rsidR="00F26C02" w:rsidRPr="001C5EB2" w:rsidRDefault="00F26C02" w:rsidP="00B51251">
            <w:pPr>
              <w:pStyle w:val="Tabletext"/>
              <w:rPr>
                <w:rFonts w:eastAsiaTheme="minorEastAsia"/>
              </w:rPr>
            </w:pPr>
            <w:r w:rsidRPr="001C5EB2">
              <w:rPr>
                <w:rFonts w:eastAsiaTheme="minorEastAsia"/>
              </w:rPr>
              <w:t>Percutaneous coronary intervention:</w:t>
            </w:r>
          </w:p>
          <w:p w14:paraId="256B833B" w14:textId="77777777" w:rsidR="00F26C02" w:rsidRPr="001C5EB2" w:rsidRDefault="00F26C02" w:rsidP="00F26C02">
            <w:pPr>
              <w:pStyle w:val="Tablea"/>
              <w:rPr>
                <w:rFonts w:eastAsiaTheme="minorEastAsia"/>
              </w:rPr>
            </w:pPr>
            <w:r w:rsidRPr="001C5EB2">
              <w:rPr>
                <w:rFonts w:eastAsiaTheme="minorEastAsia"/>
              </w:rPr>
              <w:t>(a) for a patient:</w:t>
            </w:r>
          </w:p>
          <w:p w14:paraId="4375F591" w14:textId="6BF73266" w:rsidR="00F26C02" w:rsidRPr="001C5EB2" w:rsidRDefault="00F26C02" w:rsidP="00F26C02">
            <w:pPr>
              <w:pStyle w:val="Tablei"/>
              <w:rPr>
                <w:rFonts w:eastAsiaTheme="minorEastAsia"/>
              </w:rPr>
            </w:pPr>
            <w:r w:rsidRPr="001C5EB2">
              <w:rPr>
                <w:rFonts w:eastAsiaTheme="minorEastAsia"/>
              </w:rPr>
              <w:t xml:space="preserve">(i) eligible under </w:t>
            </w:r>
            <w:r w:rsidR="00031D95" w:rsidRPr="001C5EB2">
              <w:rPr>
                <w:rFonts w:eastAsiaTheme="minorEastAsia"/>
              </w:rPr>
              <w:t>clause 5</w:t>
            </w:r>
            <w:r w:rsidRPr="001C5EB2">
              <w:rPr>
                <w:rFonts w:eastAsiaTheme="minorEastAsia"/>
              </w:rPr>
              <w:t xml:space="preserve">.10.17C for the service and a service to </w:t>
            </w:r>
            <w:r w:rsidRPr="001C5EB2">
              <w:rPr>
                <w:rFonts w:eastAsiaTheme="minorEastAsia"/>
              </w:rPr>
              <w:lastRenderedPageBreak/>
              <w:t xml:space="preserve">which </w:t>
            </w:r>
            <w:r w:rsidR="00C237E3" w:rsidRPr="001C5EB2">
              <w:rPr>
                <w:rFonts w:eastAsiaTheme="minorEastAsia"/>
              </w:rPr>
              <w:t>item 3</w:t>
            </w:r>
            <w:r w:rsidRPr="001C5EB2">
              <w:rPr>
                <w:rFonts w:eastAsiaTheme="minorEastAsia"/>
              </w:rPr>
              <w:t>8314 applies; and</w:t>
            </w:r>
          </w:p>
          <w:p w14:paraId="36C70562" w14:textId="5191CD79" w:rsidR="00F26C02" w:rsidRPr="001C5EB2" w:rsidRDefault="00F26C02" w:rsidP="00F26C02">
            <w:pPr>
              <w:pStyle w:val="Tablei"/>
              <w:rPr>
                <w:rFonts w:eastAsiaTheme="minorEastAsia"/>
              </w:rPr>
            </w:pPr>
            <w:r w:rsidRPr="001C5EB2">
              <w:rPr>
                <w:rFonts w:eastAsiaTheme="minorEastAsia"/>
              </w:rPr>
              <w:t xml:space="preserve">(ii) for whom </w:t>
            </w:r>
            <w:r w:rsidRPr="001C5EB2">
              <w:t xml:space="preserve">selective </w:t>
            </w:r>
            <w:r w:rsidRPr="001C5EB2">
              <w:rPr>
                <w:rFonts w:eastAsiaTheme="minorEastAsia"/>
              </w:rPr>
              <w:t>coronary angiography has not been completed in the previous 3 months</w:t>
            </w:r>
            <w:r w:rsidRPr="001C5EB2">
              <w:t>; and</w:t>
            </w:r>
          </w:p>
          <w:p w14:paraId="0C6A2077" w14:textId="77777777" w:rsidR="00F26C02" w:rsidRPr="001C5EB2" w:rsidRDefault="00F26C02" w:rsidP="00F26C02">
            <w:pPr>
              <w:pStyle w:val="Tablea"/>
              <w:rPr>
                <w:rFonts w:eastAsiaTheme="minorEastAsia"/>
              </w:rPr>
            </w:pPr>
            <w:r w:rsidRPr="001C5EB2">
              <w:rPr>
                <w:rFonts w:eastAsiaTheme="minorEastAsia"/>
              </w:rPr>
              <w:t>(b) including selective coronary angiography and all associated imaging, catheter and contrast; and</w:t>
            </w:r>
          </w:p>
          <w:p w14:paraId="5E6C2F86" w14:textId="01D924D7" w:rsidR="00F26C02" w:rsidRPr="001C5EB2" w:rsidRDefault="00F26C02" w:rsidP="00F26C02">
            <w:pPr>
              <w:pStyle w:val="Tablea"/>
              <w:rPr>
                <w:rFonts w:eastAsiaTheme="minorEastAsia"/>
              </w:rPr>
            </w:pPr>
            <w:r w:rsidRPr="001C5EB2">
              <w:rPr>
                <w:rFonts w:eastAsiaTheme="minorEastAsia"/>
              </w:rPr>
              <w:t>(c) including either or both:</w:t>
            </w:r>
          </w:p>
          <w:p w14:paraId="77680DA7" w14:textId="2A169F96" w:rsidR="00F26C02" w:rsidRPr="001C5EB2" w:rsidRDefault="00F26C02" w:rsidP="00F26C02">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403203B1" w14:textId="6DE0C809" w:rsidR="00F26C02" w:rsidRPr="001C5EB2" w:rsidRDefault="00F26C02" w:rsidP="00F26C02">
            <w:pPr>
              <w:pStyle w:val="Tablei"/>
              <w:rPr>
                <w:rFonts w:eastAsiaTheme="minorEastAsia"/>
              </w:rPr>
            </w:pPr>
            <w:r w:rsidRPr="001C5EB2">
              <w:rPr>
                <w:rFonts w:eastAsiaTheme="minorEastAsia"/>
              </w:rPr>
              <w:t>(ii) transluminal insertion of one or more stents; and</w:t>
            </w:r>
          </w:p>
          <w:p w14:paraId="41CF10E7" w14:textId="619F0CA3" w:rsidR="009443D6" w:rsidRPr="001C5EB2" w:rsidRDefault="009443D6" w:rsidP="00A8760B">
            <w:pPr>
              <w:pStyle w:val="Tablea"/>
              <w:rPr>
                <w:rFonts w:eastAsiaTheme="minorEastAsia"/>
              </w:rPr>
            </w:pPr>
            <w:r w:rsidRPr="001C5EB2">
              <w:rPr>
                <w:rFonts w:eastAsiaTheme="minorEastAsia"/>
              </w:rPr>
              <w:t>(</w:t>
            </w:r>
            <w:r w:rsidR="002B2F14" w:rsidRPr="001C5EB2">
              <w:rPr>
                <w:rFonts w:eastAsiaTheme="minorEastAsia"/>
              </w:rPr>
              <w:t>d</w:t>
            </w:r>
            <w:r w:rsidRPr="001C5EB2">
              <w:rPr>
                <w:rFonts w:eastAsiaTheme="minorEastAsia"/>
              </w:rPr>
              <w:t xml:space="preserve">) </w:t>
            </w:r>
            <w:r w:rsidR="00EF426E" w:rsidRPr="001C5EB2">
              <w:t>performed on</w:t>
            </w:r>
            <w:r w:rsidRPr="001C5EB2">
              <w:rPr>
                <w:rFonts w:eastAsiaTheme="minorEastAsia"/>
              </w:rPr>
              <w:t xml:space="preserve"> one coronary vascular territor</w:t>
            </w:r>
            <w:r w:rsidR="004D7509" w:rsidRPr="001C5EB2">
              <w:rPr>
                <w:rFonts w:eastAsiaTheme="minorEastAsia"/>
              </w:rPr>
              <w:t>y; and</w:t>
            </w:r>
          </w:p>
          <w:p w14:paraId="5D15EDC4" w14:textId="4897D05A" w:rsidR="002B2F14" w:rsidRPr="001C5EB2" w:rsidRDefault="002B2F14" w:rsidP="002B2F14">
            <w:pPr>
              <w:pStyle w:val="Tablea"/>
              <w:rPr>
                <w:rFonts w:eastAsiaTheme="minorEastAsia"/>
              </w:rPr>
            </w:pPr>
            <w:r w:rsidRPr="001C5EB2">
              <w:t>(e) excluding aftercare;</w:t>
            </w:r>
          </w:p>
          <w:p w14:paraId="6F8127F6" w14:textId="3722C01B" w:rsidR="00CD269D" w:rsidRPr="001C5EB2" w:rsidRDefault="00181C39" w:rsidP="009443D6">
            <w:pPr>
              <w:pStyle w:val="Tabletext"/>
              <w:rPr>
                <w:rFonts w:eastAsiaTheme="minorEastAsia"/>
              </w:rPr>
            </w:pPr>
            <w:r w:rsidRPr="001C5EB2">
              <w:t>other than a service</w:t>
            </w:r>
            <w:r w:rsidR="009443D6" w:rsidRPr="001C5EB2">
              <w:t xml:space="preserve"> </w:t>
            </w:r>
            <w:r w:rsidR="00CD269D" w:rsidRPr="001C5EB2">
              <w:rPr>
                <w:rFonts w:eastAsiaTheme="minorEastAsia"/>
              </w:rPr>
              <w:t xml:space="preserve">associated with a service to which </w:t>
            </w:r>
            <w:r w:rsidR="00C237E3" w:rsidRPr="001C5EB2">
              <w:rPr>
                <w:rFonts w:eastAsiaTheme="minorEastAsia"/>
              </w:rPr>
              <w:t>item 3</w:t>
            </w:r>
            <w:r w:rsidR="00CD269D" w:rsidRPr="001C5EB2">
              <w:rPr>
                <w:rFonts w:eastAsiaTheme="minorEastAsia"/>
              </w:rPr>
              <w:t xml:space="preserve">8200, 38203, 38206, 38244, 38247, 38248, 38249, 38251, 38252, 38307, 38308, 38310, 38313, 38314, 38316, 38317, 38319, 38320, 38322 or 38323 </w:t>
            </w:r>
            <w:r w:rsidR="008301F9" w:rsidRPr="001C5EB2">
              <w:rPr>
                <w:rFonts w:eastAsiaTheme="minorEastAsia"/>
              </w:rPr>
              <w:t>applies</w:t>
            </w:r>
            <w:r w:rsidRPr="001C5EB2">
              <w:rPr>
                <w:rFonts w:eastAsiaTheme="minorEastAsia"/>
              </w:rPr>
              <w:t xml:space="preserve"> </w:t>
            </w:r>
            <w:r w:rsidR="00CD269D" w:rsidRPr="001C5EB2">
              <w:rPr>
                <w:rFonts w:eastAsiaTheme="minorEastAsia"/>
              </w:rPr>
              <w:t>(Anaes.) (Assist.)</w:t>
            </w:r>
          </w:p>
        </w:tc>
        <w:tc>
          <w:tcPr>
            <w:tcW w:w="771" w:type="pct"/>
            <w:shd w:val="clear" w:color="auto" w:fill="auto"/>
          </w:tcPr>
          <w:p w14:paraId="48E6F4A3" w14:textId="6794CFEC" w:rsidR="00CD269D" w:rsidRPr="001C5EB2" w:rsidRDefault="00924042" w:rsidP="00CD269D">
            <w:pPr>
              <w:pStyle w:val="Tabletext"/>
              <w:jc w:val="right"/>
            </w:pPr>
            <w:r w:rsidRPr="001C5EB2">
              <w:lastRenderedPageBreak/>
              <w:t>1,844.60</w:t>
            </w:r>
          </w:p>
        </w:tc>
      </w:tr>
      <w:tr w:rsidR="00CD269D" w:rsidRPr="001C5EB2" w14:paraId="35227892" w14:textId="77777777" w:rsidTr="00CE43C1">
        <w:tc>
          <w:tcPr>
            <w:tcW w:w="667" w:type="pct"/>
            <w:shd w:val="clear" w:color="auto" w:fill="auto"/>
          </w:tcPr>
          <w:p w14:paraId="4E54EA76" w14:textId="77777777" w:rsidR="00CD269D" w:rsidRPr="001C5EB2" w:rsidRDefault="00CD269D" w:rsidP="00CD269D">
            <w:pPr>
              <w:pStyle w:val="Tabletext"/>
            </w:pPr>
            <w:r w:rsidRPr="001C5EB2">
              <w:t>38313</w:t>
            </w:r>
          </w:p>
        </w:tc>
        <w:tc>
          <w:tcPr>
            <w:tcW w:w="3562" w:type="pct"/>
            <w:shd w:val="clear" w:color="auto" w:fill="auto"/>
          </w:tcPr>
          <w:p w14:paraId="33BB77D8" w14:textId="77777777" w:rsidR="002B2F14" w:rsidRPr="001C5EB2" w:rsidRDefault="002B2F14" w:rsidP="002B2F14">
            <w:pPr>
              <w:pStyle w:val="Tabletext"/>
              <w:rPr>
                <w:rFonts w:eastAsiaTheme="minorEastAsia"/>
              </w:rPr>
            </w:pPr>
            <w:r w:rsidRPr="001C5EB2">
              <w:rPr>
                <w:rFonts w:eastAsiaTheme="minorEastAsia"/>
              </w:rPr>
              <w:t>Percutaneous coronary intervention:</w:t>
            </w:r>
          </w:p>
          <w:p w14:paraId="39F175DB" w14:textId="77777777" w:rsidR="002B2F14" w:rsidRPr="001C5EB2" w:rsidRDefault="002B2F14" w:rsidP="002B2F14">
            <w:pPr>
              <w:pStyle w:val="Tablea"/>
              <w:rPr>
                <w:rFonts w:eastAsiaTheme="minorEastAsia"/>
              </w:rPr>
            </w:pPr>
            <w:r w:rsidRPr="001C5EB2">
              <w:rPr>
                <w:rFonts w:eastAsiaTheme="minorEastAsia"/>
              </w:rPr>
              <w:t>(a) for a patient:</w:t>
            </w:r>
          </w:p>
          <w:p w14:paraId="7F432AF8" w14:textId="22755851" w:rsidR="002B2F14" w:rsidRPr="001C5EB2" w:rsidRDefault="002B2F14" w:rsidP="002B2F14">
            <w:pPr>
              <w:pStyle w:val="Tablei"/>
              <w:rPr>
                <w:rFonts w:eastAsiaTheme="minorEastAsia"/>
              </w:rPr>
            </w:pPr>
            <w:r w:rsidRPr="001C5EB2">
              <w:rPr>
                <w:rFonts w:eastAsiaTheme="minorEastAsia"/>
              </w:rPr>
              <w:t xml:space="preserve">(i) eligible under </w:t>
            </w:r>
            <w:r w:rsidR="00031D95" w:rsidRPr="001C5EB2">
              <w:rPr>
                <w:rFonts w:eastAsiaTheme="minorEastAsia"/>
              </w:rPr>
              <w:t>clause 5</w:t>
            </w:r>
            <w:r w:rsidRPr="001C5EB2">
              <w:rPr>
                <w:rFonts w:eastAsiaTheme="minorEastAsia"/>
              </w:rPr>
              <w:t xml:space="preserve">.10.17C for the service and a service to which </w:t>
            </w:r>
            <w:r w:rsidR="00C237E3" w:rsidRPr="001C5EB2">
              <w:rPr>
                <w:rFonts w:eastAsiaTheme="minorEastAsia"/>
              </w:rPr>
              <w:t>item 3</w:t>
            </w:r>
            <w:r w:rsidRPr="001C5EB2">
              <w:rPr>
                <w:rFonts w:eastAsiaTheme="minorEastAsia"/>
              </w:rPr>
              <w:t>8314 applies; and</w:t>
            </w:r>
          </w:p>
          <w:p w14:paraId="4ED4792F" w14:textId="77777777" w:rsidR="002B2F14" w:rsidRPr="001C5EB2" w:rsidRDefault="002B2F14" w:rsidP="002B2F14">
            <w:pPr>
              <w:pStyle w:val="Tablei"/>
              <w:rPr>
                <w:rFonts w:eastAsiaTheme="minorEastAsia"/>
              </w:rPr>
            </w:pPr>
            <w:r w:rsidRPr="001C5EB2">
              <w:rPr>
                <w:rFonts w:eastAsiaTheme="minorEastAsia"/>
              </w:rPr>
              <w:t xml:space="preserve">(ii) for whom </w:t>
            </w:r>
            <w:r w:rsidRPr="001C5EB2">
              <w:t xml:space="preserve">selective </w:t>
            </w:r>
            <w:r w:rsidRPr="001C5EB2">
              <w:rPr>
                <w:rFonts w:eastAsiaTheme="minorEastAsia"/>
              </w:rPr>
              <w:t>coronary angiography has not been completed in the previous 3 months</w:t>
            </w:r>
            <w:r w:rsidRPr="001C5EB2">
              <w:t>; and</w:t>
            </w:r>
          </w:p>
          <w:p w14:paraId="4839DB1D" w14:textId="77777777" w:rsidR="002B2F14" w:rsidRPr="001C5EB2" w:rsidRDefault="002B2F14" w:rsidP="002B2F14">
            <w:pPr>
              <w:pStyle w:val="Tablea"/>
              <w:rPr>
                <w:rFonts w:eastAsiaTheme="minorEastAsia"/>
              </w:rPr>
            </w:pPr>
            <w:r w:rsidRPr="001C5EB2">
              <w:rPr>
                <w:rFonts w:eastAsiaTheme="minorEastAsia"/>
              </w:rPr>
              <w:t>(b) including selective coronary angiography and all associated imaging, catheter and contrast; and</w:t>
            </w:r>
          </w:p>
          <w:p w14:paraId="6E97B59C" w14:textId="77777777" w:rsidR="002B2F14" w:rsidRPr="001C5EB2" w:rsidRDefault="002B2F14" w:rsidP="002B2F14">
            <w:pPr>
              <w:pStyle w:val="Tablea"/>
              <w:rPr>
                <w:rFonts w:eastAsiaTheme="minorEastAsia"/>
              </w:rPr>
            </w:pPr>
            <w:r w:rsidRPr="001C5EB2">
              <w:rPr>
                <w:rFonts w:eastAsiaTheme="minorEastAsia"/>
              </w:rPr>
              <w:t>(c) including either or both:</w:t>
            </w:r>
          </w:p>
          <w:p w14:paraId="4D1F05DA" w14:textId="4792A550" w:rsidR="002B2F14" w:rsidRPr="001C5EB2" w:rsidRDefault="002B2F14" w:rsidP="002B2F14">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3A30507E" w14:textId="77777777" w:rsidR="002B2F14" w:rsidRPr="001C5EB2" w:rsidRDefault="002B2F14" w:rsidP="002B2F14">
            <w:pPr>
              <w:pStyle w:val="Tablei"/>
              <w:rPr>
                <w:rFonts w:eastAsiaTheme="minorEastAsia"/>
              </w:rPr>
            </w:pPr>
            <w:r w:rsidRPr="001C5EB2">
              <w:rPr>
                <w:rFonts w:eastAsiaTheme="minorEastAsia"/>
              </w:rPr>
              <w:t>(ii) transluminal insertion of one or more stents; and</w:t>
            </w:r>
          </w:p>
          <w:p w14:paraId="6A8CB282" w14:textId="45C0E6B1" w:rsidR="002B2F14" w:rsidRPr="001C5EB2" w:rsidRDefault="002B2F14" w:rsidP="002B2F14">
            <w:pPr>
              <w:pStyle w:val="Tablea"/>
              <w:rPr>
                <w:rFonts w:eastAsiaTheme="minorEastAsia"/>
              </w:rPr>
            </w:pPr>
            <w:r w:rsidRPr="001C5EB2">
              <w:rPr>
                <w:rFonts w:eastAsiaTheme="minorEastAsia"/>
              </w:rPr>
              <w:t xml:space="preserve">(d) </w:t>
            </w:r>
            <w:r w:rsidR="00EF426E" w:rsidRPr="001C5EB2">
              <w:t>performed on</w:t>
            </w:r>
            <w:r w:rsidRPr="001C5EB2">
              <w:rPr>
                <w:rFonts w:eastAsiaTheme="minorEastAsia"/>
              </w:rPr>
              <w:t xml:space="preserve"> 2 coronary vascular territories</w:t>
            </w:r>
            <w:r w:rsidR="004D7509" w:rsidRPr="001C5EB2">
              <w:rPr>
                <w:rFonts w:eastAsiaTheme="minorEastAsia"/>
              </w:rPr>
              <w:t>; and</w:t>
            </w:r>
          </w:p>
          <w:p w14:paraId="547CF69B" w14:textId="6FA09CB1" w:rsidR="002B2F14" w:rsidRPr="001C5EB2" w:rsidRDefault="002B2F14" w:rsidP="002B2F14">
            <w:pPr>
              <w:pStyle w:val="Tablea"/>
              <w:rPr>
                <w:rFonts w:eastAsiaTheme="minorEastAsia"/>
              </w:rPr>
            </w:pPr>
            <w:r w:rsidRPr="001C5EB2">
              <w:t>(e) excluding aftercare;</w:t>
            </w:r>
          </w:p>
          <w:p w14:paraId="2F5B19D5" w14:textId="7F2C7662" w:rsidR="00CD269D" w:rsidRPr="001C5EB2" w:rsidRDefault="002B2F14" w:rsidP="009443D6">
            <w:pPr>
              <w:pStyle w:val="Tabletext"/>
            </w:pPr>
            <w:r w:rsidRPr="001C5EB2">
              <w:t>other than a service</w:t>
            </w:r>
            <w:r w:rsidR="009443D6" w:rsidRPr="001C5EB2">
              <w:t xml:space="preserve"> </w:t>
            </w:r>
            <w:r w:rsidR="00CD269D" w:rsidRPr="001C5EB2">
              <w:t xml:space="preserve">associated with a service to which </w:t>
            </w:r>
            <w:r w:rsidR="00C237E3" w:rsidRPr="001C5EB2">
              <w:t>item 3</w:t>
            </w:r>
            <w:r w:rsidR="00CD269D" w:rsidRPr="001C5EB2">
              <w:t xml:space="preserve">8200, 38203, 38206, 38244, 38247, 38248, 38249, 38251, 38252, 38307, 38308, 38310, 38311, 38314, 38316, 38317, 38319, 38320, 38322 or 38323 </w:t>
            </w:r>
            <w:r w:rsidR="005B1944" w:rsidRPr="001C5EB2">
              <w:t>applies</w:t>
            </w:r>
            <w:r w:rsidRPr="001C5EB2">
              <w:t xml:space="preserve"> </w:t>
            </w:r>
            <w:r w:rsidR="00CD269D" w:rsidRPr="001C5EB2">
              <w:t>(Anaes.) (Assist.)</w:t>
            </w:r>
          </w:p>
        </w:tc>
        <w:tc>
          <w:tcPr>
            <w:tcW w:w="771" w:type="pct"/>
            <w:shd w:val="clear" w:color="auto" w:fill="auto"/>
          </w:tcPr>
          <w:p w14:paraId="54FAD0A0" w14:textId="64DA8837" w:rsidR="00CD269D" w:rsidRPr="001C5EB2" w:rsidRDefault="00924042" w:rsidP="00CD269D">
            <w:pPr>
              <w:pStyle w:val="Tabletext"/>
              <w:jc w:val="right"/>
            </w:pPr>
            <w:r w:rsidRPr="001C5EB2">
              <w:t>2,122.25</w:t>
            </w:r>
          </w:p>
        </w:tc>
      </w:tr>
      <w:tr w:rsidR="00CD269D" w:rsidRPr="001C5EB2" w14:paraId="3CD53BDE" w14:textId="77777777" w:rsidTr="00CE43C1">
        <w:tc>
          <w:tcPr>
            <w:tcW w:w="667" w:type="pct"/>
            <w:shd w:val="clear" w:color="auto" w:fill="auto"/>
          </w:tcPr>
          <w:p w14:paraId="067848D7" w14:textId="77777777" w:rsidR="00CD269D" w:rsidRPr="001C5EB2" w:rsidRDefault="00CD269D" w:rsidP="00CD269D">
            <w:pPr>
              <w:pStyle w:val="Tabletext"/>
            </w:pPr>
            <w:r w:rsidRPr="001C5EB2">
              <w:t>38314</w:t>
            </w:r>
          </w:p>
        </w:tc>
        <w:tc>
          <w:tcPr>
            <w:tcW w:w="3562" w:type="pct"/>
            <w:shd w:val="clear" w:color="auto" w:fill="auto"/>
          </w:tcPr>
          <w:p w14:paraId="33F8859F" w14:textId="77777777" w:rsidR="002B2F14" w:rsidRPr="001C5EB2" w:rsidRDefault="002B2F14" w:rsidP="002B2F14">
            <w:pPr>
              <w:pStyle w:val="Tabletext"/>
              <w:rPr>
                <w:rFonts w:eastAsiaTheme="minorEastAsia"/>
              </w:rPr>
            </w:pPr>
            <w:r w:rsidRPr="001C5EB2">
              <w:rPr>
                <w:rFonts w:eastAsiaTheme="minorEastAsia"/>
              </w:rPr>
              <w:t>Percutaneous coronary intervention:</w:t>
            </w:r>
          </w:p>
          <w:p w14:paraId="0913A698" w14:textId="77777777" w:rsidR="002B2F14" w:rsidRPr="001C5EB2" w:rsidRDefault="002B2F14" w:rsidP="002B2F14">
            <w:pPr>
              <w:pStyle w:val="Tablea"/>
              <w:rPr>
                <w:rFonts w:eastAsiaTheme="minorEastAsia"/>
              </w:rPr>
            </w:pPr>
            <w:r w:rsidRPr="001C5EB2">
              <w:rPr>
                <w:rFonts w:eastAsiaTheme="minorEastAsia"/>
              </w:rPr>
              <w:t>(a) for a patient:</w:t>
            </w:r>
          </w:p>
          <w:p w14:paraId="6A7C4260" w14:textId="162923D6" w:rsidR="002B2F14" w:rsidRPr="001C5EB2" w:rsidRDefault="002B2F14" w:rsidP="002B2F14">
            <w:pPr>
              <w:pStyle w:val="Tablei"/>
              <w:rPr>
                <w:rFonts w:eastAsiaTheme="minorEastAsia"/>
              </w:rPr>
            </w:pPr>
            <w:r w:rsidRPr="001C5EB2">
              <w:rPr>
                <w:rFonts w:eastAsiaTheme="minorEastAsia"/>
              </w:rPr>
              <w:t xml:space="preserve">(i) eligible for the service under </w:t>
            </w:r>
            <w:r w:rsidR="00031D95" w:rsidRPr="001C5EB2">
              <w:rPr>
                <w:rFonts w:eastAsiaTheme="minorEastAsia"/>
              </w:rPr>
              <w:t>clause 5</w:t>
            </w:r>
            <w:r w:rsidRPr="001C5EB2">
              <w:rPr>
                <w:rFonts w:eastAsiaTheme="minorEastAsia"/>
              </w:rPr>
              <w:t>.10.17C; and</w:t>
            </w:r>
          </w:p>
          <w:p w14:paraId="19E370C3" w14:textId="177DC7E5" w:rsidR="002B2F14" w:rsidRPr="001C5EB2" w:rsidRDefault="002B2F14" w:rsidP="002B2F14">
            <w:pPr>
              <w:pStyle w:val="Tablei"/>
              <w:rPr>
                <w:rFonts w:eastAsiaTheme="minorEastAsia"/>
              </w:rPr>
            </w:pPr>
            <w:r w:rsidRPr="001C5EB2">
              <w:rPr>
                <w:rFonts w:eastAsiaTheme="minorEastAsia"/>
              </w:rPr>
              <w:t xml:space="preserve">(ii) for whom </w:t>
            </w:r>
            <w:r w:rsidRPr="001C5EB2">
              <w:t xml:space="preserve">selective </w:t>
            </w:r>
            <w:r w:rsidRPr="001C5EB2">
              <w:rPr>
                <w:rFonts w:eastAsiaTheme="minorEastAsia"/>
              </w:rPr>
              <w:t>coronary angiography has not been completed in the previous 3 months</w:t>
            </w:r>
            <w:r w:rsidRPr="001C5EB2">
              <w:t>; and</w:t>
            </w:r>
          </w:p>
          <w:p w14:paraId="1A6360EC" w14:textId="77777777" w:rsidR="002B2F14" w:rsidRPr="001C5EB2" w:rsidRDefault="002B2F14" w:rsidP="002B2F14">
            <w:pPr>
              <w:pStyle w:val="Tablea"/>
              <w:rPr>
                <w:rFonts w:eastAsiaTheme="minorEastAsia"/>
              </w:rPr>
            </w:pPr>
            <w:r w:rsidRPr="001C5EB2">
              <w:rPr>
                <w:rFonts w:eastAsiaTheme="minorEastAsia"/>
              </w:rPr>
              <w:t>(b) including selective coronary angiography and all associated imaging, catheter and contrast; and</w:t>
            </w:r>
          </w:p>
          <w:p w14:paraId="718A0F7A" w14:textId="77777777" w:rsidR="002B2F14" w:rsidRPr="001C5EB2" w:rsidRDefault="002B2F14" w:rsidP="002B2F14">
            <w:pPr>
              <w:pStyle w:val="Tablea"/>
              <w:rPr>
                <w:rFonts w:eastAsiaTheme="minorEastAsia"/>
              </w:rPr>
            </w:pPr>
            <w:r w:rsidRPr="001C5EB2">
              <w:rPr>
                <w:rFonts w:eastAsiaTheme="minorEastAsia"/>
              </w:rPr>
              <w:t>(c) including either or both:</w:t>
            </w:r>
          </w:p>
          <w:p w14:paraId="5880C20A" w14:textId="7A932DA5" w:rsidR="002B2F14" w:rsidRPr="001C5EB2" w:rsidRDefault="002B2F14" w:rsidP="002B2F14">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5EA0EA40" w14:textId="77777777" w:rsidR="002B2F14" w:rsidRPr="001C5EB2" w:rsidRDefault="002B2F14" w:rsidP="002B2F14">
            <w:pPr>
              <w:pStyle w:val="Tablei"/>
              <w:rPr>
                <w:rFonts w:eastAsiaTheme="minorEastAsia"/>
              </w:rPr>
            </w:pPr>
            <w:r w:rsidRPr="001C5EB2">
              <w:rPr>
                <w:rFonts w:eastAsiaTheme="minorEastAsia"/>
              </w:rPr>
              <w:t>(ii) transluminal insertion of one or more stents; and</w:t>
            </w:r>
          </w:p>
          <w:p w14:paraId="5E477350" w14:textId="02456706" w:rsidR="002B2F14" w:rsidRPr="001C5EB2" w:rsidRDefault="002B2F14" w:rsidP="002B2F14">
            <w:pPr>
              <w:pStyle w:val="Tablea"/>
              <w:rPr>
                <w:rFonts w:eastAsiaTheme="minorEastAsia"/>
              </w:rPr>
            </w:pPr>
            <w:r w:rsidRPr="001C5EB2">
              <w:rPr>
                <w:rFonts w:eastAsiaTheme="minorEastAsia"/>
              </w:rPr>
              <w:t xml:space="preserve">(c) </w:t>
            </w:r>
            <w:r w:rsidR="00AB295A" w:rsidRPr="001C5EB2">
              <w:t>performed on</w:t>
            </w:r>
            <w:r w:rsidRPr="001C5EB2">
              <w:rPr>
                <w:rFonts w:eastAsiaTheme="minorEastAsia"/>
              </w:rPr>
              <w:t xml:space="preserve"> </w:t>
            </w:r>
            <w:r w:rsidR="004D7509" w:rsidRPr="001C5EB2">
              <w:rPr>
                <w:rFonts w:eastAsiaTheme="minorEastAsia"/>
              </w:rPr>
              <w:t xml:space="preserve">3 </w:t>
            </w:r>
            <w:r w:rsidRPr="001C5EB2">
              <w:rPr>
                <w:rFonts w:eastAsiaTheme="minorEastAsia"/>
              </w:rPr>
              <w:t>coronary vascular territories</w:t>
            </w:r>
            <w:r w:rsidR="004D7509" w:rsidRPr="001C5EB2">
              <w:rPr>
                <w:rFonts w:eastAsiaTheme="minorEastAsia"/>
              </w:rPr>
              <w:t>; and</w:t>
            </w:r>
          </w:p>
          <w:p w14:paraId="1C3DF6B4" w14:textId="55F85923" w:rsidR="002B2F14" w:rsidRPr="001C5EB2" w:rsidRDefault="002B2F14" w:rsidP="002B2F14">
            <w:pPr>
              <w:pStyle w:val="Tablea"/>
              <w:rPr>
                <w:rFonts w:eastAsiaTheme="minorEastAsia"/>
              </w:rPr>
            </w:pPr>
            <w:r w:rsidRPr="001C5EB2">
              <w:t>(e) excluding aftercare;</w:t>
            </w:r>
          </w:p>
          <w:p w14:paraId="6A7EE3FF" w14:textId="45F61845" w:rsidR="00F05341" w:rsidRPr="001C5EB2" w:rsidRDefault="002B2F14" w:rsidP="009443D6">
            <w:pPr>
              <w:pStyle w:val="Tabletext"/>
            </w:pPr>
            <w:r w:rsidRPr="001C5EB2">
              <w:t xml:space="preserve">other than a service </w:t>
            </w:r>
            <w:r w:rsidR="00A079DE" w:rsidRPr="001C5EB2">
              <w:t xml:space="preserve">associated with a service to which </w:t>
            </w:r>
            <w:r w:rsidR="00C237E3" w:rsidRPr="001C5EB2">
              <w:t>item 3</w:t>
            </w:r>
            <w:r w:rsidR="00A079DE" w:rsidRPr="001C5EB2">
              <w:t xml:space="preserve">8200, 38203, 38206, 38244, 38247, 38248, 38249, 38251, 38252, 38307, 38308, 38310, 38311, 38313, 38316, 38317, 38319, 38320, 38322 or 38323 </w:t>
            </w:r>
            <w:r w:rsidR="009443D6" w:rsidRPr="001C5EB2">
              <w:t>applies</w:t>
            </w:r>
            <w:r w:rsidRPr="001C5EB2">
              <w:t xml:space="preserve"> </w:t>
            </w:r>
            <w:r w:rsidR="00F05341" w:rsidRPr="001C5EB2">
              <w:t>(</w:t>
            </w:r>
            <w:r w:rsidR="00CD269D" w:rsidRPr="001C5EB2">
              <w:t>Anaes.) (Assist.)</w:t>
            </w:r>
          </w:p>
        </w:tc>
        <w:tc>
          <w:tcPr>
            <w:tcW w:w="771" w:type="pct"/>
            <w:shd w:val="clear" w:color="auto" w:fill="auto"/>
          </w:tcPr>
          <w:p w14:paraId="20FD9F4E" w14:textId="3E2F903B" w:rsidR="00CD269D" w:rsidRPr="001C5EB2" w:rsidRDefault="00924042" w:rsidP="00CD269D">
            <w:pPr>
              <w:pStyle w:val="Tabletext"/>
              <w:jc w:val="right"/>
            </w:pPr>
            <w:r w:rsidRPr="001C5EB2">
              <w:t>2,399.90</w:t>
            </w:r>
          </w:p>
        </w:tc>
      </w:tr>
      <w:tr w:rsidR="00CD269D" w:rsidRPr="001C5EB2" w14:paraId="751FEA6C" w14:textId="77777777" w:rsidTr="00CE43C1">
        <w:tc>
          <w:tcPr>
            <w:tcW w:w="667" w:type="pct"/>
            <w:shd w:val="clear" w:color="auto" w:fill="auto"/>
          </w:tcPr>
          <w:p w14:paraId="5B6686E4" w14:textId="77777777" w:rsidR="00CD269D" w:rsidRPr="001C5EB2" w:rsidRDefault="00CD269D" w:rsidP="00CD269D">
            <w:pPr>
              <w:pStyle w:val="Tabletext"/>
            </w:pPr>
            <w:r w:rsidRPr="001C5EB2">
              <w:t>38316</w:t>
            </w:r>
          </w:p>
        </w:tc>
        <w:tc>
          <w:tcPr>
            <w:tcW w:w="3562" w:type="pct"/>
            <w:shd w:val="clear" w:color="auto" w:fill="auto"/>
          </w:tcPr>
          <w:p w14:paraId="77AA9E70" w14:textId="77777777" w:rsidR="00506B16" w:rsidRPr="001C5EB2" w:rsidRDefault="00506B16" w:rsidP="00506B16">
            <w:pPr>
              <w:pStyle w:val="Tabletext"/>
              <w:rPr>
                <w:rFonts w:eastAsiaTheme="minorEastAsia"/>
              </w:rPr>
            </w:pPr>
            <w:r w:rsidRPr="001C5EB2">
              <w:rPr>
                <w:rFonts w:eastAsiaTheme="minorEastAsia"/>
              </w:rPr>
              <w:t>Percutaneous coronary intervention:</w:t>
            </w:r>
          </w:p>
          <w:p w14:paraId="678D1A95" w14:textId="77777777" w:rsidR="00506B16" w:rsidRPr="001C5EB2" w:rsidRDefault="00506B16" w:rsidP="00506B16">
            <w:pPr>
              <w:pStyle w:val="Tablea"/>
              <w:rPr>
                <w:rFonts w:eastAsiaTheme="minorEastAsia"/>
              </w:rPr>
            </w:pPr>
            <w:r w:rsidRPr="001C5EB2">
              <w:rPr>
                <w:rFonts w:eastAsiaTheme="minorEastAsia"/>
              </w:rPr>
              <w:t>(a) for a patient:</w:t>
            </w:r>
          </w:p>
          <w:p w14:paraId="2B41B58D" w14:textId="02F393EC" w:rsidR="00506B16" w:rsidRPr="001C5EB2" w:rsidRDefault="00506B16" w:rsidP="00506B16">
            <w:pPr>
              <w:pStyle w:val="Tablei"/>
            </w:pPr>
            <w:r w:rsidRPr="001C5EB2">
              <w:t xml:space="preserve">(i) eligible for the service under </w:t>
            </w:r>
            <w:r w:rsidR="00031D95" w:rsidRPr="001C5EB2">
              <w:t>clause 5</w:t>
            </w:r>
            <w:r w:rsidRPr="001C5EB2">
              <w:t>.10.17A; and</w:t>
            </w:r>
          </w:p>
          <w:p w14:paraId="12DE9986" w14:textId="478CDF30" w:rsidR="00506B16" w:rsidRPr="001C5EB2" w:rsidRDefault="00506B16" w:rsidP="00506B16">
            <w:pPr>
              <w:pStyle w:val="Tablei"/>
              <w:rPr>
                <w:rFonts w:eastAsiaTheme="minorEastAsia"/>
              </w:rPr>
            </w:pPr>
            <w:r w:rsidRPr="001C5EB2">
              <w:t xml:space="preserve">(ii) for whom selective </w:t>
            </w:r>
            <w:r w:rsidRPr="001C5EB2">
              <w:rPr>
                <w:rFonts w:eastAsiaTheme="minorEastAsia"/>
              </w:rPr>
              <w:t>coronary angiography has been completed in the previous 3 months</w:t>
            </w:r>
            <w:r w:rsidRPr="001C5EB2">
              <w:t>; and</w:t>
            </w:r>
          </w:p>
          <w:p w14:paraId="00B45F1C" w14:textId="1827EFCB" w:rsidR="00506B16" w:rsidRPr="001C5EB2" w:rsidRDefault="00506B16" w:rsidP="008E308E">
            <w:pPr>
              <w:pStyle w:val="Tablea"/>
              <w:rPr>
                <w:rFonts w:eastAsiaTheme="minorEastAsia"/>
              </w:rPr>
            </w:pPr>
            <w:r w:rsidRPr="001C5EB2">
              <w:rPr>
                <w:rFonts w:eastAsiaTheme="minorEastAsia"/>
              </w:rPr>
              <w:lastRenderedPageBreak/>
              <w:t>(b) including any associated coronary angiography; and</w:t>
            </w:r>
          </w:p>
          <w:p w14:paraId="22B155D8" w14:textId="2353C955" w:rsidR="00506B16" w:rsidRPr="001C5EB2" w:rsidRDefault="00506B16" w:rsidP="00506B16">
            <w:pPr>
              <w:pStyle w:val="Tablea"/>
              <w:rPr>
                <w:rFonts w:eastAsiaTheme="minorEastAsia"/>
              </w:rPr>
            </w:pPr>
            <w:r w:rsidRPr="001C5EB2">
              <w:rPr>
                <w:rFonts w:eastAsiaTheme="minorEastAsia"/>
              </w:rPr>
              <w:t>(c) including either or both:</w:t>
            </w:r>
          </w:p>
          <w:p w14:paraId="0836FA71" w14:textId="5FAED800" w:rsidR="00506B16" w:rsidRPr="001C5EB2" w:rsidRDefault="00506B16" w:rsidP="00506B16">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40327E28" w14:textId="77777777" w:rsidR="00506B16" w:rsidRPr="001C5EB2" w:rsidRDefault="00506B16" w:rsidP="00506B16">
            <w:pPr>
              <w:pStyle w:val="Tablei"/>
            </w:pPr>
            <w:r w:rsidRPr="001C5EB2">
              <w:rPr>
                <w:rFonts w:eastAsiaTheme="minorEastAsia"/>
              </w:rPr>
              <w:t>(ii) transluminal insertion of one or more stents; and</w:t>
            </w:r>
          </w:p>
          <w:p w14:paraId="6C1E9018" w14:textId="0F0B8081" w:rsidR="00506B16" w:rsidRPr="001C5EB2" w:rsidRDefault="00506B16" w:rsidP="00506B16">
            <w:pPr>
              <w:pStyle w:val="Tablea"/>
            </w:pPr>
            <w:r w:rsidRPr="001C5EB2">
              <w:t xml:space="preserve">(d) </w:t>
            </w:r>
            <w:r w:rsidR="00AB295A" w:rsidRPr="001C5EB2">
              <w:t>performed on</w:t>
            </w:r>
            <w:r w:rsidRPr="001C5EB2">
              <w:t xml:space="preserve"> </w:t>
            </w:r>
            <w:r w:rsidR="00FA4656" w:rsidRPr="001C5EB2">
              <w:t>one</w:t>
            </w:r>
            <w:r w:rsidRPr="001C5EB2">
              <w:t xml:space="preserve"> coronary vascular </w:t>
            </w:r>
            <w:r w:rsidR="004D7509" w:rsidRPr="001C5EB2">
              <w:t>territory; and</w:t>
            </w:r>
          </w:p>
          <w:p w14:paraId="49671554" w14:textId="49F16B37" w:rsidR="00506B16" w:rsidRPr="001C5EB2" w:rsidRDefault="00506B16" w:rsidP="00506B16">
            <w:pPr>
              <w:pStyle w:val="Tabletext"/>
              <w:rPr>
                <w:rFonts w:eastAsiaTheme="minorEastAsia"/>
              </w:rPr>
            </w:pPr>
            <w:r w:rsidRPr="001C5EB2">
              <w:t>(e) excluding aftercare;</w:t>
            </w:r>
          </w:p>
          <w:p w14:paraId="5003BDF6" w14:textId="6C7E5D7D" w:rsidR="00CD269D" w:rsidRPr="001C5EB2" w:rsidRDefault="00FA4656" w:rsidP="002D36ED">
            <w:pPr>
              <w:pStyle w:val="Tabletext"/>
            </w:pPr>
            <w:r w:rsidRPr="001C5EB2">
              <w:t>other than a</w:t>
            </w:r>
            <w:r w:rsidR="00A079DE" w:rsidRPr="001C5EB2">
              <w:t xml:space="preserve"> service associated with a service to which </w:t>
            </w:r>
            <w:r w:rsidR="00C237E3" w:rsidRPr="001C5EB2">
              <w:t>item 3</w:t>
            </w:r>
            <w:r w:rsidR="00A079DE" w:rsidRPr="001C5EB2">
              <w:t>8200, 38203, 38206, 38244, 38247, 38248, 38249, 38251, 38252, 38307, 38308, 38310, 38311, 38313, 38314, 38317, 38319, 38320, 38322 or 38323 applies</w:t>
            </w:r>
            <w:r w:rsidRPr="001C5EB2">
              <w:t xml:space="preserve"> </w:t>
            </w:r>
            <w:r w:rsidR="00CD269D" w:rsidRPr="001C5EB2">
              <w:t>(Anaes.) (Assist.)</w:t>
            </w:r>
          </w:p>
        </w:tc>
        <w:tc>
          <w:tcPr>
            <w:tcW w:w="771" w:type="pct"/>
            <w:shd w:val="clear" w:color="auto" w:fill="auto"/>
          </w:tcPr>
          <w:p w14:paraId="3A9B5BDC" w14:textId="22D8A169" w:rsidR="00CD269D" w:rsidRPr="001C5EB2" w:rsidRDefault="00924042" w:rsidP="00CD269D">
            <w:pPr>
              <w:pStyle w:val="Tabletext"/>
              <w:jc w:val="right"/>
            </w:pPr>
            <w:r w:rsidRPr="001C5EB2">
              <w:lastRenderedPageBreak/>
              <w:t>1,648.95</w:t>
            </w:r>
          </w:p>
        </w:tc>
      </w:tr>
      <w:tr w:rsidR="00CD269D" w:rsidRPr="001C5EB2" w14:paraId="7F6E1301" w14:textId="77777777" w:rsidTr="00CE43C1">
        <w:tc>
          <w:tcPr>
            <w:tcW w:w="667" w:type="pct"/>
            <w:shd w:val="clear" w:color="auto" w:fill="auto"/>
          </w:tcPr>
          <w:p w14:paraId="647139D4" w14:textId="77777777" w:rsidR="00CD269D" w:rsidRPr="001C5EB2" w:rsidRDefault="00CD269D" w:rsidP="00CD269D">
            <w:pPr>
              <w:pStyle w:val="Tabletext"/>
            </w:pPr>
            <w:r w:rsidRPr="001C5EB2">
              <w:t>38317</w:t>
            </w:r>
          </w:p>
        </w:tc>
        <w:tc>
          <w:tcPr>
            <w:tcW w:w="3562" w:type="pct"/>
            <w:shd w:val="clear" w:color="auto" w:fill="auto"/>
          </w:tcPr>
          <w:p w14:paraId="6B1DE238" w14:textId="77777777" w:rsidR="00FA4656" w:rsidRPr="001C5EB2" w:rsidRDefault="00FA4656" w:rsidP="00FA4656">
            <w:pPr>
              <w:pStyle w:val="Tabletext"/>
              <w:rPr>
                <w:rFonts w:eastAsiaTheme="minorEastAsia"/>
              </w:rPr>
            </w:pPr>
            <w:r w:rsidRPr="001C5EB2">
              <w:rPr>
                <w:rFonts w:eastAsiaTheme="minorEastAsia"/>
              </w:rPr>
              <w:t>Percutaneous coronary intervention:</w:t>
            </w:r>
          </w:p>
          <w:p w14:paraId="747C7181" w14:textId="77777777" w:rsidR="00FA4656" w:rsidRPr="001C5EB2" w:rsidRDefault="00FA4656" w:rsidP="00FA4656">
            <w:pPr>
              <w:pStyle w:val="Tablea"/>
              <w:rPr>
                <w:rFonts w:eastAsiaTheme="minorEastAsia"/>
              </w:rPr>
            </w:pPr>
            <w:r w:rsidRPr="001C5EB2">
              <w:rPr>
                <w:rFonts w:eastAsiaTheme="minorEastAsia"/>
              </w:rPr>
              <w:t>(a) for a patient:</w:t>
            </w:r>
          </w:p>
          <w:p w14:paraId="651B691B" w14:textId="71718ECC" w:rsidR="00FA4656" w:rsidRPr="001C5EB2" w:rsidRDefault="00FA4656" w:rsidP="00FA4656">
            <w:pPr>
              <w:pStyle w:val="Tablei"/>
            </w:pPr>
            <w:r w:rsidRPr="001C5EB2">
              <w:t xml:space="preserve">(i) eligible for the service under </w:t>
            </w:r>
            <w:r w:rsidR="00031D95" w:rsidRPr="001C5EB2">
              <w:t>clause 5</w:t>
            </w:r>
            <w:r w:rsidRPr="001C5EB2">
              <w:t>.10.17A; and</w:t>
            </w:r>
          </w:p>
          <w:p w14:paraId="679C2BC4" w14:textId="77777777" w:rsidR="00FA4656" w:rsidRPr="001C5EB2" w:rsidRDefault="00FA4656" w:rsidP="00FA4656">
            <w:pPr>
              <w:pStyle w:val="Tablei"/>
              <w:rPr>
                <w:rFonts w:eastAsiaTheme="minorEastAsia"/>
              </w:rPr>
            </w:pPr>
            <w:r w:rsidRPr="001C5EB2">
              <w:t xml:space="preserve">(ii) for whom selective </w:t>
            </w:r>
            <w:r w:rsidRPr="001C5EB2">
              <w:rPr>
                <w:rFonts w:eastAsiaTheme="minorEastAsia"/>
              </w:rPr>
              <w:t>coronary angiography has been completed in the previous 3 months</w:t>
            </w:r>
            <w:r w:rsidRPr="001C5EB2">
              <w:t>; and</w:t>
            </w:r>
          </w:p>
          <w:p w14:paraId="6D47DAD0" w14:textId="4CBDA2AE" w:rsidR="00FA4656" w:rsidRPr="001C5EB2" w:rsidRDefault="00FA4656" w:rsidP="00FA4656">
            <w:pPr>
              <w:pStyle w:val="Tablea"/>
              <w:rPr>
                <w:rFonts w:eastAsiaTheme="minorEastAsia"/>
              </w:rPr>
            </w:pPr>
            <w:r w:rsidRPr="001C5EB2">
              <w:rPr>
                <w:rFonts w:eastAsiaTheme="minorEastAsia"/>
              </w:rPr>
              <w:t>(b) including any associated coronary angiography; and</w:t>
            </w:r>
          </w:p>
          <w:p w14:paraId="78A24AE1" w14:textId="5B7A7C36" w:rsidR="00FA4656" w:rsidRPr="001C5EB2" w:rsidRDefault="00FA4656" w:rsidP="00FA4656">
            <w:pPr>
              <w:pStyle w:val="Tablea"/>
              <w:rPr>
                <w:rFonts w:eastAsiaTheme="minorEastAsia"/>
              </w:rPr>
            </w:pPr>
            <w:r w:rsidRPr="001C5EB2">
              <w:rPr>
                <w:rFonts w:eastAsiaTheme="minorEastAsia"/>
              </w:rPr>
              <w:t>(c) including either or both:</w:t>
            </w:r>
          </w:p>
          <w:p w14:paraId="051F9A8B" w14:textId="39EE8EDA" w:rsidR="00FA4656" w:rsidRPr="001C5EB2" w:rsidRDefault="00FA4656" w:rsidP="00FA4656">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28788344" w14:textId="77777777" w:rsidR="00FA4656" w:rsidRPr="001C5EB2" w:rsidRDefault="00FA4656" w:rsidP="00FA4656">
            <w:pPr>
              <w:pStyle w:val="Tablei"/>
            </w:pPr>
            <w:r w:rsidRPr="001C5EB2">
              <w:rPr>
                <w:rFonts w:eastAsiaTheme="minorEastAsia"/>
              </w:rPr>
              <w:t>(ii) transluminal insertion of one or more stents; and</w:t>
            </w:r>
          </w:p>
          <w:p w14:paraId="32508718" w14:textId="02979D24" w:rsidR="00FA4656" w:rsidRPr="001C5EB2" w:rsidRDefault="00FA4656" w:rsidP="00FA4656">
            <w:pPr>
              <w:pStyle w:val="Tablea"/>
            </w:pPr>
            <w:r w:rsidRPr="001C5EB2">
              <w:t xml:space="preserve">(d) </w:t>
            </w:r>
            <w:r w:rsidR="00AB295A" w:rsidRPr="001C5EB2">
              <w:t>performed on</w:t>
            </w:r>
            <w:r w:rsidRPr="001C5EB2">
              <w:t xml:space="preserve"> 2</w:t>
            </w:r>
            <w:r w:rsidR="004D7509" w:rsidRPr="001C5EB2">
              <w:t xml:space="preserve"> </w:t>
            </w:r>
            <w:r w:rsidRPr="001C5EB2">
              <w:t>coronary vascular territories</w:t>
            </w:r>
            <w:r w:rsidR="004D7509" w:rsidRPr="001C5EB2">
              <w:t>; and</w:t>
            </w:r>
          </w:p>
          <w:p w14:paraId="7B4C44AA" w14:textId="19CE67B3" w:rsidR="00CD269D" w:rsidRPr="001C5EB2" w:rsidRDefault="00FA4656" w:rsidP="00FA4656">
            <w:pPr>
              <w:pStyle w:val="Tabletext"/>
              <w:rPr>
                <w:rFonts w:eastAsiaTheme="minorEastAsia"/>
              </w:rPr>
            </w:pPr>
            <w:r w:rsidRPr="001C5EB2">
              <w:t>(e) excluding aftercare;</w:t>
            </w:r>
          </w:p>
          <w:p w14:paraId="37F31695" w14:textId="1FF5D45A" w:rsidR="00CD269D" w:rsidRPr="001C5EB2" w:rsidRDefault="00FA4656" w:rsidP="00FA4656">
            <w:pPr>
              <w:pStyle w:val="Tabletext"/>
              <w:rPr>
                <w:rFonts w:eastAsiaTheme="minorHAnsi"/>
              </w:rPr>
            </w:pPr>
            <w:r w:rsidRPr="001C5EB2">
              <w:t>other than a service</w:t>
            </w:r>
            <w:r w:rsidR="002D36ED" w:rsidRPr="001C5EB2">
              <w:t xml:space="preserve"> </w:t>
            </w:r>
            <w:r w:rsidR="00A079DE" w:rsidRPr="001C5EB2">
              <w:t xml:space="preserve">associated with a service to which </w:t>
            </w:r>
            <w:r w:rsidR="00C237E3" w:rsidRPr="001C5EB2">
              <w:t>item 3</w:t>
            </w:r>
            <w:r w:rsidR="00A079DE" w:rsidRPr="001C5EB2">
              <w:t>8200, 38203, 38206, 38244, 38247, 38248, 38249, 38251, 38252, 38307, 38</w:t>
            </w:r>
            <w:r w:rsidR="00F119DC" w:rsidRPr="001C5EB2">
              <w:t>3</w:t>
            </w:r>
            <w:r w:rsidR="00A079DE" w:rsidRPr="001C5EB2">
              <w:t xml:space="preserve">08, 38310, 38311, 38313, 38314, 38316, 38319, 38320, 38322 or 38323 applies </w:t>
            </w:r>
            <w:r w:rsidR="00CD269D" w:rsidRPr="001C5EB2">
              <w:t>(Anaes.) (Assist.)</w:t>
            </w:r>
          </w:p>
        </w:tc>
        <w:tc>
          <w:tcPr>
            <w:tcW w:w="771" w:type="pct"/>
            <w:shd w:val="clear" w:color="auto" w:fill="auto"/>
          </w:tcPr>
          <w:p w14:paraId="03B63078" w14:textId="52222540" w:rsidR="00CD269D" w:rsidRPr="001C5EB2" w:rsidRDefault="00924042" w:rsidP="00CD269D">
            <w:pPr>
              <w:pStyle w:val="Tabletext"/>
              <w:jc w:val="right"/>
            </w:pPr>
            <w:r w:rsidRPr="001C5EB2">
              <w:t>2,088.80</w:t>
            </w:r>
          </w:p>
        </w:tc>
      </w:tr>
      <w:tr w:rsidR="00CD269D" w:rsidRPr="001C5EB2" w14:paraId="206DB973" w14:textId="77777777" w:rsidTr="00CE43C1">
        <w:tc>
          <w:tcPr>
            <w:tcW w:w="667" w:type="pct"/>
            <w:shd w:val="clear" w:color="auto" w:fill="auto"/>
          </w:tcPr>
          <w:p w14:paraId="3CDBFC08" w14:textId="77777777" w:rsidR="00CD269D" w:rsidRPr="001C5EB2" w:rsidRDefault="00CD269D" w:rsidP="00CD269D">
            <w:pPr>
              <w:pStyle w:val="Tabletext"/>
            </w:pPr>
            <w:r w:rsidRPr="001C5EB2">
              <w:t>38319</w:t>
            </w:r>
          </w:p>
        </w:tc>
        <w:tc>
          <w:tcPr>
            <w:tcW w:w="3562" w:type="pct"/>
            <w:shd w:val="clear" w:color="auto" w:fill="auto"/>
          </w:tcPr>
          <w:p w14:paraId="79DD426D" w14:textId="77777777" w:rsidR="00FA4656" w:rsidRPr="001C5EB2" w:rsidRDefault="00FA4656" w:rsidP="00FA4656">
            <w:pPr>
              <w:pStyle w:val="Tabletext"/>
              <w:rPr>
                <w:rFonts w:eastAsiaTheme="minorEastAsia"/>
              </w:rPr>
            </w:pPr>
            <w:r w:rsidRPr="001C5EB2">
              <w:rPr>
                <w:rFonts w:eastAsiaTheme="minorEastAsia"/>
              </w:rPr>
              <w:t>Percutaneous coronary intervention:</w:t>
            </w:r>
          </w:p>
          <w:p w14:paraId="384A3773" w14:textId="77777777" w:rsidR="00FA4656" w:rsidRPr="001C5EB2" w:rsidRDefault="00FA4656" w:rsidP="00FA4656">
            <w:pPr>
              <w:pStyle w:val="Tablea"/>
              <w:rPr>
                <w:rFonts w:eastAsiaTheme="minorEastAsia"/>
              </w:rPr>
            </w:pPr>
            <w:r w:rsidRPr="001C5EB2">
              <w:rPr>
                <w:rFonts w:eastAsiaTheme="minorEastAsia"/>
              </w:rPr>
              <w:t>(a) for a patient:</w:t>
            </w:r>
          </w:p>
          <w:p w14:paraId="123E0754" w14:textId="47250A06" w:rsidR="00FA4656" w:rsidRPr="001C5EB2" w:rsidRDefault="00FA4656" w:rsidP="00FA4656">
            <w:pPr>
              <w:pStyle w:val="Tablei"/>
            </w:pPr>
            <w:r w:rsidRPr="001C5EB2">
              <w:t xml:space="preserve">(i) eligible for the service under </w:t>
            </w:r>
            <w:r w:rsidR="00031D95" w:rsidRPr="001C5EB2">
              <w:t>clause 5</w:t>
            </w:r>
            <w:r w:rsidRPr="001C5EB2">
              <w:t>.10.17A; and</w:t>
            </w:r>
          </w:p>
          <w:p w14:paraId="70ABDF1B" w14:textId="77777777" w:rsidR="00FA4656" w:rsidRPr="001C5EB2" w:rsidRDefault="00FA4656" w:rsidP="00FA4656">
            <w:pPr>
              <w:pStyle w:val="Tablei"/>
              <w:rPr>
                <w:rFonts w:eastAsiaTheme="minorEastAsia"/>
              </w:rPr>
            </w:pPr>
            <w:r w:rsidRPr="001C5EB2">
              <w:t xml:space="preserve">(ii) for whom selective </w:t>
            </w:r>
            <w:r w:rsidRPr="001C5EB2">
              <w:rPr>
                <w:rFonts w:eastAsiaTheme="minorEastAsia"/>
              </w:rPr>
              <w:t>coronary angiography has been completed in the previous 3 months</w:t>
            </w:r>
            <w:r w:rsidRPr="001C5EB2">
              <w:t>; and</w:t>
            </w:r>
          </w:p>
          <w:p w14:paraId="0C9AF47D" w14:textId="538542F9" w:rsidR="00FA4656" w:rsidRPr="001C5EB2" w:rsidRDefault="00FA4656" w:rsidP="00FA4656">
            <w:pPr>
              <w:pStyle w:val="Tablea"/>
              <w:rPr>
                <w:rFonts w:eastAsiaTheme="minorEastAsia"/>
              </w:rPr>
            </w:pPr>
            <w:r w:rsidRPr="001C5EB2">
              <w:rPr>
                <w:rFonts w:eastAsiaTheme="minorEastAsia"/>
              </w:rPr>
              <w:t>(b) including any associated coronary angiography; and</w:t>
            </w:r>
          </w:p>
          <w:p w14:paraId="2FA2259F" w14:textId="657631E2" w:rsidR="00FA4656" w:rsidRPr="001C5EB2" w:rsidRDefault="00FA4656" w:rsidP="00FA4656">
            <w:pPr>
              <w:pStyle w:val="Tablea"/>
              <w:rPr>
                <w:rFonts w:eastAsiaTheme="minorEastAsia"/>
              </w:rPr>
            </w:pPr>
            <w:r w:rsidRPr="001C5EB2">
              <w:rPr>
                <w:rFonts w:eastAsiaTheme="minorEastAsia"/>
              </w:rPr>
              <w:t>(c) including either or both:</w:t>
            </w:r>
          </w:p>
          <w:p w14:paraId="7A89FFCD" w14:textId="5AC4AE71" w:rsidR="00FA4656" w:rsidRPr="001C5EB2" w:rsidRDefault="00FA4656" w:rsidP="00FA4656">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1B2760C6" w14:textId="77777777" w:rsidR="00FA4656" w:rsidRPr="001C5EB2" w:rsidRDefault="00FA4656" w:rsidP="00FA4656">
            <w:pPr>
              <w:pStyle w:val="Tablei"/>
            </w:pPr>
            <w:r w:rsidRPr="001C5EB2">
              <w:rPr>
                <w:rFonts w:eastAsiaTheme="minorEastAsia"/>
              </w:rPr>
              <w:t>(ii) transluminal insertion of one or more stents; and</w:t>
            </w:r>
          </w:p>
          <w:p w14:paraId="50B844CD" w14:textId="6FFD371E" w:rsidR="00FA4656" w:rsidRPr="001C5EB2" w:rsidRDefault="00FA4656" w:rsidP="00FA4656">
            <w:pPr>
              <w:pStyle w:val="Tablea"/>
            </w:pPr>
            <w:r w:rsidRPr="001C5EB2">
              <w:t xml:space="preserve">(d) </w:t>
            </w:r>
            <w:r w:rsidR="00AB295A" w:rsidRPr="001C5EB2">
              <w:t>performed on</w:t>
            </w:r>
            <w:r w:rsidR="004D7509" w:rsidRPr="001C5EB2">
              <w:t xml:space="preserve"> 3</w:t>
            </w:r>
            <w:r w:rsidRPr="001C5EB2">
              <w:t xml:space="preserve"> coronary vascular territories</w:t>
            </w:r>
            <w:r w:rsidR="004D7509" w:rsidRPr="001C5EB2">
              <w:t>; and</w:t>
            </w:r>
          </w:p>
          <w:p w14:paraId="73D4F7E0" w14:textId="77777777" w:rsidR="00FA4656" w:rsidRPr="001C5EB2" w:rsidRDefault="00FA4656" w:rsidP="00FA4656">
            <w:pPr>
              <w:pStyle w:val="Tablea"/>
            </w:pPr>
            <w:r w:rsidRPr="001C5EB2">
              <w:t>(e) excluding aftercare;</w:t>
            </w:r>
          </w:p>
          <w:p w14:paraId="31C0AF82" w14:textId="5C3A8D4D" w:rsidR="00CD269D" w:rsidRPr="001C5EB2" w:rsidRDefault="00FA4656" w:rsidP="00402797">
            <w:pPr>
              <w:pStyle w:val="Tabletext"/>
            </w:pPr>
            <w:r w:rsidRPr="001C5EB2">
              <w:t>other than a service</w:t>
            </w:r>
            <w:r w:rsidR="001B3335" w:rsidRPr="001C5EB2">
              <w:t xml:space="preserve"> </w:t>
            </w:r>
            <w:r w:rsidR="00A079DE" w:rsidRPr="001C5EB2">
              <w:t xml:space="preserve">associated with a service to which </w:t>
            </w:r>
            <w:r w:rsidR="00C237E3" w:rsidRPr="001C5EB2">
              <w:t>item 3</w:t>
            </w:r>
            <w:r w:rsidR="00A079DE" w:rsidRPr="001C5EB2">
              <w:t>8200, 38203, 38206, 38244, 38247, 38248, 38249, 38251, 38252, 38307, 38308, 38310, 38311, 38313, 38314, 38316, 38317, 38320, 38322 or 38323 applies</w:t>
            </w:r>
            <w:r w:rsidRPr="001C5EB2">
              <w:t xml:space="preserve"> </w:t>
            </w:r>
            <w:r w:rsidR="00CD269D" w:rsidRPr="001C5EB2">
              <w:t>(Anaes.) (Assist.)</w:t>
            </w:r>
          </w:p>
        </w:tc>
        <w:tc>
          <w:tcPr>
            <w:tcW w:w="771" w:type="pct"/>
            <w:shd w:val="clear" w:color="auto" w:fill="auto"/>
          </w:tcPr>
          <w:p w14:paraId="4819CA2B" w14:textId="151F291B" w:rsidR="00CD269D" w:rsidRPr="001C5EB2" w:rsidRDefault="00924042" w:rsidP="00CD269D">
            <w:pPr>
              <w:pStyle w:val="Tabletext"/>
              <w:jc w:val="right"/>
            </w:pPr>
            <w:r w:rsidRPr="001C5EB2">
              <w:t>2,366.45</w:t>
            </w:r>
          </w:p>
        </w:tc>
      </w:tr>
      <w:tr w:rsidR="00CD269D" w:rsidRPr="001C5EB2" w14:paraId="34C18B92" w14:textId="77777777" w:rsidTr="00CE43C1">
        <w:tc>
          <w:tcPr>
            <w:tcW w:w="667" w:type="pct"/>
            <w:shd w:val="clear" w:color="auto" w:fill="auto"/>
          </w:tcPr>
          <w:p w14:paraId="2C7044D9" w14:textId="77777777" w:rsidR="00CD269D" w:rsidRPr="001C5EB2" w:rsidRDefault="00CD269D" w:rsidP="00CD269D">
            <w:pPr>
              <w:pStyle w:val="Tabletext"/>
            </w:pPr>
            <w:r w:rsidRPr="001C5EB2">
              <w:t>38320</w:t>
            </w:r>
          </w:p>
        </w:tc>
        <w:tc>
          <w:tcPr>
            <w:tcW w:w="3562" w:type="pct"/>
            <w:shd w:val="clear" w:color="auto" w:fill="auto"/>
          </w:tcPr>
          <w:p w14:paraId="1153E6D7" w14:textId="77777777" w:rsidR="00C4068B" w:rsidRPr="001C5EB2" w:rsidRDefault="00C4068B" w:rsidP="00C4068B">
            <w:pPr>
              <w:pStyle w:val="Tabletext"/>
              <w:rPr>
                <w:rFonts w:eastAsiaTheme="minorEastAsia"/>
              </w:rPr>
            </w:pPr>
            <w:r w:rsidRPr="001C5EB2">
              <w:rPr>
                <w:rFonts w:eastAsiaTheme="minorEastAsia"/>
              </w:rPr>
              <w:t>Percutaneous coronary intervention:</w:t>
            </w:r>
          </w:p>
          <w:p w14:paraId="5ACB7BAE" w14:textId="77777777" w:rsidR="00C4068B" w:rsidRPr="001C5EB2" w:rsidRDefault="00C4068B" w:rsidP="00C4068B">
            <w:pPr>
              <w:pStyle w:val="Tablea"/>
              <w:rPr>
                <w:rFonts w:eastAsiaTheme="minorEastAsia"/>
              </w:rPr>
            </w:pPr>
            <w:r w:rsidRPr="001C5EB2">
              <w:rPr>
                <w:rFonts w:eastAsiaTheme="minorEastAsia"/>
              </w:rPr>
              <w:t>(a) for a patient:</w:t>
            </w:r>
          </w:p>
          <w:p w14:paraId="4B54972E" w14:textId="6B526C22" w:rsidR="00C4068B" w:rsidRPr="001C5EB2" w:rsidRDefault="00C4068B" w:rsidP="00C4068B">
            <w:pPr>
              <w:pStyle w:val="Tablei"/>
            </w:pPr>
            <w:r w:rsidRPr="001C5EB2">
              <w:t xml:space="preserve">(i) eligible </w:t>
            </w:r>
            <w:r w:rsidRPr="001C5EB2">
              <w:rPr>
                <w:rFonts w:eastAsiaTheme="minorEastAsia"/>
              </w:rPr>
              <w:t xml:space="preserve">under </w:t>
            </w:r>
            <w:r w:rsidR="00031D95" w:rsidRPr="001C5EB2">
              <w:rPr>
                <w:rFonts w:eastAsiaTheme="minorEastAsia"/>
              </w:rPr>
              <w:t>clause 5</w:t>
            </w:r>
            <w:r w:rsidRPr="001C5EB2">
              <w:rPr>
                <w:rFonts w:eastAsiaTheme="minorEastAsia"/>
              </w:rPr>
              <w:t xml:space="preserve">.10.17C for the service and a service to which </w:t>
            </w:r>
            <w:r w:rsidR="00C237E3" w:rsidRPr="001C5EB2">
              <w:rPr>
                <w:rFonts w:eastAsiaTheme="minorEastAsia"/>
              </w:rPr>
              <w:t>item 3</w:t>
            </w:r>
            <w:r w:rsidRPr="001C5EB2">
              <w:rPr>
                <w:rFonts w:eastAsiaTheme="minorEastAsia"/>
              </w:rPr>
              <w:t>8323 applies</w:t>
            </w:r>
            <w:r w:rsidRPr="001C5EB2">
              <w:t>; and</w:t>
            </w:r>
          </w:p>
          <w:p w14:paraId="073898CE" w14:textId="77777777" w:rsidR="00C4068B" w:rsidRPr="001C5EB2" w:rsidRDefault="00C4068B" w:rsidP="00C4068B">
            <w:pPr>
              <w:pStyle w:val="Tablei"/>
              <w:rPr>
                <w:rFonts w:eastAsiaTheme="minorEastAsia"/>
              </w:rPr>
            </w:pPr>
            <w:r w:rsidRPr="001C5EB2">
              <w:t xml:space="preserve">(ii) for whom selective </w:t>
            </w:r>
            <w:r w:rsidRPr="001C5EB2">
              <w:rPr>
                <w:rFonts w:eastAsiaTheme="minorEastAsia"/>
              </w:rPr>
              <w:t>coronary angiography has been completed in the previous 3 months</w:t>
            </w:r>
            <w:r w:rsidRPr="001C5EB2">
              <w:t>; and</w:t>
            </w:r>
          </w:p>
          <w:p w14:paraId="214AC931" w14:textId="50E672AE" w:rsidR="00C4068B" w:rsidRPr="001C5EB2" w:rsidRDefault="00C4068B" w:rsidP="00A24A46">
            <w:pPr>
              <w:pStyle w:val="Tablea"/>
              <w:rPr>
                <w:rFonts w:eastAsiaTheme="minorEastAsia"/>
              </w:rPr>
            </w:pPr>
            <w:r w:rsidRPr="001C5EB2">
              <w:rPr>
                <w:rFonts w:eastAsiaTheme="minorEastAsia"/>
              </w:rPr>
              <w:t>(b) including any associated coronary angiography; and</w:t>
            </w:r>
          </w:p>
          <w:p w14:paraId="4D1512AC" w14:textId="511971A7" w:rsidR="00C4068B" w:rsidRPr="001C5EB2" w:rsidRDefault="00C4068B" w:rsidP="00C4068B">
            <w:pPr>
              <w:pStyle w:val="Tablea"/>
              <w:rPr>
                <w:rFonts w:eastAsiaTheme="minorEastAsia"/>
              </w:rPr>
            </w:pPr>
            <w:r w:rsidRPr="001C5EB2">
              <w:rPr>
                <w:rFonts w:eastAsiaTheme="minorEastAsia"/>
              </w:rPr>
              <w:t>(c) including either or both:</w:t>
            </w:r>
          </w:p>
          <w:p w14:paraId="3C7A4154" w14:textId="3AD9EE00" w:rsidR="00C4068B" w:rsidRPr="001C5EB2" w:rsidRDefault="00C4068B" w:rsidP="00C4068B">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3928FC1F" w14:textId="77777777" w:rsidR="00C4068B" w:rsidRPr="001C5EB2" w:rsidRDefault="00C4068B" w:rsidP="00C4068B">
            <w:pPr>
              <w:pStyle w:val="Tablei"/>
            </w:pPr>
            <w:r w:rsidRPr="001C5EB2">
              <w:rPr>
                <w:rFonts w:eastAsiaTheme="minorEastAsia"/>
              </w:rPr>
              <w:t>(ii) transluminal insertion of one or more stents; and</w:t>
            </w:r>
          </w:p>
          <w:p w14:paraId="745D0B79" w14:textId="78D6F0BB" w:rsidR="00C4068B" w:rsidRPr="001C5EB2" w:rsidRDefault="00C4068B" w:rsidP="00C4068B">
            <w:pPr>
              <w:pStyle w:val="Tablea"/>
            </w:pPr>
            <w:r w:rsidRPr="001C5EB2">
              <w:t xml:space="preserve">(d) </w:t>
            </w:r>
            <w:r w:rsidR="00AB295A" w:rsidRPr="001C5EB2">
              <w:t>performed on</w:t>
            </w:r>
            <w:r w:rsidRPr="001C5EB2">
              <w:t xml:space="preserve"> one coronary vascular territor</w:t>
            </w:r>
            <w:r w:rsidR="004D7509" w:rsidRPr="001C5EB2">
              <w:t>y; and</w:t>
            </w:r>
          </w:p>
          <w:p w14:paraId="696A8AA9" w14:textId="7F6C73A8" w:rsidR="00C4068B" w:rsidRPr="001C5EB2" w:rsidRDefault="00C4068B" w:rsidP="00C4068B">
            <w:pPr>
              <w:pStyle w:val="Tabletext"/>
            </w:pPr>
            <w:r w:rsidRPr="001C5EB2">
              <w:lastRenderedPageBreak/>
              <w:t>(e) excluding aftercare;</w:t>
            </w:r>
          </w:p>
          <w:p w14:paraId="32016EB1" w14:textId="50AC496F" w:rsidR="00CD269D" w:rsidRPr="001C5EB2" w:rsidRDefault="00C4068B" w:rsidP="007A2BC5">
            <w:pPr>
              <w:pStyle w:val="Tabletext"/>
            </w:pPr>
            <w:r w:rsidRPr="001C5EB2">
              <w:t>other than a service</w:t>
            </w:r>
            <w:r w:rsidR="00CD269D" w:rsidRPr="001C5EB2">
              <w:t xml:space="preserve"> associated with a service to which </w:t>
            </w:r>
            <w:r w:rsidR="00C237E3" w:rsidRPr="001C5EB2">
              <w:t>item 3</w:t>
            </w:r>
            <w:r w:rsidR="00CD269D" w:rsidRPr="001C5EB2">
              <w:t xml:space="preserve">8200, 38203, 38206, 38244, 38247, 38248, 38249, 38251, 38252, 38307, 38308, 38310, 38311, 38313, 38314, 38316, 38317, 38319, 38322 or 38323 </w:t>
            </w:r>
            <w:r w:rsidR="00027347" w:rsidRPr="001C5EB2">
              <w:t>applies</w:t>
            </w:r>
            <w:r w:rsidRPr="001C5EB2">
              <w:t xml:space="preserve"> </w:t>
            </w:r>
            <w:r w:rsidR="00CD269D" w:rsidRPr="001C5EB2">
              <w:t>(Anaes.) (Assist.)</w:t>
            </w:r>
          </w:p>
        </w:tc>
        <w:tc>
          <w:tcPr>
            <w:tcW w:w="771" w:type="pct"/>
            <w:shd w:val="clear" w:color="auto" w:fill="auto"/>
          </w:tcPr>
          <w:p w14:paraId="7C005B75" w14:textId="21898A70" w:rsidR="00CD269D" w:rsidRPr="001C5EB2" w:rsidRDefault="00924042" w:rsidP="00CD269D">
            <w:pPr>
              <w:pStyle w:val="Tabletext"/>
              <w:jc w:val="right"/>
            </w:pPr>
            <w:r w:rsidRPr="001C5EB2">
              <w:lastRenderedPageBreak/>
              <w:t>1,648.95</w:t>
            </w:r>
          </w:p>
        </w:tc>
      </w:tr>
      <w:tr w:rsidR="00924042" w:rsidRPr="001C5EB2" w14:paraId="113AE9F6" w14:textId="77777777" w:rsidTr="00CE43C1">
        <w:tc>
          <w:tcPr>
            <w:tcW w:w="667" w:type="pct"/>
            <w:shd w:val="clear" w:color="auto" w:fill="auto"/>
          </w:tcPr>
          <w:p w14:paraId="00142175" w14:textId="77777777" w:rsidR="00924042" w:rsidRPr="001C5EB2" w:rsidRDefault="00924042" w:rsidP="00924042">
            <w:pPr>
              <w:pStyle w:val="Tabletext"/>
            </w:pPr>
            <w:r w:rsidRPr="001C5EB2">
              <w:t>38322</w:t>
            </w:r>
          </w:p>
        </w:tc>
        <w:tc>
          <w:tcPr>
            <w:tcW w:w="3562" w:type="pct"/>
            <w:shd w:val="clear" w:color="auto" w:fill="auto"/>
          </w:tcPr>
          <w:p w14:paraId="187026C3" w14:textId="77777777" w:rsidR="00C4068B" w:rsidRPr="001C5EB2" w:rsidRDefault="00C4068B" w:rsidP="00C4068B">
            <w:pPr>
              <w:pStyle w:val="Tabletext"/>
              <w:rPr>
                <w:rFonts w:eastAsiaTheme="minorEastAsia"/>
              </w:rPr>
            </w:pPr>
            <w:r w:rsidRPr="001C5EB2">
              <w:rPr>
                <w:rFonts w:eastAsiaTheme="minorEastAsia"/>
              </w:rPr>
              <w:t>Percutaneous coronary intervention:</w:t>
            </w:r>
          </w:p>
          <w:p w14:paraId="218BCE2C" w14:textId="77777777" w:rsidR="00C4068B" w:rsidRPr="001C5EB2" w:rsidRDefault="00C4068B" w:rsidP="00C4068B">
            <w:pPr>
              <w:pStyle w:val="Tablea"/>
              <w:rPr>
                <w:rFonts w:eastAsiaTheme="minorEastAsia"/>
              </w:rPr>
            </w:pPr>
            <w:r w:rsidRPr="001C5EB2">
              <w:rPr>
                <w:rFonts w:eastAsiaTheme="minorEastAsia"/>
              </w:rPr>
              <w:t>(a) for a patient:</w:t>
            </w:r>
          </w:p>
          <w:p w14:paraId="0B7144D4" w14:textId="5752834C" w:rsidR="00C4068B" w:rsidRPr="001C5EB2" w:rsidRDefault="00C4068B" w:rsidP="00C4068B">
            <w:pPr>
              <w:pStyle w:val="Tablei"/>
            </w:pPr>
            <w:r w:rsidRPr="001C5EB2">
              <w:t xml:space="preserve">(i) eligible </w:t>
            </w:r>
            <w:r w:rsidRPr="001C5EB2">
              <w:rPr>
                <w:rFonts w:eastAsiaTheme="minorEastAsia"/>
              </w:rPr>
              <w:t xml:space="preserve">under </w:t>
            </w:r>
            <w:r w:rsidR="00031D95" w:rsidRPr="001C5EB2">
              <w:rPr>
                <w:rFonts w:eastAsiaTheme="minorEastAsia"/>
              </w:rPr>
              <w:t>clause 5</w:t>
            </w:r>
            <w:r w:rsidRPr="001C5EB2">
              <w:rPr>
                <w:rFonts w:eastAsiaTheme="minorEastAsia"/>
              </w:rPr>
              <w:t xml:space="preserve">.10.17C for the service and a service to which </w:t>
            </w:r>
            <w:r w:rsidR="00C237E3" w:rsidRPr="001C5EB2">
              <w:rPr>
                <w:rFonts w:eastAsiaTheme="minorEastAsia"/>
              </w:rPr>
              <w:t>item 3</w:t>
            </w:r>
            <w:r w:rsidRPr="001C5EB2">
              <w:rPr>
                <w:rFonts w:eastAsiaTheme="minorEastAsia"/>
              </w:rPr>
              <w:t>8323 applies</w:t>
            </w:r>
            <w:r w:rsidRPr="001C5EB2">
              <w:t>; and</w:t>
            </w:r>
          </w:p>
          <w:p w14:paraId="136A4080" w14:textId="77777777" w:rsidR="00C4068B" w:rsidRPr="001C5EB2" w:rsidRDefault="00C4068B" w:rsidP="00C4068B">
            <w:pPr>
              <w:pStyle w:val="Tablei"/>
              <w:rPr>
                <w:rFonts w:eastAsiaTheme="minorEastAsia"/>
              </w:rPr>
            </w:pPr>
            <w:r w:rsidRPr="001C5EB2">
              <w:t xml:space="preserve">(ii) for whom selective </w:t>
            </w:r>
            <w:r w:rsidRPr="001C5EB2">
              <w:rPr>
                <w:rFonts w:eastAsiaTheme="minorEastAsia"/>
              </w:rPr>
              <w:t>coronary angiography has been completed in the previous 3 months</w:t>
            </w:r>
            <w:r w:rsidRPr="001C5EB2">
              <w:t>; and</w:t>
            </w:r>
          </w:p>
          <w:p w14:paraId="6E392CEA" w14:textId="5A222CE1" w:rsidR="00C4068B" w:rsidRPr="001C5EB2" w:rsidRDefault="00C4068B" w:rsidP="00C4068B">
            <w:pPr>
              <w:pStyle w:val="Tablea"/>
              <w:rPr>
                <w:rFonts w:eastAsiaTheme="minorEastAsia"/>
              </w:rPr>
            </w:pPr>
            <w:r w:rsidRPr="001C5EB2">
              <w:rPr>
                <w:rFonts w:eastAsiaTheme="minorEastAsia"/>
              </w:rPr>
              <w:t>(b) including any associated coronary angiography; and</w:t>
            </w:r>
          </w:p>
          <w:p w14:paraId="227CF29D" w14:textId="15E9F52A" w:rsidR="00C4068B" w:rsidRPr="001C5EB2" w:rsidRDefault="00C4068B" w:rsidP="00C4068B">
            <w:pPr>
              <w:pStyle w:val="Tablea"/>
              <w:rPr>
                <w:rFonts w:eastAsiaTheme="minorEastAsia"/>
              </w:rPr>
            </w:pPr>
            <w:r w:rsidRPr="001C5EB2">
              <w:rPr>
                <w:rFonts w:eastAsiaTheme="minorEastAsia"/>
              </w:rPr>
              <w:t>(c) including either or both:</w:t>
            </w:r>
          </w:p>
          <w:p w14:paraId="2E743033" w14:textId="4ED93A84" w:rsidR="00C4068B" w:rsidRPr="001C5EB2" w:rsidRDefault="00C4068B" w:rsidP="00C4068B">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3A69F316" w14:textId="77777777" w:rsidR="00C4068B" w:rsidRPr="001C5EB2" w:rsidRDefault="00C4068B" w:rsidP="00C4068B">
            <w:pPr>
              <w:pStyle w:val="Tablei"/>
            </w:pPr>
            <w:r w:rsidRPr="001C5EB2">
              <w:rPr>
                <w:rFonts w:eastAsiaTheme="minorEastAsia"/>
              </w:rPr>
              <w:t>(ii) transluminal insertion of one or more stents; and</w:t>
            </w:r>
          </w:p>
          <w:p w14:paraId="3ACE8FDB" w14:textId="77777777" w:rsidR="004D7509" w:rsidRPr="001C5EB2" w:rsidRDefault="00C4068B" w:rsidP="004D7509">
            <w:pPr>
              <w:pStyle w:val="Tablea"/>
            </w:pPr>
            <w:r w:rsidRPr="001C5EB2">
              <w:t xml:space="preserve">(d) </w:t>
            </w:r>
            <w:r w:rsidR="00AB295A" w:rsidRPr="001C5EB2">
              <w:t>performed on</w:t>
            </w:r>
            <w:r w:rsidRPr="001C5EB2">
              <w:t xml:space="preserve"> 2 coronary vascular territories</w:t>
            </w:r>
            <w:r w:rsidR="004D7509" w:rsidRPr="001C5EB2">
              <w:t>; and</w:t>
            </w:r>
          </w:p>
          <w:p w14:paraId="0F4D78F1" w14:textId="19750F09" w:rsidR="00924042" w:rsidRPr="001C5EB2" w:rsidRDefault="00C4068B" w:rsidP="004D7509">
            <w:pPr>
              <w:pStyle w:val="Tablea"/>
            </w:pPr>
            <w:r w:rsidRPr="001C5EB2">
              <w:t>(e) excluding aftercare;</w:t>
            </w:r>
          </w:p>
          <w:p w14:paraId="758C24A0" w14:textId="4493C4C6" w:rsidR="00924042" w:rsidRPr="001C5EB2" w:rsidRDefault="00C4068B" w:rsidP="007A2BC5">
            <w:pPr>
              <w:pStyle w:val="Tabletext"/>
            </w:pPr>
            <w:r w:rsidRPr="001C5EB2">
              <w:t>other than a service</w:t>
            </w:r>
            <w:r w:rsidR="007A2BC5" w:rsidRPr="001C5EB2">
              <w:t xml:space="preserve"> </w:t>
            </w:r>
            <w:r w:rsidR="00924042" w:rsidRPr="001C5EB2">
              <w:t xml:space="preserve">associated with a service to which </w:t>
            </w:r>
            <w:r w:rsidR="00C237E3" w:rsidRPr="001C5EB2">
              <w:t>item 3</w:t>
            </w:r>
            <w:r w:rsidR="00924042" w:rsidRPr="001C5EB2">
              <w:t>8200, 38203, 38206, 38244, 38247, 38248, 38249, 38251, 38252, 38307, 38308, 38310, 38311, 38313, 38314, 38316, 38317, 38319, 38320 or 38323 applies</w:t>
            </w:r>
            <w:r w:rsidRPr="001C5EB2">
              <w:t xml:space="preserve"> </w:t>
            </w:r>
            <w:r w:rsidR="00924042" w:rsidRPr="001C5EB2">
              <w:t>(Anaes.) (Assist.)</w:t>
            </w:r>
          </w:p>
        </w:tc>
        <w:tc>
          <w:tcPr>
            <w:tcW w:w="771" w:type="pct"/>
            <w:shd w:val="clear" w:color="auto" w:fill="auto"/>
          </w:tcPr>
          <w:p w14:paraId="1C660783" w14:textId="47252862" w:rsidR="00924042" w:rsidRPr="001C5EB2" w:rsidRDefault="00924042" w:rsidP="00924042">
            <w:pPr>
              <w:pStyle w:val="Tabletext"/>
              <w:jc w:val="right"/>
            </w:pPr>
            <w:r w:rsidRPr="001C5EB2">
              <w:t>2,088.80</w:t>
            </w:r>
          </w:p>
        </w:tc>
      </w:tr>
      <w:tr w:rsidR="00CD269D" w:rsidRPr="001C5EB2" w14:paraId="777A9963" w14:textId="77777777" w:rsidTr="00CE43C1">
        <w:tc>
          <w:tcPr>
            <w:tcW w:w="667" w:type="pct"/>
            <w:shd w:val="clear" w:color="auto" w:fill="auto"/>
          </w:tcPr>
          <w:p w14:paraId="1C2E2CC7" w14:textId="77777777" w:rsidR="00CD269D" w:rsidRPr="001C5EB2" w:rsidRDefault="00CD269D" w:rsidP="00CD269D">
            <w:pPr>
              <w:pStyle w:val="Tabletext"/>
            </w:pPr>
            <w:r w:rsidRPr="001C5EB2">
              <w:t>38323</w:t>
            </w:r>
          </w:p>
        </w:tc>
        <w:tc>
          <w:tcPr>
            <w:tcW w:w="3562" w:type="pct"/>
            <w:shd w:val="clear" w:color="auto" w:fill="auto"/>
          </w:tcPr>
          <w:p w14:paraId="01114A91" w14:textId="77777777" w:rsidR="00C94CB6" w:rsidRPr="001C5EB2" w:rsidRDefault="00C94CB6" w:rsidP="00C94CB6">
            <w:pPr>
              <w:pStyle w:val="Tabletext"/>
              <w:rPr>
                <w:rFonts w:eastAsiaTheme="minorEastAsia"/>
              </w:rPr>
            </w:pPr>
            <w:r w:rsidRPr="001C5EB2">
              <w:rPr>
                <w:rFonts w:eastAsiaTheme="minorEastAsia"/>
              </w:rPr>
              <w:t>Percutaneous coronary intervention:</w:t>
            </w:r>
          </w:p>
          <w:p w14:paraId="0F665A45" w14:textId="77777777" w:rsidR="00C94CB6" w:rsidRPr="001C5EB2" w:rsidRDefault="00C94CB6" w:rsidP="00C94CB6">
            <w:pPr>
              <w:pStyle w:val="Tablea"/>
              <w:rPr>
                <w:rFonts w:eastAsiaTheme="minorEastAsia"/>
              </w:rPr>
            </w:pPr>
            <w:r w:rsidRPr="001C5EB2">
              <w:rPr>
                <w:rFonts w:eastAsiaTheme="minorEastAsia"/>
              </w:rPr>
              <w:t>(a) for a patient:</w:t>
            </w:r>
          </w:p>
          <w:p w14:paraId="64A1C861" w14:textId="6705BED9" w:rsidR="00C94CB6" w:rsidRPr="001C5EB2" w:rsidRDefault="00C94CB6" w:rsidP="00C94CB6">
            <w:pPr>
              <w:pStyle w:val="Tablei"/>
            </w:pPr>
            <w:r w:rsidRPr="001C5EB2">
              <w:t xml:space="preserve">(i) eligible for the service </w:t>
            </w:r>
            <w:r w:rsidRPr="001C5EB2">
              <w:rPr>
                <w:rFonts w:eastAsiaTheme="minorEastAsia"/>
              </w:rPr>
              <w:t xml:space="preserve">under </w:t>
            </w:r>
            <w:r w:rsidR="00031D95" w:rsidRPr="001C5EB2">
              <w:rPr>
                <w:rFonts w:eastAsiaTheme="minorEastAsia"/>
              </w:rPr>
              <w:t>clause 5</w:t>
            </w:r>
            <w:r w:rsidRPr="001C5EB2">
              <w:rPr>
                <w:rFonts w:eastAsiaTheme="minorEastAsia"/>
              </w:rPr>
              <w:t>.10.17C</w:t>
            </w:r>
            <w:r w:rsidRPr="001C5EB2">
              <w:t>; and</w:t>
            </w:r>
          </w:p>
          <w:p w14:paraId="2D91293D" w14:textId="77777777" w:rsidR="00C94CB6" w:rsidRPr="001C5EB2" w:rsidRDefault="00C94CB6" w:rsidP="00C94CB6">
            <w:pPr>
              <w:pStyle w:val="Tablei"/>
              <w:rPr>
                <w:rFonts w:eastAsiaTheme="minorEastAsia"/>
              </w:rPr>
            </w:pPr>
            <w:r w:rsidRPr="001C5EB2">
              <w:t xml:space="preserve">(ii) for whom selective </w:t>
            </w:r>
            <w:r w:rsidRPr="001C5EB2">
              <w:rPr>
                <w:rFonts w:eastAsiaTheme="minorEastAsia"/>
              </w:rPr>
              <w:t>coronary angiography has been completed in the previous 3 months</w:t>
            </w:r>
            <w:r w:rsidRPr="001C5EB2">
              <w:t>; and</w:t>
            </w:r>
          </w:p>
          <w:p w14:paraId="34E7CBD9" w14:textId="13B0F0BE" w:rsidR="00C94CB6" w:rsidRPr="001C5EB2" w:rsidRDefault="00C94CB6" w:rsidP="00C94CB6">
            <w:pPr>
              <w:pStyle w:val="Tablea"/>
              <w:rPr>
                <w:rFonts w:eastAsiaTheme="minorEastAsia"/>
              </w:rPr>
            </w:pPr>
            <w:r w:rsidRPr="001C5EB2">
              <w:rPr>
                <w:rFonts w:eastAsiaTheme="minorEastAsia"/>
              </w:rPr>
              <w:t>(b) including any associated coronary angiography; and</w:t>
            </w:r>
          </w:p>
          <w:p w14:paraId="3B8410A2" w14:textId="06530B1D" w:rsidR="00C94CB6" w:rsidRPr="001C5EB2" w:rsidRDefault="00C94CB6" w:rsidP="00C94CB6">
            <w:pPr>
              <w:pStyle w:val="Tablea"/>
              <w:rPr>
                <w:rFonts w:eastAsiaTheme="minorEastAsia"/>
              </w:rPr>
            </w:pPr>
            <w:r w:rsidRPr="001C5EB2">
              <w:rPr>
                <w:rFonts w:eastAsiaTheme="minorEastAsia"/>
              </w:rPr>
              <w:t>(c) including either or both:</w:t>
            </w:r>
          </w:p>
          <w:p w14:paraId="547EF7A8" w14:textId="3B2BFE8C" w:rsidR="00C94CB6" w:rsidRPr="001C5EB2" w:rsidRDefault="00C94CB6" w:rsidP="00C94CB6">
            <w:pPr>
              <w:pStyle w:val="Tablei"/>
              <w:rPr>
                <w:rFonts w:eastAsiaTheme="minorEastAsia"/>
              </w:rPr>
            </w:pPr>
            <w:r w:rsidRPr="001C5EB2">
              <w:rPr>
                <w:rFonts w:eastAsiaTheme="minorEastAsia"/>
              </w:rPr>
              <w:t>(i) percutaneous angioplasty;</w:t>
            </w:r>
            <w:r w:rsidR="00B10980" w:rsidRPr="001C5EB2">
              <w:rPr>
                <w:rFonts w:eastAsiaTheme="minorEastAsia"/>
              </w:rPr>
              <w:t xml:space="preserve"> and</w:t>
            </w:r>
          </w:p>
          <w:p w14:paraId="25EFDBF2" w14:textId="77777777" w:rsidR="00C94CB6" w:rsidRPr="001C5EB2" w:rsidRDefault="00C94CB6" w:rsidP="00C94CB6">
            <w:pPr>
              <w:pStyle w:val="Tablei"/>
            </w:pPr>
            <w:r w:rsidRPr="001C5EB2">
              <w:rPr>
                <w:rFonts w:eastAsiaTheme="minorEastAsia"/>
              </w:rPr>
              <w:t>(ii) transluminal insertion of one or more stents; and</w:t>
            </w:r>
          </w:p>
          <w:p w14:paraId="7DD5ACAD" w14:textId="3BCE6F6D" w:rsidR="00C94CB6" w:rsidRPr="001C5EB2" w:rsidRDefault="00C94CB6" w:rsidP="00C94CB6">
            <w:pPr>
              <w:pStyle w:val="Tablea"/>
            </w:pPr>
            <w:r w:rsidRPr="001C5EB2">
              <w:t xml:space="preserve">(d) </w:t>
            </w:r>
            <w:r w:rsidR="00AB295A" w:rsidRPr="001C5EB2">
              <w:t>performed on</w:t>
            </w:r>
            <w:r w:rsidRPr="001C5EB2">
              <w:t xml:space="preserve"> </w:t>
            </w:r>
            <w:r w:rsidR="004D7509" w:rsidRPr="001C5EB2">
              <w:t>3</w:t>
            </w:r>
            <w:r w:rsidRPr="001C5EB2">
              <w:t xml:space="preserve"> coronary vascular territories</w:t>
            </w:r>
            <w:r w:rsidR="004D7509" w:rsidRPr="001C5EB2">
              <w:t>; and</w:t>
            </w:r>
          </w:p>
          <w:p w14:paraId="3934781F" w14:textId="77777777" w:rsidR="00C94CB6" w:rsidRPr="001C5EB2" w:rsidRDefault="00C94CB6" w:rsidP="00C94CB6">
            <w:pPr>
              <w:pStyle w:val="Tablea"/>
            </w:pPr>
            <w:r w:rsidRPr="001C5EB2">
              <w:t>(e) excluding aftercare;</w:t>
            </w:r>
          </w:p>
          <w:p w14:paraId="3289C1A7" w14:textId="77B9EDB7" w:rsidR="00CD269D" w:rsidRPr="001C5EB2" w:rsidRDefault="00C94CB6" w:rsidP="00A34945">
            <w:pPr>
              <w:pStyle w:val="Tabletext"/>
            </w:pPr>
            <w:r w:rsidRPr="001C5EB2">
              <w:t>other than a service</w:t>
            </w:r>
            <w:r w:rsidR="007A2BC5" w:rsidRPr="001C5EB2">
              <w:t xml:space="preserve"> </w:t>
            </w:r>
            <w:r w:rsidR="0002712C" w:rsidRPr="001C5EB2">
              <w:t xml:space="preserve">associated with a service to which </w:t>
            </w:r>
            <w:r w:rsidR="00C237E3" w:rsidRPr="001C5EB2">
              <w:t>item 3</w:t>
            </w:r>
            <w:r w:rsidR="0002712C" w:rsidRPr="001C5EB2">
              <w:t>8200, 38203, 38206, 38244, 38247, 38248, 38249, 38251, 38252, 38307, 38308, 38310, 38311, 38313, 38314, 38316, 38317, 38319, 38320 or 38322 applies</w:t>
            </w:r>
            <w:r w:rsidRPr="001C5EB2">
              <w:t xml:space="preserve"> </w:t>
            </w:r>
            <w:r w:rsidR="00A34945" w:rsidRPr="001C5EB2">
              <w:t>(Anaes.) (Assist.)</w:t>
            </w:r>
          </w:p>
        </w:tc>
        <w:tc>
          <w:tcPr>
            <w:tcW w:w="771" w:type="pct"/>
            <w:shd w:val="clear" w:color="auto" w:fill="auto"/>
          </w:tcPr>
          <w:p w14:paraId="69D6FB7B" w14:textId="4E2F65DE" w:rsidR="00CD269D" w:rsidRPr="001C5EB2" w:rsidRDefault="00924042" w:rsidP="00CD269D">
            <w:pPr>
              <w:pStyle w:val="Tabletext"/>
              <w:jc w:val="right"/>
            </w:pPr>
            <w:r w:rsidRPr="001C5EB2">
              <w:t>2,366.45</w:t>
            </w:r>
          </w:p>
        </w:tc>
      </w:tr>
    </w:tbl>
    <w:p w14:paraId="77279C9B" w14:textId="5C6443AD" w:rsidR="00CD269D" w:rsidRPr="001C5EB2" w:rsidRDefault="00E61E6B" w:rsidP="00CD269D">
      <w:pPr>
        <w:pStyle w:val="ItemHead"/>
      </w:pPr>
      <w:r w:rsidRPr="001C5EB2">
        <w:t>58</w:t>
      </w:r>
      <w:r w:rsidR="00CD269D" w:rsidRPr="001C5EB2">
        <w:t xml:space="preserve">  </w:t>
      </w:r>
      <w:r w:rsidR="00DA292E" w:rsidRPr="001C5EB2">
        <w:t>Schedule 1</w:t>
      </w:r>
      <w:r w:rsidR="00CD269D" w:rsidRPr="001C5EB2">
        <w:t xml:space="preserve"> (</w:t>
      </w:r>
      <w:r w:rsidR="00C237E3" w:rsidRPr="001C5EB2">
        <w:t>item 3</w:t>
      </w:r>
      <w:r w:rsidR="00CD269D" w:rsidRPr="001C5EB2">
        <w:t>8358)</w:t>
      </w:r>
    </w:p>
    <w:p w14:paraId="45AFE3AA" w14:textId="71F31DE6" w:rsidR="00CD269D" w:rsidRPr="001C5EB2" w:rsidRDefault="00CD269D" w:rsidP="00CD269D">
      <w:pPr>
        <w:pStyle w:val="Item"/>
      </w:pPr>
      <w:r w:rsidRPr="001C5EB2">
        <w:t>Repeal the item, substitute</w:t>
      </w:r>
      <w:bookmarkStart w:id="45" w:name="BK_S3P21L49C28"/>
      <w:bookmarkEnd w:id="45"/>
      <w:r w:rsidRPr="001C5EB2">
        <w:t>:</w:t>
      </w:r>
    </w:p>
    <w:p w14:paraId="16CEFC30" w14:textId="77777777" w:rsidR="00900656" w:rsidRPr="001C5EB2" w:rsidRDefault="00900656" w:rsidP="00900656">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CD269D" w:rsidRPr="001C5EB2" w14:paraId="558D4804" w14:textId="77777777" w:rsidTr="00CD269D">
        <w:tc>
          <w:tcPr>
            <w:tcW w:w="667" w:type="pct"/>
            <w:shd w:val="clear" w:color="auto" w:fill="auto"/>
            <w:hideMark/>
          </w:tcPr>
          <w:p w14:paraId="07BDC641" w14:textId="77777777" w:rsidR="00CD269D" w:rsidRPr="001C5EB2" w:rsidRDefault="00CD269D" w:rsidP="00CD269D">
            <w:pPr>
              <w:pStyle w:val="Tabletext"/>
            </w:pPr>
            <w:r w:rsidRPr="001C5EB2">
              <w:t>38358</w:t>
            </w:r>
          </w:p>
        </w:tc>
        <w:tc>
          <w:tcPr>
            <w:tcW w:w="3562" w:type="pct"/>
            <w:shd w:val="clear" w:color="auto" w:fill="auto"/>
            <w:hideMark/>
          </w:tcPr>
          <w:p w14:paraId="166B68C2" w14:textId="50DD4CDC" w:rsidR="00CD269D" w:rsidRPr="001C5EB2" w:rsidRDefault="00CD269D" w:rsidP="00CD269D">
            <w:pPr>
              <w:pStyle w:val="Tabletext"/>
            </w:pPr>
            <w:r w:rsidRPr="001C5EB2">
              <w:t>Extraction of one or more chronically implanted transvenous pacing or defibrillator leads, by percutaneous method, with locking stylets and snares, with extraction sheaths (if any), if:</w:t>
            </w:r>
          </w:p>
          <w:p w14:paraId="319E9658" w14:textId="1196DF32" w:rsidR="00CD269D" w:rsidRPr="001C5EB2" w:rsidRDefault="00CD269D" w:rsidP="00CD269D">
            <w:pPr>
              <w:pStyle w:val="Tablea"/>
            </w:pPr>
            <w:r w:rsidRPr="001C5EB2">
              <w:t>(a) the</w:t>
            </w:r>
            <w:r w:rsidRPr="001C5EB2">
              <w:rPr>
                <w:i/>
              </w:rPr>
              <w:t xml:space="preserve"> </w:t>
            </w:r>
            <w:r w:rsidRPr="001C5EB2">
              <w:t xml:space="preserve">leads </w:t>
            </w:r>
            <w:r w:rsidR="00C73E88" w:rsidRPr="001C5EB2">
              <w:t>have</w:t>
            </w:r>
            <w:r w:rsidRPr="001C5EB2">
              <w:t xml:space="preserve"> been in place for more than 6 months and require removal; and</w:t>
            </w:r>
          </w:p>
          <w:p w14:paraId="2BFA8CD4" w14:textId="77777777" w:rsidR="00CD269D" w:rsidRPr="001C5EB2" w:rsidRDefault="00CD269D" w:rsidP="00CD269D">
            <w:pPr>
              <w:pStyle w:val="Tablea"/>
            </w:pPr>
            <w:r w:rsidRPr="001C5EB2">
              <w:t>(b) the service is performed:</w:t>
            </w:r>
          </w:p>
          <w:p w14:paraId="45F97935" w14:textId="3177B9D0" w:rsidR="00CD269D" w:rsidRPr="001C5EB2" w:rsidRDefault="00CD269D" w:rsidP="00CD269D">
            <w:pPr>
              <w:pStyle w:val="Tablei"/>
            </w:pPr>
            <w:r w:rsidRPr="001C5EB2">
              <w:t xml:space="preserve">(i) in association with a service to which </w:t>
            </w:r>
            <w:r w:rsidR="00C237E3" w:rsidRPr="001C5EB2">
              <w:t>item 6</w:t>
            </w:r>
            <w:r w:rsidRPr="001C5EB2">
              <w:t>1109 or 60509 applies; and</w:t>
            </w:r>
          </w:p>
          <w:p w14:paraId="0EABB814" w14:textId="20726426" w:rsidR="00CD269D" w:rsidRPr="001C5EB2" w:rsidRDefault="00CD269D" w:rsidP="00CD269D">
            <w:pPr>
              <w:pStyle w:val="Tablei"/>
            </w:pPr>
            <w:r w:rsidRPr="001C5EB2">
              <w:t>(ii) by</w:t>
            </w:r>
            <w:r w:rsidR="00A05982" w:rsidRPr="001C5EB2">
              <w:t xml:space="preserve"> </w:t>
            </w:r>
            <w:r w:rsidR="009F24A8" w:rsidRPr="001C5EB2">
              <w:t>a specialist or consultant physician who has undertaken the training to perform the service</w:t>
            </w:r>
            <w:r w:rsidRPr="001C5EB2">
              <w:t>; and</w:t>
            </w:r>
          </w:p>
          <w:p w14:paraId="6CC1983A" w14:textId="252B25D4" w:rsidR="00CD269D" w:rsidRPr="001C5EB2" w:rsidRDefault="00CD269D" w:rsidP="00CD269D">
            <w:pPr>
              <w:pStyle w:val="Tablei"/>
            </w:pPr>
            <w:r w:rsidRPr="001C5EB2">
              <w:t>(ii</w:t>
            </w:r>
            <w:r w:rsidR="004D7509" w:rsidRPr="001C5EB2">
              <w:t>i</w:t>
            </w:r>
            <w:r w:rsidRPr="001C5EB2">
              <w:t>)</w:t>
            </w:r>
            <w:r w:rsidR="00C73E88" w:rsidRPr="001C5EB2">
              <w:t xml:space="preserve"> </w:t>
            </w:r>
            <w:r w:rsidR="00E33932" w:rsidRPr="001C5EB2">
              <w:t xml:space="preserve">in a facility </w:t>
            </w:r>
            <w:r w:rsidRPr="001C5EB2">
              <w:t xml:space="preserve">where cardiothoracic surgery is available and a </w:t>
            </w:r>
            <w:r w:rsidRPr="001C5EB2">
              <w:lastRenderedPageBreak/>
              <w:t>thoracotomy can be performed immediately and without transfer; and</w:t>
            </w:r>
          </w:p>
          <w:p w14:paraId="59F9D56A" w14:textId="41E22A44" w:rsidR="00CD269D" w:rsidRPr="001C5EB2" w:rsidRDefault="00CD269D" w:rsidP="00CD269D">
            <w:pPr>
              <w:pStyle w:val="Tablea"/>
            </w:pPr>
            <w:r w:rsidRPr="001C5EB2">
              <w:t xml:space="preserve">(c) </w:t>
            </w:r>
            <w:r w:rsidR="0023779C" w:rsidRPr="001C5EB2">
              <w:t>if the service is performed by an interventional cardiologist—</w:t>
            </w:r>
            <w:r w:rsidR="00940654" w:rsidRPr="001C5EB2">
              <w:t xml:space="preserve">a cardiothoracic surgeon </w:t>
            </w:r>
            <w:r w:rsidR="00E33932" w:rsidRPr="001C5EB2">
              <w:t xml:space="preserve">is in attendance </w:t>
            </w:r>
            <w:r w:rsidR="00940654" w:rsidRPr="001C5EB2">
              <w:t>during the service</w:t>
            </w:r>
          </w:p>
          <w:p w14:paraId="607D3685" w14:textId="77777777" w:rsidR="00CD269D" w:rsidRPr="001C5EB2" w:rsidRDefault="00CD269D" w:rsidP="00CD269D">
            <w:pPr>
              <w:pStyle w:val="Tabletext"/>
            </w:pPr>
            <w:r w:rsidRPr="001C5EB2">
              <w:t>(H) (Anaes.) (Assist.)</w:t>
            </w:r>
          </w:p>
        </w:tc>
        <w:tc>
          <w:tcPr>
            <w:tcW w:w="771" w:type="pct"/>
            <w:shd w:val="clear" w:color="auto" w:fill="auto"/>
            <w:hideMark/>
          </w:tcPr>
          <w:p w14:paraId="3EA1858D" w14:textId="77777777" w:rsidR="00CD269D" w:rsidRPr="001C5EB2" w:rsidRDefault="00CD269D" w:rsidP="00CD269D">
            <w:pPr>
              <w:pStyle w:val="Tabletext"/>
              <w:jc w:val="right"/>
            </w:pPr>
            <w:r w:rsidRPr="001C5EB2">
              <w:lastRenderedPageBreak/>
              <w:t>2,089.00</w:t>
            </w:r>
          </w:p>
        </w:tc>
      </w:tr>
    </w:tbl>
    <w:p w14:paraId="765C69D5" w14:textId="49ADB9A2" w:rsidR="00CD269D" w:rsidRPr="001C5EB2" w:rsidRDefault="00E61E6B" w:rsidP="00CD269D">
      <w:pPr>
        <w:pStyle w:val="ItemHead"/>
      </w:pPr>
      <w:r w:rsidRPr="001C5EB2">
        <w:t>59</w:t>
      </w:r>
      <w:r w:rsidR="00CD269D" w:rsidRPr="001C5EB2">
        <w:t xml:space="preserve">  </w:t>
      </w:r>
      <w:r w:rsidR="00DA292E" w:rsidRPr="001C5EB2">
        <w:t>Schedule 1</w:t>
      </w:r>
      <w:r w:rsidR="00CD269D" w:rsidRPr="001C5EB2">
        <w:t xml:space="preserve"> (</w:t>
      </w:r>
      <w:r w:rsidR="00900656" w:rsidRPr="001C5EB2">
        <w:t>items 3</w:t>
      </w:r>
      <w:r w:rsidR="00CD269D" w:rsidRPr="001C5EB2">
        <w:t>8365 to 38393)</w:t>
      </w:r>
    </w:p>
    <w:p w14:paraId="525502DE" w14:textId="77777777" w:rsidR="00CD269D" w:rsidRPr="001C5EB2" w:rsidRDefault="00CD269D" w:rsidP="00CD269D">
      <w:pPr>
        <w:pStyle w:val="Item"/>
      </w:pPr>
      <w:r w:rsidRPr="001C5EB2">
        <w:t>Repeal the items, substitute:</w:t>
      </w:r>
    </w:p>
    <w:p w14:paraId="225BED78"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718B8540" w14:textId="77777777" w:rsidTr="00CD269D">
        <w:tc>
          <w:tcPr>
            <w:tcW w:w="667" w:type="pct"/>
            <w:shd w:val="clear" w:color="auto" w:fill="auto"/>
            <w:hideMark/>
          </w:tcPr>
          <w:p w14:paraId="3BB1E0DF" w14:textId="77777777" w:rsidR="00CD269D" w:rsidRPr="001C5EB2" w:rsidRDefault="00CD269D" w:rsidP="00CD269D">
            <w:pPr>
              <w:pStyle w:val="Tabletext"/>
            </w:pPr>
            <w:r w:rsidRPr="001C5EB2">
              <w:t>38365</w:t>
            </w:r>
          </w:p>
        </w:tc>
        <w:tc>
          <w:tcPr>
            <w:tcW w:w="3562" w:type="pct"/>
            <w:shd w:val="clear" w:color="auto" w:fill="auto"/>
            <w:hideMark/>
          </w:tcPr>
          <w:p w14:paraId="320CA168" w14:textId="23D0AA66" w:rsidR="00CD269D" w:rsidRPr="001C5EB2" w:rsidRDefault="001B3335" w:rsidP="00CD269D">
            <w:pPr>
              <w:pStyle w:val="Tabletext"/>
            </w:pPr>
            <w:r w:rsidRPr="001C5EB2">
              <w:t>Insertion, removal or replacement of p</w:t>
            </w:r>
            <w:r w:rsidR="00CD269D" w:rsidRPr="001C5EB2">
              <w:t>ermanent cardiac synchronisation device,</w:t>
            </w:r>
            <w:r w:rsidRPr="001C5EB2">
              <w:t xml:space="preserve"> if the patient</w:t>
            </w:r>
            <w:r w:rsidR="00CD269D" w:rsidRPr="001C5EB2">
              <w:t>:</w:t>
            </w:r>
          </w:p>
          <w:p w14:paraId="2998D6D1" w14:textId="2E756221" w:rsidR="00CD269D" w:rsidRPr="001C5EB2" w:rsidRDefault="00CD269D" w:rsidP="00CD269D">
            <w:pPr>
              <w:pStyle w:val="Tablea"/>
            </w:pPr>
            <w:r w:rsidRPr="001C5EB2">
              <w:t>(a) has</w:t>
            </w:r>
            <w:r w:rsidR="0023779C" w:rsidRPr="001C5EB2">
              <w:t xml:space="preserve"> all of the following</w:t>
            </w:r>
            <w:r w:rsidRPr="001C5EB2">
              <w:t>:</w:t>
            </w:r>
          </w:p>
          <w:p w14:paraId="4CE25B3A" w14:textId="5B5FB1DE" w:rsidR="0023779C" w:rsidRPr="001C5EB2" w:rsidRDefault="00CD269D" w:rsidP="00CD269D">
            <w:pPr>
              <w:pStyle w:val="Tablei"/>
            </w:pPr>
            <w:r w:rsidRPr="001C5EB2">
              <w:t>(i) chronic heart failure</w:t>
            </w:r>
            <w:r w:rsidR="00CE43C1" w:rsidRPr="001C5EB2">
              <w:t xml:space="preserve">, classified as </w:t>
            </w:r>
            <w:r w:rsidRPr="001C5EB2">
              <w:t>New York Heart Association</w:t>
            </w:r>
            <w:r w:rsidR="00CE43C1" w:rsidRPr="001C5EB2">
              <w:t xml:space="preserve"> class III or IV</w:t>
            </w:r>
            <w:r w:rsidRPr="001C5EB2">
              <w:t xml:space="preserve"> </w:t>
            </w:r>
            <w:r w:rsidR="00BD10F1" w:rsidRPr="001C5EB2">
              <w:t>(</w:t>
            </w:r>
            <w:r w:rsidRPr="001C5EB2">
              <w:t>despite optimised medical therapy</w:t>
            </w:r>
            <w:r w:rsidR="00BD10F1" w:rsidRPr="001C5EB2">
              <w:t>)</w:t>
            </w:r>
            <w:r w:rsidR="0023779C" w:rsidRPr="001C5EB2">
              <w:t>;</w:t>
            </w:r>
          </w:p>
          <w:p w14:paraId="7FED52CF" w14:textId="77777777" w:rsidR="0023779C" w:rsidRPr="001C5EB2" w:rsidRDefault="0023779C" w:rsidP="00CD269D">
            <w:pPr>
              <w:pStyle w:val="Tablei"/>
            </w:pPr>
            <w:r w:rsidRPr="001C5EB2">
              <w:t xml:space="preserve">(ii) </w:t>
            </w:r>
            <w:r w:rsidR="00CD269D" w:rsidRPr="001C5EB2">
              <w:t xml:space="preserve">left ventricular ejection fraction of </w:t>
            </w:r>
            <w:r w:rsidR="00BD10F1" w:rsidRPr="001C5EB2">
              <w:t xml:space="preserve">less than </w:t>
            </w:r>
            <w:r w:rsidR="0002712C" w:rsidRPr="001C5EB2">
              <w:t>35%</w:t>
            </w:r>
            <w:r w:rsidRPr="001C5EB2">
              <w:t>;</w:t>
            </w:r>
          </w:p>
          <w:p w14:paraId="1487BA6F" w14:textId="66178E0E" w:rsidR="00CD269D" w:rsidRPr="001C5EB2" w:rsidRDefault="0023779C" w:rsidP="00BD10F1">
            <w:pPr>
              <w:pStyle w:val="Tablei"/>
            </w:pPr>
            <w:r w:rsidRPr="001C5EB2">
              <w:t xml:space="preserve">(iii) </w:t>
            </w:r>
            <w:r w:rsidR="00BD10F1" w:rsidRPr="001C5EB2">
              <w:t>Q</w:t>
            </w:r>
            <w:r w:rsidR="00CD269D" w:rsidRPr="001C5EB2">
              <w:t xml:space="preserve">RS duration </w:t>
            </w:r>
            <w:r w:rsidR="0002712C" w:rsidRPr="001C5EB2">
              <w:t xml:space="preserve">of </w:t>
            </w:r>
            <w:r w:rsidR="007D25A5" w:rsidRPr="001C5EB2">
              <w:t xml:space="preserve">greater than or equal to </w:t>
            </w:r>
            <w:r w:rsidR="00CD269D" w:rsidRPr="001C5EB2">
              <w:t>1</w:t>
            </w:r>
            <w:r w:rsidR="007D25A5" w:rsidRPr="001C5EB2">
              <w:t>3</w:t>
            </w:r>
            <w:r w:rsidR="00CD269D" w:rsidRPr="001C5EB2">
              <w:t>0 ms; o</w:t>
            </w:r>
            <w:r w:rsidR="00BD10F1" w:rsidRPr="001C5EB2">
              <w:t>r</w:t>
            </w:r>
          </w:p>
          <w:p w14:paraId="54768DDD" w14:textId="79680E0C" w:rsidR="00BD10F1" w:rsidRPr="001C5EB2" w:rsidRDefault="00BD10F1" w:rsidP="00BD10F1">
            <w:pPr>
              <w:pStyle w:val="Tablea"/>
            </w:pPr>
            <w:r w:rsidRPr="001C5EB2">
              <w:t xml:space="preserve">(b) </w:t>
            </w:r>
            <w:r w:rsidR="0016049F" w:rsidRPr="001C5EB2">
              <w:t>has all of the following:</w:t>
            </w:r>
          </w:p>
          <w:p w14:paraId="1FFF098F" w14:textId="503CFAA7" w:rsidR="0016049F" w:rsidRPr="001C5EB2" w:rsidRDefault="0016049F" w:rsidP="0016049F">
            <w:pPr>
              <w:pStyle w:val="Tablei"/>
            </w:pPr>
            <w:r w:rsidRPr="001C5EB2">
              <w:t>(i) chronic heart failure, classified as New York Heart Association class II (despite optimised medical therapy);</w:t>
            </w:r>
          </w:p>
          <w:p w14:paraId="161E8599" w14:textId="77777777" w:rsidR="0016049F" w:rsidRPr="001C5EB2" w:rsidRDefault="0016049F" w:rsidP="0016049F">
            <w:pPr>
              <w:pStyle w:val="Tablei"/>
            </w:pPr>
            <w:r w:rsidRPr="001C5EB2">
              <w:t>(ii) left ventricular ejection fraction of less than 35%;</w:t>
            </w:r>
          </w:p>
          <w:p w14:paraId="27EFDB72" w14:textId="61E49A78" w:rsidR="0016049F" w:rsidRPr="001C5EB2" w:rsidRDefault="0016049F" w:rsidP="0016049F">
            <w:pPr>
              <w:pStyle w:val="Tablei"/>
            </w:pPr>
            <w:r w:rsidRPr="001C5EB2">
              <w:t>(iii) QRS duration of greater than or equal to 150 ms;</w:t>
            </w:r>
          </w:p>
          <w:p w14:paraId="3607E6D4" w14:textId="77AF5499" w:rsidR="00CD269D" w:rsidRPr="001C5EB2" w:rsidRDefault="00BD10F1" w:rsidP="00CD269D">
            <w:pPr>
              <w:pStyle w:val="Tabletext"/>
            </w:pPr>
            <w:r w:rsidRPr="001C5EB2">
              <w:t xml:space="preserve">other than a service associated with a service to which </w:t>
            </w:r>
            <w:r w:rsidR="00C237E3" w:rsidRPr="001C5EB2">
              <w:t>item 3</w:t>
            </w:r>
            <w:r w:rsidRPr="001C5EB2">
              <w:t xml:space="preserve">8212 applies </w:t>
            </w:r>
            <w:r w:rsidR="00CD269D" w:rsidRPr="001C5EB2">
              <w:t>(H) (Anaes.)</w:t>
            </w:r>
            <w:r w:rsidRPr="001C5EB2">
              <w:t xml:space="preserve"> (Assist.)</w:t>
            </w:r>
          </w:p>
        </w:tc>
        <w:tc>
          <w:tcPr>
            <w:tcW w:w="771" w:type="pct"/>
            <w:shd w:val="clear" w:color="auto" w:fill="auto"/>
            <w:hideMark/>
          </w:tcPr>
          <w:p w14:paraId="682F16D3" w14:textId="77777777" w:rsidR="00CD269D" w:rsidRPr="001C5EB2" w:rsidRDefault="00CD269D" w:rsidP="00CD269D">
            <w:pPr>
              <w:pStyle w:val="Tabletext"/>
              <w:jc w:val="right"/>
            </w:pPr>
            <w:r w:rsidRPr="001C5EB2">
              <w:t>265.80</w:t>
            </w:r>
          </w:p>
        </w:tc>
      </w:tr>
      <w:tr w:rsidR="00CD269D" w:rsidRPr="001C5EB2" w14:paraId="00BBAC2E" w14:textId="77777777" w:rsidTr="00CD269D">
        <w:tc>
          <w:tcPr>
            <w:tcW w:w="667" w:type="pct"/>
            <w:shd w:val="clear" w:color="auto" w:fill="auto"/>
          </w:tcPr>
          <w:p w14:paraId="1083D7F9" w14:textId="77777777" w:rsidR="00CD269D" w:rsidRPr="001C5EB2" w:rsidRDefault="00CD269D" w:rsidP="00CD269D">
            <w:pPr>
              <w:pStyle w:val="Tabletext"/>
            </w:pPr>
            <w:r w:rsidRPr="001C5EB2">
              <w:t>38368</w:t>
            </w:r>
          </w:p>
        </w:tc>
        <w:tc>
          <w:tcPr>
            <w:tcW w:w="3562" w:type="pct"/>
            <w:shd w:val="clear" w:color="auto" w:fill="auto"/>
          </w:tcPr>
          <w:p w14:paraId="2D011857" w14:textId="2153A70D" w:rsidR="00CD269D" w:rsidRPr="001C5EB2" w:rsidRDefault="001B3335" w:rsidP="00CD269D">
            <w:pPr>
              <w:pStyle w:val="Tabletext"/>
            </w:pPr>
            <w:r w:rsidRPr="001C5EB2">
              <w:t>Insertion, removal or replacement of p</w:t>
            </w:r>
            <w:r w:rsidR="00CD269D" w:rsidRPr="001C5EB2">
              <w:t>ermanent transvenous left ventricular electrode,</w:t>
            </w:r>
            <w:r w:rsidRPr="001C5EB2">
              <w:t xml:space="preserve"> </w:t>
            </w:r>
            <w:r w:rsidR="00CD269D" w:rsidRPr="001C5EB2">
              <w:t xml:space="preserve">through the coronary sinus, for the purpose of cardiac resynchronisation therapy, including right heart catheterisation and any associated </w:t>
            </w:r>
            <w:r w:rsidR="00BD10F1" w:rsidRPr="001C5EB2">
              <w:t>venograms</w:t>
            </w:r>
            <w:r w:rsidR="00CD269D" w:rsidRPr="001C5EB2">
              <w:t xml:space="preserve">, </w:t>
            </w:r>
            <w:r w:rsidRPr="001C5EB2">
              <w:t>if the patient</w:t>
            </w:r>
            <w:r w:rsidR="00CD269D" w:rsidRPr="001C5EB2">
              <w:t>:</w:t>
            </w:r>
          </w:p>
          <w:p w14:paraId="0AA66AAA" w14:textId="77777777" w:rsidR="0023779C" w:rsidRPr="001C5EB2" w:rsidRDefault="0023779C" w:rsidP="0023779C">
            <w:pPr>
              <w:pStyle w:val="Tablea"/>
            </w:pPr>
            <w:r w:rsidRPr="001C5EB2">
              <w:t>(a) has all of the following:</w:t>
            </w:r>
          </w:p>
          <w:p w14:paraId="2D56BD52" w14:textId="17B411E3" w:rsidR="0023779C" w:rsidRPr="001C5EB2" w:rsidRDefault="0023779C" w:rsidP="0023779C">
            <w:pPr>
              <w:pStyle w:val="Tablei"/>
            </w:pPr>
            <w:r w:rsidRPr="001C5EB2">
              <w:t xml:space="preserve">(i) chronic heart failure, classified as New York Heart Association </w:t>
            </w:r>
            <w:r w:rsidR="00363976" w:rsidRPr="001C5EB2">
              <w:t xml:space="preserve">class </w:t>
            </w:r>
            <w:r w:rsidRPr="001C5EB2">
              <w:t>III or IV (despite optimised medical therapy);</w:t>
            </w:r>
          </w:p>
          <w:p w14:paraId="73A9CA27" w14:textId="77777777" w:rsidR="0023779C" w:rsidRPr="001C5EB2" w:rsidRDefault="0023779C" w:rsidP="0023779C">
            <w:pPr>
              <w:pStyle w:val="Tablei"/>
            </w:pPr>
            <w:r w:rsidRPr="001C5EB2">
              <w:t>(ii) left ventricular ejection fraction of less than 35%;</w:t>
            </w:r>
          </w:p>
          <w:p w14:paraId="53BD326D" w14:textId="69EE49CC" w:rsidR="0023779C" w:rsidRPr="001C5EB2" w:rsidRDefault="0023779C" w:rsidP="0023779C">
            <w:pPr>
              <w:pStyle w:val="Tablei"/>
            </w:pPr>
            <w:r w:rsidRPr="001C5EB2">
              <w:t xml:space="preserve">(iii) QRS duration of </w:t>
            </w:r>
            <w:r w:rsidR="007D25A5" w:rsidRPr="001C5EB2">
              <w:t xml:space="preserve">greater than or equal to </w:t>
            </w:r>
            <w:r w:rsidRPr="001C5EB2">
              <w:t>1</w:t>
            </w:r>
            <w:r w:rsidR="009F24A8" w:rsidRPr="001C5EB2">
              <w:t>3</w:t>
            </w:r>
            <w:r w:rsidRPr="001C5EB2">
              <w:t>0 ms; or</w:t>
            </w:r>
          </w:p>
          <w:p w14:paraId="311A2FFF" w14:textId="34396739" w:rsidR="00CD269D" w:rsidRPr="001C5EB2" w:rsidRDefault="00CD269D" w:rsidP="00CD269D">
            <w:pPr>
              <w:pStyle w:val="Tablea"/>
            </w:pPr>
            <w:r w:rsidRPr="001C5EB2">
              <w:t>(b) has</w:t>
            </w:r>
            <w:r w:rsidR="001B3335" w:rsidRPr="001C5EB2">
              <w:t xml:space="preserve"> all of the following</w:t>
            </w:r>
            <w:r w:rsidRPr="001C5EB2">
              <w:t>:</w:t>
            </w:r>
          </w:p>
          <w:p w14:paraId="54B006C7" w14:textId="5E0C4630" w:rsidR="00CD269D" w:rsidRPr="001C5EB2" w:rsidRDefault="00CD269D" w:rsidP="00CD269D">
            <w:pPr>
              <w:pStyle w:val="Tablei"/>
            </w:pPr>
            <w:r w:rsidRPr="001C5EB2">
              <w:t>(i) chronic heart failure</w:t>
            </w:r>
            <w:r w:rsidR="00CE43C1" w:rsidRPr="001C5EB2">
              <w:t>, classified as New York Heart Association class II (</w:t>
            </w:r>
            <w:r w:rsidRPr="001C5EB2">
              <w:t>despite optimised medical therapy</w:t>
            </w:r>
            <w:r w:rsidR="00CE43C1" w:rsidRPr="001C5EB2">
              <w:t>)</w:t>
            </w:r>
            <w:r w:rsidR="001B3335" w:rsidRPr="001C5EB2">
              <w:t>;</w:t>
            </w:r>
          </w:p>
          <w:p w14:paraId="3CFF0D8A" w14:textId="77F1266B" w:rsidR="00CD269D" w:rsidRPr="001C5EB2" w:rsidRDefault="00CD269D" w:rsidP="00CD269D">
            <w:pPr>
              <w:pStyle w:val="Tablei"/>
            </w:pPr>
            <w:r w:rsidRPr="001C5EB2">
              <w:t xml:space="preserve">(ii) left ventricular ejection fraction of </w:t>
            </w:r>
            <w:r w:rsidR="009F24A8" w:rsidRPr="001C5EB2">
              <w:t xml:space="preserve">less than </w:t>
            </w:r>
            <w:r w:rsidR="006A2A56" w:rsidRPr="001C5EB2">
              <w:t>35%</w:t>
            </w:r>
            <w:r w:rsidRPr="001C5EB2">
              <w:t>;</w:t>
            </w:r>
          </w:p>
          <w:p w14:paraId="540532C3" w14:textId="6C32D1E6" w:rsidR="00CD269D" w:rsidRPr="001C5EB2" w:rsidRDefault="00CD269D" w:rsidP="0016049F">
            <w:pPr>
              <w:pStyle w:val="Tablei"/>
            </w:pPr>
            <w:r w:rsidRPr="001C5EB2">
              <w:t>(i</w:t>
            </w:r>
            <w:r w:rsidR="0016049F" w:rsidRPr="001C5EB2">
              <w:t>ii</w:t>
            </w:r>
            <w:r w:rsidRPr="001C5EB2">
              <w:t xml:space="preserve">) QRS duration </w:t>
            </w:r>
            <w:r w:rsidR="006A2A56" w:rsidRPr="001C5EB2">
              <w:t xml:space="preserve">of </w:t>
            </w:r>
            <w:r w:rsidR="009F24A8" w:rsidRPr="001C5EB2">
              <w:t xml:space="preserve">greater than or equal to </w:t>
            </w:r>
            <w:r w:rsidRPr="001C5EB2">
              <w:t>150 ms;</w:t>
            </w:r>
          </w:p>
          <w:p w14:paraId="667933FC" w14:textId="5F63FC99" w:rsidR="00CD269D" w:rsidRPr="001C5EB2" w:rsidRDefault="00BD10F1" w:rsidP="00CD269D">
            <w:pPr>
              <w:pStyle w:val="Tabletext"/>
            </w:pPr>
            <w:r w:rsidRPr="001C5EB2">
              <w:t>o</w:t>
            </w:r>
            <w:r w:rsidR="00CD269D" w:rsidRPr="001C5EB2">
              <w:t xml:space="preserve">ther than a service associated with a service to which </w:t>
            </w:r>
            <w:r w:rsidR="00C237E3" w:rsidRPr="001C5EB2">
              <w:t>item 3</w:t>
            </w:r>
            <w:r w:rsidR="00CD269D" w:rsidRPr="001C5EB2">
              <w:t>5200</w:t>
            </w:r>
            <w:r w:rsidRPr="001C5EB2">
              <w:t xml:space="preserve">, </w:t>
            </w:r>
            <w:r w:rsidR="0016049F" w:rsidRPr="001C5EB2">
              <w:t xml:space="preserve">38200 or </w:t>
            </w:r>
            <w:r w:rsidRPr="001C5EB2">
              <w:t>38212</w:t>
            </w:r>
            <w:r w:rsidR="00CD269D" w:rsidRPr="001C5EB2">
              <w:t xml:space="preserve"> applies </w:t>
            </w:r>
            <w:r w:rsidR="00CD269D" w:rsidRPr="001C5EB2">
              <w:rPr>
                <w:lang w:eastAsia="en-US"/>
              </w:rPr>
              <w:t>(H) (Anaes.)</w:t>
            </w:r>
            <w:r w:rsidRPr="001C5EB2">
              <w:rPr>
                <w:lang w:eastAsia="en-US"/>
              </w:rPr>
              <w:t xml:space="preserve"> (Assist.)</w:t>
            </w:r>
          </w:p>
        </w:tc>
        <w:tc>
          <w:tcPr>
            <w:tcW w:w="771" w:type="pct"/>
            <w:shd w:val="clear" w:color="auto" w:fill="auto"/>
          </w:tcPr>
          <w:p w14:paraId="52CC3FE2" w14:textId="77777777" w:rsidR="00CD269D" w:rsidRPr="001C5EB2" w:rsidRDefault="00CD269D" w:rsidP="00CD269D">
            <w:pPr>
              <w:pStyle w:val="Tabletext"/>
              <w:jc w:val="right"/>
            </w:pPr>
            <w:r w:rsidRPr="001C5EB2">
              <w:t>1,274.20</w:t>
            </w:r>
          </w:p>
        </w:tc>
      </w:tr>
    </w:tbl>
    <w:p w14:paraId="3AC9037A" w14:textId="1A0C33BF" w:rsidR="00CD269D" w:rsidRPr="001C5EB2" w:rsidRDefault="00E61E6B" w:rsidP="00CD269D">
      <w:pPr>
        <w:pStyle w:val="ItemHead"/>
      </w:pPr>
      <w:r w:rsidRPr="001C5EB2">
        <w:t>60</w:t>
      </w:r>
      <w:r w:rsidR="00CD269D" w:rsidRPr="001C5EB2">
        <w:t xml:space="preserve">  </w:t>
      </w:r>
      <w:r w:rsidR="00DA292E" w:rsidRPr="001C5EB2">
        <w:t>Schedule 1</w:t>
      </w:r>
      <w:r w:rsidR="00CD269D" w:rsidRPr="001C5EB2">
        <w:t xml:space="preserve"> (after </w:t>
      </w:r>
      <w:r w:rsidR="00C237E3" w:rsidRPr="001C5EB2">
        <w:t>item 3</w:t>
      </w:r>
      <w:r w:rsidR="00CD269D" w:rsidRPr="001C5EB2">
        <w:t>8466)</w:t>
      </w:r>
    </w:p>
    <w:p w14:paraId="4C9743F3" w14:textId="77777777" w:rsidR="00CD269D" w:rsidRPr="001C5EB2" w:rsidRDefault="00CD269D" w:rsidP="00CD269D">
      <w:pPr>
        <w:pStyle w:val="Item"/>
      </w:pPr>
      <w:r w:rsidRPr="001C5EB2">
        <w:t>Insert:</w:t>
      </w:r>
    </w:p>
    <w:p w14:paraId="6216A468" w14:textId="77777777" w:rsidR="00CD269D" w:rsidRPr="001C5EB2" w:rsidRDefault="00CD269D" w:rsidP="00CD269D">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CD269D" w:rsidRPr="001C5EB2" w14:paraId="45DA55F2" w14:textId="77777777" w:rsidTr="001B3335">
        <w:tc>
          <w:tcPr>
            <w:tcW w:w="667" w:type="pct"/>
            <w:shd w:val="clear" w:color="auto" w:fill="auto"/>
          </w:tcPr>
          <w:p w14:paraId="19AE0F89" w14:textId="77777777" w:rsidR="00CD269D" w:rsidRPr="001C5EB2" w:rsidRDefault="00CD269D" w:rsidP="00CD269D">
            <w:pPr>
              <w:pStyle w:val="Tabletext"/>
            </w:pPr>
            <w:r w:rsidRPr="001C5EB2">
              <w:t>38467</w:t>
            </w:r>
          </w:p>
        </w:tc>
        <w:tc>
          <w:tcPr>
            <w:tcW w:w="3562" w:type="pct"/>
            <w:shd w:val="clear" w:color="auto" w:fill="auto"/>
          </w:tcPr>
          <w:p w14:paraId="4596C7DF" w14:textId="58590377" w:rsidR="00CD269D" w:rsidRPr="001C5EB2" w:rsidRDefault="00CD269D" w:rsidP="00CD269D">
            <w:pPr>
              <w:pStyle w:val="Tabletext"/>
            </w:pPr>
            <w:r w:rsidRPr="001C5EB2">
              <w:t xml:space="preserve">Insertion, removal or replacement of permanent myocardial electrode, by open surgical approach, 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447E8C54" w14:textId="7E49E42D" w:rsidR="00CD269D" w:rsidRPr="001C5EB2" w:rsidRDefault="00924042" w:rsidP="00CD269D">
            <w:pPr>
              <w:pStyle w:val="Tabletext"/>
              <w:jc w:val="right"/>
            </w:pPr>
            <w:r w:rsidRPr="001C5EB2">
              <w:t>997.25</w:t>
            </w:r>
          </w:p>
        </w:tc>
      </w:tr>
    </w:tbl>
    <w:p w14:paraId="6420002D" w14:textId="1EE25616" w:rsidR="00CD269D" w:rsidRPr="001C5EB2" w:rsidRDefault="00E61E6B" w:rsidP="00CD269D">
      <w:pPr>
        <w:pStyle w:val="ItemHead"/>
      </w:pPr>
      <w:r w:rsidRPr="001C5EB2">
        <w:t>61</w:t>
      </w:r>
      <w:r w:rsidR="00CD269D" w:rsidRPr="001C5EB2">
        <w:t xml:space="preserve">  </w:t>
      </w:r>
      <w:r w:rsidR="00DA292E" w:rsidRPr="001C5EB2">
        <w:t>Schedule 1</w:t>
      </w:r>
      <w:r w:rsidR="00CD269D" w:rsidRPr="001C5EB2">
        <w:t xml:space="preserve"> (</w:t>
      </w:r>
      <w:r w:rsidR="00900656" w:rsidRPr="001C5EB2">
        <w:t>items 3</w:t>
      </w:r>
      <w:r w:rsidR="00CD269D" w:rsidRPr="001C5EB2">
        <w:t>8470 to 38483)</w:t>
      </w:r>
    </w:p>
    <w:p w14:paraId="3AB3A154" w14:textId="77777777" w:rsidR="00CD269D" w:rsidRPr="001C5EB2" w:rsidRDefault="00CD269D" w:rsidP="00CD269D">
      <w:pPr>
        <w:pStyle w:val="Item"/>
      </w:pPr>
      <w:r w:rsidRPr="001C5EB2">
        <w:t>Repeal the items, substitute:</w:t>
      </w:r>
    </w:p>
    <w:p w14:paraId="1840EB56"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44BAB146" w14:textId="77777777" w:rsidTr="002C44E9">
        <w:tc>
          <w:tcPr>
            <w:tcW w:w="667" w:type="pct"/>
            <w:shd w:val="clear" w:color="auto" w:fill="auto"/>
          </w:tcPr>
          <w:p w14:paraId="0D90F13A" w14:textId="77777777" w:rsidR="00CD269D" w:rsidRPr="001C5EB2" w:rsidRDefault="00CD269D" w:rsidP="00CD269D">
            <w:pPr>
              <w:pStyle w:val="Tabletext"/>
            </w:pPr>
            <w:r w:rsidRPr="001C5EB2">
              <w:lastRenderedPageBreak/>
              <w:t>38471</w:t>
            </w:r>
          </w:p>
        </w:tc>
        <w:tc>
          <w:tcPr>
            <w:tcW w:w="3562" w:type="pct"/>
            <w:shd w:val="clear" w:color="auto" w:fill="auto"/>
          </w:tcPr>
          <w:p w14:paraId="0C82ED47" w14:textId="59A627D4" w:rsidR="00CD269D" w:rsidRPr="001C5EB2" w:rsidRDefault="0023779C" w:rsidP="00CD269D">
            <w:pPr>
              <w:pStyle w:val="Tabletext"/>
            </w:pPr>
            <w:r w:rsidRPr="001C5EB2">
              <w:t>Insertion of i</w:t>
            </w:r>
            <w:r w:rsidR="00CD269D" w:rsidRPr="001C5EB2">
              <w:t xml:space="preserve">mplantable defibrillator, </w:t>
            </w:r>
            <w:r w:rsidR="004203E5" w:rsidRPr="001C5EB2">
              <w:t xml:space="preserve">including </w:t>
            </w:r>
            <w:r w:rsidR="00CD269D" w:rsidRPr="001C5EB2">
              <w:t>insertion of patches fo</w:t>
            </w:r>
            <w:r w:rsidR="003C3A8A" w:rsidRPr="001C5EB2">
              <w:t xml:space="preserve">r the </w:t>
            </w:r>
            <w:r w:rsidR="00CD269D" w:rsidRPr="001C5EB2">
              <w:t xml:space="preserve">insertion of </w:t>
            </w:r>
            <w:r w:rsidR="003A63AE" w:rsidRPr="001C5EB2">
              <w:t xml:space="preserve">one or more </w:t>
            </w:r>
            <w:r w:rsidR="00CD269D" w:rsidRPr="001C5EB2">
              <w:t>transvenous endocardial lead</w:t>
            </w:r>
            <w:r w:rsidR="003A63AE" w:rsidRPr="001C5EB2">
              <w:t>s</w:t>
            </w:r>
            <w:r w:rsidR="00CD269D" w:rsidRPr="001C5EB2">
              <w:t xml:space="preserve">, </w:t>
            </w:r>
            <w:r w:rsidR="008B295E" w:rsidRPr="001C5EB2">
              <w:t>if</w:t>
            </w:r>
            <w:r w:rsidR="001B3335" w:rsidRPr="001C5EB2">
              <w:t xml:space="preserve"> the patient has one of the following</w:t>
            </w:r>
            <w:r w:rsidR="008B295E" w:rsidRPr="001C5EB2">
              <w:t>:</w:t>
            </w:r>
          </w:p>
          <w:p w14:paraId="15D580E8" w14:textId="34FB30FD" w:rsidR="00CD269D" w:rsidRPr="001C5EB2" w:rsidRDefault="00CD269D" w:rsidP="00CD269D">
            <w:pPr>
              <w:pStyle w:val="Tablea"/>
            </w:pPr>
            <w:r w:rsidRPr="001C5EB2">
              <w:t>(a) a history of haemodynamically significant ventricular arrhythmias in the presence of structural heart disease;</w:t>
            </w:r>
          </w:p>
          <w:p w14:paraId="3ABEFC07" w14:textId="40ADAD23" w:rsidR="00CD269D" w:rsidRPr="001C5EB2" w:rsidRDefault="00CD269D" w:rsidP="00CD269D">
            <w:pPr>
              <w:pStyle w:val="Tablea"/>
            </w:pPr>
            <w:r w:rsidRPr="001C5EB2">
              <w:t>(b) documented high</w:t>
            </w:r>
            <w:r w:rsidR="001C5EB2">
              <w:noBreakHyphen/>
            </w:r>
            <w:r w:rsidRPr="001C5EB2">
              <w:t>risk genetic cardiac disease;</w:t>
            </w:r>
          </w:p>
          <w:p w14:paraId="4BD777C7" w14:textId="227B877A" w:rsidR="00CD269D" w:rsidRPr="001C5EB2" w:rsidRDefault="00CD269D" w:rsidP="00CD269D">
            <w:pPr>
              <w:pStyle w:val="Tablea"/>
            </w:pPr>
            <w:r w:rsidRPr="001C5EB2">
              <w:t xml:space="preserve">(c) </w:t>
            </w:r>
            <w:r w:rsidR="001B3335" w:rsidRPr="001C5EB2">
              <w:t>i</w:t>
            </w:r>
            <w:r w:rsidRPr="001C5EB2">
              <w:t xml:space="preserve">schaemic heart disease, </w:t>
            </w:r>
            <w:r w:rsidR="008B295E" w:rsidRPr="001C5EB2">
              <w:t xml:space="preserve">with a </w:t>
            </w:r>
            <w:r w:rsidRPr="001C5EB2">
              <w:t xml:space="preserve">left ventricular ejection fraction of less than 30% at least one month after </w:t>
            </w:r>
            <w:r w:rsidR="008B295E" w:rsidRPr="001C5EB2">
              <w:t xml:space="preserve">experiencing a </w:t>
            </w:r>
            <w:r w:rsidRPr="001C5EB2">
              <w:t xml:space="preserve">myocardial infarction and </w:t>
            </w:r>
            <w:r w:rsidR="008B295E" w:rsidRPr="001C5EB2">
              <w:t xml:space="preserve">while </w:t>
            </w:r>
            <w:r w:rsidRPr="001C5EB2">
              <w:t>on optimised medical therapy;</w:t>
            </w:r>
          </w:p>
          <w:p w14:paraId="241AE1F7" w14:textId="7EF113D4" w:rsidR="00CD269D" w:rsidRPr="001C5EB2" w:rsidRDefault="00CD269D" w:rsidP="00CD269D">
            <w:pPr>
              <w:pStyle w:val="Tablea"/>
            </w:pPr>
            <w:r w:rsidRPr="001C5EB2">
              <w:t>(d) chronic heart failure</w:t>
            </w:r>
            <w:r w:rsidR="004203E5" w:rsidRPr="001C5EB2">
              <w:t>, classified as</w:t>
            </w:r>
            <w:r w:rsidRPr="001C5EB2">
              <w:t xml:space="preserve"> New York Heart Association class II or III, with </w:t>
            </w:r>
            <w:r w:rsidR="008B295E" w:rsidRPr="001C5EB2">
              <w:t xml:space="preserve">a </w:t>
            </w:r>
            <w:r w:rsidRPr="001C5EB2">
              <w:t xml:space="preserve">left ventricular ejection fraction </w:t>
            </w:r>
            <w:r w:rsidR="008B295E" w:rsidRPr="001C5EB2">
              <w:t xml:space="preserve">of </w:t>
            </w:r>
            <w:r w:rsidRPr="001C5EB2">
              <w:t xml:space="preserve">less than 35% </w:t>
            </w:r>
            <w:r w:rsidR="004203E5" w:rsidRPr="001C5EB2">
              <w:t>(</w:t>
            </w:r>
            <w:r w:rsidRPr="001C5EB2">
              <w:t>despite optimised medical therapy</w:t>
            </w:r>
            <w:r w:rsidR="004203E5" w:rsidRPr="001C5EB2">
              <w:t>)</w:t>
            </w:r>
            <w:r w:rsidR="00C8438D" w:rsidRPr="001C5EB2">
              <w:t>;</w:t>
            </w:r>
          </w:p>
          <w:p w14:paraId="365B7DF3" w14:textId="38C37173" w:rsidR="00CD269D" w:rsidRPr="001C5EB2" w:rsidRDefault="00C8438D" w:rsidP="00CD269D">
            <w:pPr>
              <w:pStyle w:val="Tabletext"/>
            </w:pPr>
            <w:r w:rsidRPr="001C5EB2">
              <w:t>o</w:t>
            </w:r>
            <w:r w:rsidR="00CD269D" w:rsidRPr="001C5EB2">
              <w:t xml:space="preserve">ther than a service to which </w:t>
            </w:r>
            <w:r w:rsidR="00C237E3" w:rsidRPr="001C5EB2">
              <w:t>item 3</w:t>
            </w:r>
            <w:r w:rsidR="00CD269D" w:rsidRPr="001C5EB2">
              <w:t>8212 applies (H) (Anaes.) (Assist)</w:t>
            </w:r>
          </w:p>
        </w:tc>
        <w:tc>
          <w:tcPr>
            <w:tcW w:w="771" w:type="pct"/>
            <w:shd w:val="clear" w:color="auto" w:fill="auto"/>
          </w:tcPr>
          <w:p w14:paraId="6EFB961C" w14:textId="0C3038FE" w:rsidR="00CD269D" w:rsidRPr="001C5EB2" w:rsidRDefault="00924042" w:rsidP="00CD269D">
            <w:pPr>
              <w:pStyle w:val="Tabletext"/>
              <w:jc w:val="right"/>
            </w:pPr>
            <w:r w:rsidRPr="001C5EB2">
              <w:t>1,095.30</w:t>
            </w:r>
          </w:p>
        </w:tc>
      </w:tr>
      <w:tr w:rsidR="00CD269D" w:rsidRPr="001C5EB2" w14:paraId="18C9EF0E" w14:textId="77777777" w:rsidTr="002C44E9">
        <w:tc>
          <w:tcPr>
            <w:tcW w:w="667" w:type="pct"/>
            <w:shd w:val="clear" w:color="auto" w:fill="auto"/>
          </w:tcPr>
          <w:p w14:paraId="492FA312" w14:textId="77777777" w:rsidR="00CD269D" w:rsidRPr="001C5EB2" w:rsidRDefault="00CD269D" w:rsidP="00CD269D">
            <w:pPr>
              <w:pStyle w:val="Tabletext"/>
            </w:pPr>
            <w:r w:rsidRPr="001C5EB2">
              <w:t>38472</w:t>
            </w:r>
          </w:p>
        </w:tc>
        <w:tc>
          <w:tcPr>
            <w:tcW w:w="3562" w:type="pct"/>
            <w:shd w:val="clear" w:color="auto" w:fill="auto"/>
          </w:tcPr>
          <w:p w14:paraId="06D6936A" w14:textId="629B902B" w:rsidR="00A8400A" w:rsidRPr="001C5EB2" w:rsidRDefault="001B3335" w:rsidP="00A8400A">
            <w:pPr>
              <w:pStyle w:val="Tabletext"/>
            </w:pPr>
            <w:r w:rsidRPr="001C5EB2">
              <w:t>Insertion, replacement or removal of i</w:t>
            </w:r>
            <w:r w:rsidR="00CD269D" w:rsidRPr="001C5EB2">
              <w:t xml:space="preserve">mplantable defibrillator generator, </w:t>
            </w:r>
            <w:r w:rsidRPr="001C5EB2">
              <w:t>if the patient has one of the following</w:t>
            </w:r>
            <w:r w:rsidR="00A8400A" w:rsidRPr="001C5EB2">
              <w:t>:</w:t>
            </w:r>
          </w:p>
          <w:p w14:paraId="70E1FEC8" w14:textId="250373F6" w:rsidR="00A8400A" w:rsidRPr="001C5EB2" w:rsidRDefault="00A8400A" w:rsidP="00A8400A">
            <w:pPr>
              <w:pStyle w:val="Tablea"/>
            </w:pPr>
            <w:r w:rsidRPr="001C5EB2">
              <w:t>(a) a history of haemodynamically significant ventricular arrhythmias in the presence of structural heart disease;</w:t>
            </w:r>
          </w:p>
          <w:p w14:paraId="28F8299E" w14:textId="31978613" w:rsidR="00A8400A" w:rsidRPr="001C5EB2" w:rsidRDefault="00A8400A" w:rsidP="00A8400A">
            <w:pPr>
              <w:pStyle w:val="Tablea"/>
            </w:pPr>
            <w:r w:rsidRPr="001C5EB2">
              <w:t>(b) documented high</w:t>
            </w:r>
            <w:r w:rsidR="001C5EB2">
              <w:noBreakHyphen/>
            </w:r>
            <w:r w:rsidRPr="001C5EB2">
              <w:t>risk genetic cardiac disease;</w:t>
            </w:r>
          </w:p>
          <w:p w14:paraId="5361644B" w14:textId="1CAF2E34" w:rsidR="00A8400A" w:rsidRPr="001C5EB2" w:rsidRDefault="00A8400A" w:rsidP="00A8400A">
            <w:pPr>
              <w:pStyle w:val="Tablea"/>
            </w:pPr>
            <w:r w:rsidRPr="001C5EB2">
              <w:t>(c) ischaemic heart disease, with a left ventricular ejection fraction of less than 30% at least one month after experiencing a myocardial infarction and while on optimised medical therapy;</w:t>
            </w:r>
          </w:p>
          <w:p w14:paraId="4A8A2168" w14:textId="3612B65B" w:rsidR="002C44E9" w:rsidRPr="001C5EB2" w:rsidRDefault="00A8400A" w:rsidP="002C44E9">
            <w:pPr>
              <w:pStyle w:val="Tablea"/>
            </w:pPr>
            <w:r w:rsidRPr="001C5EB2">
              <w:t>(d) chronic heart failur</w:t>
            </w:r>
            <w:r w:rsidR="004203E5" w:rsidRPr="001C5EB2">
              <w:t xml:space="preserve">e, classified as </w:t>
            </w:r>
            <w:r w:rsidRPr="001C5EB2">
              <w:t xml:space="preserve">New York Heart Association class II or III, with a left ventricular ejection fraction of less than 35% </w:t>
            </w:r>
            <w:r w:rsidR="004203E5" w:rsidRPr="001C5EB2">
              <w:t>(</w:t>
            </w:r>
            <w:r w:rsidRPr="001C5EB2">
              <w:t>despite optimised medical therapy</w:t>
            </w:r>
            <w:r w:rsidR="004203E5" w:rsidRPr="001C5EB2">
              <w:t>)</w:t>
            </w:r>
            <w:r w:rsidR="00C8438D" w:rsidRPr="001C5EB2">
              <w:t>;</w:t>
            </w:r>
          </w:p>
          <w:p w14:paraId="297F2084" w14:textId="14451947" w:rsidR="00CD269D" w:rsidRPr="001C5EB2" w:rsidRDefault="00C8438D" w:rsidP="00D60574">
            <w:pPr>
              <w:pStyle w:val="Tabletext"/>
            </w:pPr>
            <w:r w:rsidRPr="001C5EB2">
              <w:t>o</w:t>
            </w:r>
            <w:r w:rsidR="00CD269D" w:rsidRPr="001C5EB2">
              <w:t xml:space="preserve">ther than a service to which </w:t>
            </w:r>
            <w:r w:rsidR="00C237E3" w:rsidRPr="001C5EB2">
              <w:t>item 3</w:t>
            </w:r>
            <w:r w:rsidR="00CD269D" w:rsidRPr="001C5EB2">
              <w:t>8212 applies (H) (Anaes.) (Assist)</w:t>
            </w:r>
          </w:p>
        </w:tc>
        <w:tc>
          <w:tcPr>
            <w:tcW w:w="771" w:type="pct"/>
            <w:shd w:val="clear" w:color="auto" w:fill="auto"/>
          </w:tcPr>
          <w:p w14:paraId="0D0F234D" w14:textId="594334D2" w:rsidR="00CD269D" w:rsidRPr="001C5EB2" w:rsidRDefault="00924042" w:rsidP="00CD269D">
            <w:pPr>
              <w:pStyle w:val="Tabletext"/>
              <w:jc w:val="right"/>
            </w:pPr>
            <w:r w:rsidRPr="001C5EB2">
              <w:t>299.50</w:t>
            </w:r>
          </w:p>
        </w:tc>
      </w:tr>
      <w:tr w:rsidR="00CD269D" w:rsidRPr="001C5EB2" w14:paraId="51329305" w14:textId="77777777" w:rsidTr="002C44E9">
        <w:tc>
          <w:tcPr>
            <w:tcW w:w="667" w:type="pct"/>
            <w:shd w:val="clear" w:color="auto" w:fill="auto"/>
          </w:tcPr>
          <w:p w14:paraId="15E4BAC3" w14:textId="77777777" w:rsidR="00CD269D" w:rsidRPr="001C5EB2" w:rsidRDefault="00CD269D" w:rsidP="00CD269D">
            <w:pPr>
              <w:pStyle w:val="Tabletext"/>
            </w:pPr>
            <w:r w:rsidRPr="001C5EB2">
              <w:t>38474</w:t>
            </w:r>
          </w:p>
        </w:tc>
        <w:tc>
          <w:tcPr>
            <w:tcW w:w="3562" w:type="pct"/>
            <w:shd w:val="clear" w:color="auto" w:fill="auto"/>
          </w:tcPr>
          <w:p w14:paraId="02DD9A0B" w14:textId="77F06AF5" w:rsidR="00CD269D" w:rsidRPr="001C5EB2" w:rsidRDefault="00DF55E7" w:rsidP="00CD269D">
            <w:pPr>
              <w:pStyle w:val="Tabletext"/>
            </w:pPr>
            <w:r w:rsidRPr="001C5EB2">
              <w:t>Repair, augmentation or replacement of b</w:t>
            </w:r>
            <w:r w:rsidR="00CD269D" w:rsidRPr="001C5EB2">
              <w:t>ranch pulmonary arteries—left or right</w:t>
            </w:r>
            <w:r w:rsidR="002C44E9" w:rsidRPr="001C5EB2">
              <w:t xml:space="preserve"> (or both)</w:t>
            </w:r>
            <w:r w:rsidR="00CD269D" w:rsidRPr="001C5EB2">
              <w:t>,</w:t>
            </w:r>
            <w:r w:rsidRPr="001C5EB2">
              <w:t xml:space="preserve"> </w:t>
            </w:r>
            <w:r w:rsidR="00CD269D" w:rsidRPr="001C5EB2">
              <w:t xml:space="preserve">with cardiopulmonary bypass, for congenital heart disease, other than a service associated with a service to which </w:t>
            </w:r>
            <w:r w:rsidR="00F83FC1" w:rsidRPr="001C5EB2">
              <w:t>item 1</w:t>
            </w:r>
            <w:r w:rsidR="00CD269D" w:rsidRPr="001C5EB2">
              <w:t>1704, 11705, 11707, 11714, 18260, 33824, 38418, 38806 or 45503 applies (H) (Anaes.) (Assist.)</w:t>
            </w:r>
          </w:p>
        </w:tc>
        <w:tc>
          <w:tcPr>
            <w:tcW w:w="771" w:type="pct"/>
            <w:shd w:val="clear" w:color="auto" w:fill="auto"/>
          </w:tcPr>
          <w:p w14:paraId="0A6B4B40" w14:textId="71052B28" w:rsidR="00CD269D" w:rsidRPr="001C5EB2" w:rsidRDefault="00924042" w:rsidP="00CD269D">
            <w:pPr>
              <w:pStyle w:val="Tabletext"/>
              <w:jc w:val="right"/>
            </w:pPr>
            <w:r w:rsidRPr="001C5EB2">
              <w:t>2,257.10</w:t>
            </w:r>
          </w:p>
        </w:tc>
      </w:tr>
      <w:tr w:rsidR="00CD269D" w:rsidRPr="001C5EB2" w14:paraId="74E923D1" w14:textId="77777777" w:rsidTr="002C44E9">
        <w:tc>
          <w:tcPr>
            <w:tcW w:w="667" w:type="pct"/>
            <w:shd w:val="clear" w:color="auto" w:fill="auto"/>
          </w:tcPr>
          <w:p w14:paraId="1C3EFD34" w14:textId="77777777" w:rsidR="00CD269D" w:rsidRPr="001C5EB2" w:rsidRDefault="00CD269D" w:rsidP="00CD269D">
            <w:pPr>
              <w:pStyle w:val="Tabletext"/>
            </w:pPr>
            <w:r w:rsidRPr="001C5EB2">
              <w:t>38477</w:t>
            </w:r>
          </w:p>
        </w:tc>
        <w:tc>
          <w:tcPr>
            <w:tcW w:w="3562" w:type="pct"/>
            <w:shd w:val="clear" w:color="auto" w:fill="auto"/>
          </w:tcPr>
          <w:p w14:paraId="7D0EBD7B" w14:textId="77777777" w:rsidR="002C44E9" w:rsidRPr="001C5EB2" w:rsidRDefault="002C44E9" w:rsidP="00CD269D">
            <w:pPr>
              <w:pStyle w:val="Tabletext"/>
            </w:pPr>
            <w:r w:rsidRPr="001C5EB2">
              <w:t>Valve annuloplasty with insertion of ring, other than:</w:t>
            </w:r>
          </w:p>
          <w:p w14:paraId="64673021" w14:textId="7CAD5632" w:rsidR="002C44E9" w:rsidRPr="001C5EB2" w:rsidRDefault="002C44E9" w:rsidP="002C44E9">
            <w:pPr>
              <w:pStyle w:val="Tablea"/>
            </w:pPr>
            <w:r w:rsidRPr="001C5EB2">
              <w:t xml:space="preserve">(a) a service to which </w:t>
            </w:r>
            <w:r w:rsidR="00C237E3" w:rsidRPr="001C5EB2">
              <w:t>item 3</w:t>
            </w:r>
            <w:r w:rsidRPr="001C5EB2">
              <w:t>8516 or 38517 applies; or</w:t>
            </w:r>
          </w:p>
          <w:p w14:paraId="648EE3DC" w14:textId="68C3F0BD" w:rsidR="002C44E9" w:rsidRPr="001C5EB2" w:rsidRDefault="002C44E9" w:rsidP="002C44E9">
            <w:pPr>
              <w:pStyle w:val="Tablea"/>
            </w:pPr>
            <w:r w:rsidRPr="001C5EB2">
              <w:t xml:space="preserve">(b) a service associated with a service to which to which </w:t>
            </w:r>
            <w:r w:rsidR="00F83FC1" w:rsidRPr="001C5EB2">
              <w:t>item 1</w:t>
            </w:r>
            <w:r w:rsidRPr="001C5EB2">
              <w:t>1704, 11705, 11707, 11714, 18260, 33824, 38418, 38806 or 45503 applies</w:t>
            </w:r>
          </w:p>
          <w:p w14:paraId="378468A4" w14:textId="4A772A8D" w:rsidR="00CD269D" w:rsidRPr="001C5EB2" w:rsidRDefault="002C44E9" w:rsidP="002C44E9">
            <w:pPr>
              <w:pStyle w:val="Tabletext"/>
            </w:pPr>
            <w:r w:rsidRPr="001C5EB2">
              <w:t>(H) (Anaes.) (Assist.)</w:t>
            </w:r>
          </w:p>
        </w:tc>
        <w:tc>
          <w:tcPr>
            <w:tcW w:w="771" w:type="pct"/>
            <w:shd w:val="clear" w:color="auto" w:fill="auto"/>
          </w:tcPr>
          <w:p w14:paraId="6DAF309F" w14:textId="19A3A067" w:rsidR="00CD269D" w:rsidRPr="001C5EB2" w:rsidRDefault="002C44E9" w:rsidP="00CD269D">
            <w:pPr>
              <w:pStyle w:val="Tabletext"/>
              <w:jc w:val="right"/>
            </w:pPr>
            <w:r w:rsidRPr="001C5EB2">
              <w:t>2,084.55</w:t>
            </w:r>
          </w:p>
        </w:tc>
      </w:tr>
      <w:tr w:rsidR="00CD269D" w:rsidRPr="001C5EB2" w14:paraId="68D34D58" w14:textId="77777777" w:rsidTr="002C44E9">
        <w:tc>
          <w:tcPr>
            <w:tcW w:w="667" w:type="pct"/>
            <w:shd w:val="clear" w:color="auto" w:fill="auto"/>
          </w:tcPr>
          <w:p w14:paraId="2F100409" w14:textId="77777777" w:rsidR="00CD269D" w:rsidRPr="001C5EB2" w:rsidRDefault="00CD269D" w:rsidP="00CD269D">
            <w:pPr>
              <w:pStyle w:val="Tabletext"/>
            </w:pPr>
            <w:r w:rsidRPr="001C5EB2">
              <w:t>38484</w:t>
            </w:r>
          </w:p>
        </w:tc>
        <w:tc>
          <w:tcPr>
            <w:tcW w:w="3562" w:type="pct"/>
            <w:shd w:val="clear" w:color="auto" w:fill="auto"/>
          </w:tcPr>
          <w:p w14:paraId="14779188" w14:textId="7048FEFE" w:rsidR="00CD269D" w:rsidRPr="001C5EB2" w:rsidRDefault="00CD269D" w:rsidP="00CD269D">
            <w:pPr>
              <w:pStyle w:val="Tabletext"/>
            </w:pPr>
            <w:r w:rsidRPr="001C5EB2">
              <w:t xml:space="preserve">Aortic or pulmonary valve replacement with bioprosthesis or mechanical prosthesis, including retrograde cardioplegia (if performed), 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4A16D417" w14:textId="7F0A6035" w:rsidR="00CD269D" w:rsidRPr="001C5EB2" w:rsidRDefault="00924042" w:rsidP="00CD269D">
            <w:pPr>
              <w:pStyle w:val="Tabletext"/>
              <w:jc w:val="right"/>
            </w:pPr>
            <w:r w:rsidRPr="001C5EB2">
              <w:t>2,112.20</w:t>
            </w:r>
          </w:p>
        </w:tc>
      </w:tr>
    </w:tbl>
    <w:p w14:paraId="0D4B24C1" w14:textId="56A22C3C" w:rsidR="00CD269D" w:rsidRPr="001C5EB2" w:rsidRDefault="00E61E6B" w:rsidP="00CD269D">
      <w:pPr>
        <w:pStyle w:val="ItemHead"/>
      </w:pPr>
      <w:r w:rsidRPr="001C5EB2">
        <w:t>62</w:t>
      </w:r>
      <w:r w:rsidR="00CD269D" w:rsidRPr="001C5EB2">
        <w:t xml:space="preserve">  </w:t>
      </w:r>
      <w:r w:rsidR="00DA292E" w:rsidRPr="001C5EB2">
        <w:t>Schedule 1</w:t>
      </w:r>
      <w:r w:rsidR="00CD269D" w:rsidRPr="001C5EB2">
        <w:t xml:space="preserve"> (</w:t>
      </w:r>
      <w:r w:rsidR="00900656" w:rsidRPr="001C5EB2">
        <w:t>items 3</w:t>
      </w:r>
      <w:r w:rsidR="00CD269D" w:rsidRPr="001C5EB2">
        <w:t>8488 to 38490)</w:t>
      </w:r>
    </w:p>
    <w:p w14:paraId="16CDB64A" w14:textId="77777777" w:rsidR="00CD269D" w:rsidRPr="001C5EB2" w:rsidRDefault="00CD269D" w:rsidP="00CD269D">
      <w:pPr>
        <w:pStyle w:val="Item"/>
      </w:pPr>
      <w:r w:rsidRPr="001C5EB2">
        <w:t>Repeal the items, substitute:</w:t>
      </w:r>
    </w:p>
    <w:p w14:paraId="6CD6F4DF" w14:textId="77777777" w:rsidR="00CD269D" w:rsidRPr="001C5EB2" w:rsidRDefault="00CD269D" w:rsidP="00CD269D">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CD269D" w:rsidRPr="001C5EB2" w14:paraId="0DF7EE53" w14:textId="77777777" w:rsidTr="002C44E9">
        <w:tc>
          <w:tcPr>
            <w:tcW w:w="667" w:type="pct"/>
            <w:shd w:val="clear" w:color="auto" w:fill="auto"/>
          </w:tcPr>
          <w:p w14:paraId="0D7CED80" w14:textId="77777777" w:rsidR="00CD269D" w:rsidRPr="001C5EB2" w:rsidRDefault="00CD269D" w:rsidP="00CD269D">
            <w:pPr>
              <w:pStyle w:val="Tabletext"/>
            </w:pPr>
            <w:r w:rsidRPr="001C5EB2">
              <w:t>38490</w:t>
            </w:r>
          </w:p>
        </w:tc>
        <w:tc>
          <w:tcPr>
            <w:tcW w:w="3562" w:type="pct"/>
            <w:shd w:val="clear" w:color="auto" w:fill="auto"/>
          </w:tcPr>
          <w:p w14:paraId="0CAFFCED" w14:textId="31EA927B" w:rsidR="00CD269D" w:rsidRPr="001C5EB2" w:rsidRDefault="00DF55E7" w:rsidP="00CD269D">
            <w:pPr>
              <w:pStyle w:val="Tabletext"/>
            </w:pPr>
            <w:r w:rsidRPr="001C5EB2">
              <w:t>Reconstruction and re</w:t>
            </w:r>
            <w:r w:rsidR="001C5EB2">
              <w:noBreakHyphen/>
            </w:r>
            <w:r w:rsidRPr="001C5EB2">
              <w:t>implantation of s</w:t>
            </w:r>
            <w:r w:rsidR="00CD269D" w:rsidRPr="001C5EB2">
              <w:t>ub</w:t>
            </w:r>
            <w:r w:rsidR="001C5EB2">
              <w:noBreakHyphen/>
            </w:r>
            <w:r w:rsidR="00CD269D" w:rsidRPr="001C5EB2">
              <w:t xml:space="preserve">valvular structures, </w:t>
            </w:r>
            <w:r w:rsidR="002C44E9" w:rsidRPr="001C5EB2">
              <w:t xml:space="preserve">if performed in conjunction with a service to which </w:t>
            </w:r>
            <w:r w:rsidR="00C237E3" w:rsidRPr="001C5EB2">
              <w:t>item 3</w:t>
            </w:r>
            <w:r w:rsidR="002C44E9" w:rsidRPr="001C5EB2">
              <w:t>8499 applies</w:t>
            </w:r>
            <w:r w:rsidR="00CD269D" w:rsidRPr="001C5EB2">
              <w:t xml:space="preserve"> (H) (Anaes.) (Assist.)</w:t>
            </w:r>
          </w:p>
        </w:tc>
        <w:tc>
          <w:tcPr>
            <w:tcW w:w="771" w:type="pct"/>
            <w:shd w:val="clear" w:color="auto" w:fill="auto"/>
          </w:tcPr>
          <w:p w14:paraId="5686D721" w14:textId="77777777" w:rsidR="00CD269D" w:rsidRPr="001C5EB2" w:rsidRDefault="00CD269D" w:rsidP="00CD269D">
            <w:pPr>
              <w:pStyle w:val="Tabletext"/>
              <w:jc w:val="right"/>
            </w:pPr>
            <w:r w:rsidRPr="001C5EB2">
              <w:t>577.00</w:t>
            </w:r>
          </w:p>
        </w:tc>
      </w:tr>
    </w:tbl>
    <w:p w14:paraId="7B7E97C0" w14:textId="4441E0B7" w:rsidR="00CD269D" w:rsidRPr="001C5EB2" w:rsidRDefault="00E61E6B" w:rsidP="00CD269D">
      <w:pPr>
        <w:pStyle w:val="ItemHead"/>
      </w:pPr>
      <w:r w:rsidRPr="001C5EB2">
        <w:t>63</w:t>
      </w:r>
      <w:r w:rsidR="00CD269D" w:rsidRPr="001C5EB2">
        <w:t xml:space="preserve">  </w:t>
      </w:r>
      <w:r w:rsidR="00DA292E" w:rsidRPr="001C5EB2">
        <w:t>Schedule 1</w:t>
      </w:r>
      <w:r w:rsidR="00CD269D" w:rsidRPr="001C5EB2">
        <w:t xml:space="preserve"> (</w:t>
      </w:r>
      <w:r w:rsidR="00900656" w:rsidRPr="001C5EB2">
        <w:t>items 3</w:t>
      </w:r>
      <w:r w:rsidR="00CD269D" w:rsidRPr="001C5EB2">
        <w:t>8496 to 38518)</w:t>
      </w:r>
    </w:p>
    <w:p w14:paraId="4290AA65" w14:textId="77777777" w:rsidR="00CD269D" w:rsidRPr="001C5EB2" w:rsidRDefault="00CD269D" w:rsidP="00CD269D">
      <w:pPr>
        <w:pStyle w:val="Item"/>
      </w:pPr>
      <w:r w:rsidRPr="001C5EB2">
        <w:t>Repeal the items, substitute:</w:t>
      </w:r>
    </w:p>
    <w:p w14:paraId="42E5B218"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3641F7F1" w14:textId="77777777" w:rsidTr="001C5EB2">
        <w:trPr>
          <w:trHeight w:val="95"/>
        </w:trPr>
        <w:tc>
          <w:tcPr>
            <w:tcW w:w="667" w:type="pct"/>
            <w:shd w:val="clear" w:color="auto" w:fill="auto"/>
          </w:tcPr>
          <w:p w14:paraId="00EE0E8D" w14:textId="77777777" w:rsidR="00CD269D" w:rsidRPr="001C5EB2" w:rsidRDefault="00CD269D" w:rsidP="00CD269D">
            <w:pPr>
              <w:pStyle w:val="Tabletext"/>
            </w:pPr>
            <w:r w:rsidRPr="001C5EB2">
              <w:lastRenderedPageBreak/>
              <w:t>38499</w:t>
            </w:r>
          </w:p>
        </w:tc>
        <w:tc>
          <w:tcPr>
            <w:tcW w:w="3562" w:type="pct"/>
            <w:shd w:val="clear" w:color="auto" w:fill="auto"/>
          </w:tcPr>
          <w:p w14:paraId="47B0E3CE" w14:textId="3F60BA04" w:rsidR="00CD269D" w:rsidRPr="001C5EB2" w:rsidRDefault="00CD269D" w:rsidP="00CD269D">
            <w:pPr>
              <w:pStyle w:val="Tabletext"/>
            </w:pPr>
            <w:r w:rsidRPr="001C5EB2">
              <w:t>Mitral or tricuspid valve replacement with biopro</w:t>
            </w:r>
            <w:r w:rsidR="00DF53C8" w:rsidRPr="001C5EB2">
              <w:t>s</w:t>
            </w:r>
            <w:r w:rsidRPr="001C5EB2">
              <w:t xml:space="preserve">thesis or mechanical prosthesis, including retrograde cardioplegia (if performed), 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68203299" w14:textId="58932C38" w:rsidR="00CD269D" w:rsidRPr="001C5EB2" w:rsidRDefault="00924042" w:rsidP="00CD269D">
            <w:pPr>
              <w:pStyle w:val="Tabletext"/>
              <w:jc w:val="right"/>
            </w:pPr>
            <w:r w:rsidRPr="001C5EB2">
              <w:t>2,112.20</w:t>
            </w:r>
          </w:p>
        </w:tc>
      </w:tr>
      <w:tr w:rsidR="00CD269D" w:rsidRPr="001C5EB2" w14:paraId="7B54D1C1" w14:textId="77777777" w:rsidTr="006A3A26">
        <w:tc>
          <w:tcPr>
            <w:tcW w:w="667" w:type="pct"/>
            <w:shd w:val="clear" w:color="auto" w:fill="auto"/>
          </w:tcPr>
          <w:p w14:paraId="1BD1A2A8" w14:textId="3BDB597E" w:rsidR="00CD269D" w:rsidRPr="001C5EB2" w:rsidRDefault="00CD269D" w:rsidP="00CD269D">
            <w:pPr>
              <w:pStyle w:val="Tabletext"/>
            </w:pPr>
            <w:r w:rsidRPr="001C5EB2">
              <w:t>38502</w:t>
            </w:r>
          </w:p>
        </w:tc>
        <w:tc>
          <w:tcPr>
            <w:tcW w:w="3562" w:type="pct"/>
            <w:shd w:val="clear" w:color="auto" w:fill="auto"/>
          </w:tcPr>
          <w:p w14:paraId="5459D328" w14:textId="0860BDE8" w:rsidR="00CD269D" w:rsidRPr="001C5EB2" w:rsidRDefault="00CD269D" w:rsidP="00CD269D">
            <w:pPr>
              <w:pStyle w:val="Tabletext"/>
            </w:pPr>
            <w:r w:rsidRPr="001C5EB2">
              <w:t xml:space="preserve">Coronary artery bypass, including cardiopulmonary bypass, with or without retrograde cardioplegia, with or without vein grafts, </w:t>
            </w:r>
            <w:r w:rsidR="00DF55E7" w:rsidRPr="001C5EB2">
              <w:t xml:space="preserve">and </w:t>
            </w:r>
            <w:r w:rsidRPr="001C5EB2">
              <w:t>including</w:t>
            </w:r>
            <w:r w:rsidR="008E257B" w:rsidRPr="001C5EB2">
              <w:t xml:space="preserve"> at least one of the following</w:t>
            </w:r>
            <w:r w:rsidRPr="001C5EB2">
              <w:t>:</w:t>
            </w:r>
          </w:p>
          <w:p w14:paraId="1506945A" w14:textId="0F7DD3D6" w:rsidR="00CD269D" w:rsidRPr="001C5EB2" w:rsidRDefault="00CD269D" w:rsidP="00CD269D">
            <w:pPr>
              <w:pStyle w:val="Tablea"/>
            </w:pPr>
            <w:r w:rsidRPr="001C5EB2">
              <w:t>(a) harvesting of left internal mammary artery and vein graft material</w:t>
            </w:r>
            <w:r w:rsidR="008E257B" w:rsidRPr="001C5EB2">
              <w:t>;</w:t>
            </w:r>
          </w:p>
          <w:p w14:paraId="38760CF9" w14:textId="063A513A" w:rsidR="00CD269D" w:rsidRPr="001C5EB2" w:rsidRDefault="00CD269D" w:rsidP="00CD269D">
            <w:pPr>
              <w:pStyle w:val="Tablea"/>
            </w:pPr>
            <w:r w:rsidRPr="001C5EB2">
              <w:t>(b) harvesting of left internal mammary artery;</w:t>
            </w:r>
          </w:p>
          <w:p w14:paraId="23DC82DA" w14:textId="3501A55A" w:rsidR="00CD269D" w:rsidRPr="001C5EB2" w:rsidRDefault="00CD269D" w:rsidP="00CD269D">
            <w:pPr>
              <w:pStyle w:val="Tablea"/>
            </w:pPr>
            <w:r w:rsidRPr="001C5EB2">
              <w:t xml:space="preserve">(c) harvesting </w:t>
            </w:r>
            <w:r w:rsidR="008E257B" w:rsidRPr="001C5EB2">
              <w:t xml:space="preserve">of </w:t>
            </w:r>
            <w:r w:rsidRPr="001C5EB2">
              <w:t>vein graft material</w:t>
            </w:r>
            <w:r w:rsidR="00C8438D" w:rsidRPr="001C5EB2">
              <w:t>;</w:t>
            </w:r>
          </w:p>
          <w:p w14:paraId="5D94A93B" w14:textId="52853FB7" w:rsidR="00CD269D" w:rsidRPr="001C5EB2" w:rsidRDefault="00C8438D" w:rsidP="00CD269D">
            <w:pPr>
              <w:pStyle w:val="Tabletext"/>
            </w:pPr>
            <w:r w:rsidRPr="001C5EB2">
              <w:t>o</w:t>
            </w:r>
            <w:r w:rsidR="00CD269D" w:rsidRPr="001C5EB2">
              <w:t xml:space="preserve">ther than a service associated with a service to which </w:t>
            </w:r>
            <w:r w:rsidR="00F83FC1" w:rsidRPr="001C5EB2">
              <w:t>item 1</w:t>
            </w:r>
            <w:r w:rsidR="00CD269D" w:rsidRPr="001C5EB2">
              <w:t>1704, 11705, 11707, 11714, 18260, 33824, 38418, 38806 or 45503 applies (H) (Anaes.) (Assist)</w:t>
            </w:r>
          </w:p>
        </w:tc>
        <w:tc>
          <w:tcPr>
            <w:tcW w:w="771" w:type="pct"/>
            <w:shd w:val="clear" w:color="auto" w:fill="auto"/>
          </w:tcPr>
          <w:p w14:paraId="2B2D1394" w14:textId="52B64799" w:rsidR="00CD269D" w:rsidRPr="001C5EB2" w:rsidRDefault="00924042" w:rsidP="00CD269D">
            <w:pPr>
              <w:pStyle w:val="Tabletext"/>
              <w:jc w:val="right"/>
            </w:pPr>
            <w:r w:rsidRPr="001C5EB2">
              <w:t>2,451.55</w:t>
            </w:r>
          </w:p>
        </w:tc>
      </w:tr>
      <w:tr w:rsidR="00CD269D" w:rsidRPr="001C5EB2" w14:paraId="1BF0DCF1" w14:textId="77777777" w:rsidTr="006A3A26">
        <w:tc>
          <w:tcPr>
            <w:tcW w:w="667" w:type="pct"/>
            <w:shd w:val="clear" w:color="auto" w:fill="auto"/>
          </w:tcPr>
          <w:p w14:paraId="7FFFD3C4" w14:textId="77777777" w:rsidR="00CD269D" w:rsidRPr="001C5EB2" w:rsidRDefault="00CD269D" w:rsidP="00CD269D">
            <w:pPr>
              <w:pStyle w:val="Tabletext"/>
            </w:pPr>
            <w:r w:rsidRPr="001C5EB2">
              <w:t>38508</w:t>
            </w:r>
          </w:p>
        </w:tc>
        <w:tc>
          <w:tcPr>
            <w:tcW w:w="3562" w:type="pct"/>
            <w:shd w:val="clear" w:color="auto" w:fill="auto"/>
          </w:tcPr>
          <w:p w14:paraId="146C13BF" w14:textId="11B1FDF0" w:rsidR="00CD269D" w:rsidRPr="001C5EB2" w:rsidRDefault="00DF55E7" w:rsidP="00CD269D">
            <w:pPr>
              <w:pStyle w:val="Tabletext"/>
            </w:pPr>
            <w:r w:rsidRPr="001C5EB2">
              <w:t>Repair or reconstruction of l</w:t>
            </w:r>
            <w:r w:rsidR="00CD269D" w:rsidRPr="001C5EB2">
              <w:t>eft ventricular aneurysm</w:t>
            </w:r>
            <w:r w:rsidR="00225015" w:rsidRPr="001C5EB2">
              <w:t xml:space="preserve">, including plication, resection and primary and patch repairs, other than a service associated with a service to which </w:t>
            </w:r>
            <w:r w:rsidR="00F83FC1" w:rsidRPr="001C5EB2">
              <w:t>item 1</w:t>
            </w:r>
            <w:r w:rsidR="00225015" w:rsidRPr="001C5EB2">
              <w:t>1704, 11705, 11707, 11714, 18260, 33824, 38418, 38806 or 45503 applies</w:t>
            </w:r>
            <w:r w:rsidR="00CD269D" w:rsidRPr="001C5EB2">
              <w:t xml:space="preserve"> (H) (Anaes.) (Assist.)</w:t>
            </w:r>
          </w:p>
        </w:tc>
        <w:tc>
          <w:tcPr>
            <w:tcW w:w="771" w:type="pct"/>
            <w:shd w:val="clear" w:color="auto" w:fill="auto"/>
          </w:tcPr>
          <w:p w14:paraId="113E3E83" w14:textId="6F770E95" w:rsidR="00CD269D" w:rsidRPr="001C5EB2" w:rsidRDefault="00924042" w:rsidP="00CD269D">
            <w:pPr>
              <w:pStyle w:val="Tabletext"/>
              <w:jc w:val="right"/>
            </w:pPr>
            <w:r w:rsidRPr="001C5EB2">
              <w:t>1,996.20</w:t>
            </w:r>
          </w:p>
        </w:tc>
      </w:tr>
      <w:tr w:rsidR="00CD269D" w:rsidRPr="001C5EB2" w14:paraId="00701DCF" w14:textId="77777777" w:rsidTr="006A3A26">
        <w:tc>
          <w:tcPr>
            <w:tcW w:w="667" w:type="pct"/>
            <w:shd w:val="clear" w:color="auto" w:fill="auto"/>
          </w:tcPr>
          <w:p w14:paraId="0258C99E" w14:textId="77777777" w:rsidR="00CD269D" w:rsidRPr="001C5EB2" w:rsidRDefault="00CD269D" w:rsidP="00CD269D">
            <w:pPr>
              <w:pStyle w:val="Tabletext"/>
            </w:pPr>
            <w:r w:rsidRPr="001C5EB2">
              <w:t>38509</w:t>
            </w:r>
          </w:p>
        </w:tc>
        <w:tc>
          <w:tcPr>
            <w:tcW w:w="3562" w:type="pct"/>
            <w:shd w:val="clear" w:color="auto" w:fill="auto"/>
          </w:tcPr>
          <w:p w14:paraId="233B717D" w14:textId="14BD14EB" w:rsidR="00CD269D" w:rsidRPr="001C5EB2" w:rsidRDefault="00DF55E7" w:rsidP="00CD269D">
            <w:pPr>
              <w:pStyle w:val="Tabletext"/>
            </w:pPr>
            <w:r w:rsidRPr="001C5EB2">
              <w:t>Repair of i</w:t>
            </w:r>
            <w:r w:rsidR="00CD269D" w:rsidRPr="001C5EB2">
              <w:t>schaemic ventricular septal rupture</w:t>
            </w:r>
            <w:r w:rsidR="00225015" w:rsidRPr="001C5EB2">
              <w:t xml:space="preserve">, other than a service associated with a service to which </w:t>
            </w:r>
            <w:r w:rsidR="00F83FC1" w:rsidRPr="001C5EB2">
              <w:t>item 1</w:t>
            </w:r>
            <w:r w:rsidR="00225015" w:rsidRPr="001C5EB2">
              <w:t>1704, 11705, 11707, 11714, 18260, 33824, 38418, 38806 or 45503 applies</w:t>
            </w:r>
            <w:r w:rsidR="00CD269D" w:rsidRPr="001C5EB2">
              <w:t xml:space="preserve"> (H) (Anaes.) (Assist.)</w:t>
            </w:r>
          </w:p>
        </w:tc>
        <w:tc>
          <w:tcPr>
            <w:tcW w:w="771" w:type="pct"/>
            <w:shd w:val="clear" w:color="auto" w:fill="auto"/>
          </w:tcPr>
          <w:p w14:paraId="3A7DA001" w14:textId="7683E077" w:rsidR="00CD269D" w:rsidRPr="001C5EB2" w:rsidRDefault="00AF1A81" w:rsidP="00CD269D">
            <w:pPr>
              <w:pStyle w:val="Tabletext"/>
              <w:jc w:val="right"/>
            </w:pPr>
            <w:r w:rsidRPr="001C5EB2">
              <w:t>2,485.45</w:t>
            </w:r>
          </w:p>
        </w:tc>
      </w:tr>
      <w:tr w:rsidR="00CD269D" w:rsidRPr="001C5EB2" w14:paraId="46F0658E" w14:textId="77777777" w:rsidTr="006A3A26">
        <w:tc>
          <w:tcPr>
            <w:tcW w:w="667" w:type="pct"/>
            <w:shd w:val="clear" w:color="auto" w:fill="auto"/>
          </w:tcPr>
          <w:p w14:paraId="683440B3" w14:textId="77777777" w:rsidR="00CD269D" w:rsidRPr="001C5EB2" w:rsidRDefault="00CD269D" w:rsidP="00CD269D">
            <w:pPr>
              <w:pStyle w:val="Tabletext"/>
            </w:pPr>
            <w:r w:rsidRPr="001C5EB2">
              <w:t>38510</w:t>
            </w:r>
          </w:p>
        </w:tc>
        <w:tc>
          <w:tcPr>
            <w:tcW w:w="3562" w:type="pct"/>
            <w:shd w:val="clear" w:color="auto" w:fill="auto"/>
          </w:tcPr>
          <w:p w14:paraId="7368CBDE" w14:textId="4E75BC06" w:rsidR="008E257B" w:rsidRPr="001C5EB2" w:rsidRDefault="00CD269D" w:rsidP="00CD269D">
            <w:pPr>
              <w:pStyle w:val="Tabletext"/>
            </w:pPr>
            <w:r w:rsidRPr="001C5EB2">
              <w:t xml:space="preserve">Artery harvesting (other than </w:t>
            </w:r>
            <w:r w:rsidR="008E257B" w:rsidRPr="001C5EB2">
              <w:t xml:space="preserve">of the </w:t>
            </w:r>
            <w:r w:rsidRPr="001C5EB2">
              <w:t>left internal mammary), for coronary artery bypass</w:t>
            </w:r>
            <w:r w:rsidR="008E257B" w:rsidRPr="001C5EB2">
              <w:t>,</w:t>
            </w:r>
            <w:r w:rsidRPr="001C5EB2">
              <w:t xml:space="preserve"> </w:t>
            </w:r>
            <w:r w:rsidR="008E257B" w:rsidRPr="001C5EB2">
              <w:t>if:</w:t>
            </w:r>
          </w:p>
          <w:p w14:paraId="27C4965B" w14:textId="5DE7F167" w:rsidR="00CD269D" w:rsidRPr="001C5EB2" w:rsidRDefault="008E257B" w:rsidP="008E257B">
            <w:pPr>
              <w:pStyle w:val="Tablea"/>
            </w:pPr>
            <w:r w:rsidRPr="001C5EB2">
              <w:t>(a)</w:t>
            </w:r>
            <w:r w:rsidR="00CD269D" w:rsidRPr="001C5EB2">
              <w:t xml:space="preserve"> more than one arterial graft</w:t>
            </w:r>
            <w:r w:rsidR="00DF55E7" w:rsidRPr="001C5EB2">
              <w:t xml:space="preserve"> is </w:t>
            </w:r>
            <w:r w:rsidR="00CD269D" w:rsidRPr="001C5EB2">
              <w:t>required</w:t>
            </w:r>
            <w:r w:rsidRPr="001C5EB2">
              <w:t>; and</w:t>
            </w:r>
          </w:p>
          <w:p w14:paraId="3FA2FB1D" w14:textId="36A36872" w:rsidR="008E257B" w:rsidRPr="001C5EB2" w:rsidRDefault="008E257B" w:rsidP="008E257B">
            <w:pPr>
              <w:pStyle w:val="Tablea"/>
            </w:pPr>
            <w:r w:rsidRPr="001C5EB2">
              <w:t xml:space="preserve">(b) the service is performed in conjunction with a service to which </w:t>
            </w:r>
            <w:r w:rsidR="00C237E3" w:rsidRPr="001C5EB2">
              <w:t>item 3</w:t>
            </w:r>
            <w:r w:rsidRPr="001C5EB2">
              <w:t>8502 applies</w:t>
            </w:r>
          </w:p>
          <w:p w14:paraId="37A2FD34" w14:textId="4F706DB6" w:rsidR="008E257B" w:rsidRPr="001C5EB2" w:rsidRDefault="008E257B" w:rsidP="008E257B">
            <w:pPr>
              <w:pStyle w:val="Tabletext"/>
            </w:pPr>
            <w:r w:rsidRPr="001C5EB2">
              <w:t>(H) (Anaes.) (Assist.)</w:t>
            </w:r>
          </w:p>
        </w:tc>
        <w:tc>
          <w:tcPr>
            <w:tcW w:w="771" w:type="pct"/>
            <w:shd w:val="clear" w:color="auto" w:fill="auto"/>
          </w:tcPr>
          <w:p w14:paraId="02D88198" w14:textId="517D54CD" w:rsidR="00CD269D" w:rsidRPr="001C5EB2" w:rsidRDefault="00AF1A81" w:rsidP="00CD269D">
            <w:pPr>
              <w:pStyle w:val="Tabletext"/>
              <w:jc w:val="right"/>
            </w:pPr>
            <w:r w:rsidRPr="001C5EB2">
              <w:t>649.25</w:t>
            </w:r>
          </w:p>
        </w:tc>
      </w:tr>
      <w:tr w:rsidR="00CD269D" w:rsidRPr="001C5EB2" w14:paraId="45C124B7" w14:textId="77777777" w:rsidTr="006A3A26">
        <w:tc>
          <w:tcPr>
            <w:tcW w:w="667" w:type="pct"/>
            <w:shd w:val="clear" w:color="auto" w:fill="auto"/>
          </w:tcPr>
          <w:p w14:paraId="0F74E16B" w14:textId="77777777" w:rsidR="00CD269D" w:rsidRPr="001C5EB2" w:rsidRDefault="00CD269D" w:rsidP="00CD269D">
            <w:pPr>
              <w:pStyle w:val="Tabletext"/>
            </w:pPr>
            <w:r w:rsidRPr="001C5EB2">
              <w:t>38511</w:t>
            </w:r>
          </w:p>
        </w:tc>
        <w:tc>
          <w:tcPr>
            <w:tcW w:w="3562" w:type="pct"/>
            <w:shd w:val="clear" w:color="auto" w:fill="auto"/>
          </w:tcPr>
          <w:p w14:paraId="3D40E8DF" w14:textId="3CD3EA8F" w:rsidR="008E257B" w:rsidRPr="001C5EB2" w:rsidRDefault="008E257B" w:rsidP="00CD269D">
            <w:pPr>
              <w:pStyle w:val="Tabletext"/>
            </w:pPr>
            <w:r w:rsidRPr="001C5EB2">
              <w:t>Coronary artery bypass, with the aid of tissue stabilisers,</w:t>
            </w:r>
            <w:r w:rsidR="00CD269D" w:rsidRPr="001C5EB2">
              <w:t xml:space="preserve"> </w:t>
            </w:r>
            <w:r w:rsidRPr="001C5EB2">
              <w:t>if the service is performed:</w:t>
            </w:r>
          </w:p>
          <w:p w14:paraId="4B342FC1" w14:textId="350D4988" w:rsidR="008E257B" w:rsidRPr="001C5EB2" w:rsidRDefault="008E257B" w:rsidP="008E257B">
            <w:pPr>
              <w:pStyle w:val="Tablea"/>
            </w:pPr>
            <w:r w:rsidRPr="001C5EB2">
              <w:t>(a) without cardiopulmonary bypass; and</w:t>
            </w:r>
          </w:p>
          <w:p w14:paraId="2C18DCED" w14:textId="085FABF8" w:rsidR="008E257B" w:rsidRPr="001C5EB2" w:rsidRDefault="008E257B" w:rsidP="008E257B">
            <w:pPr>
              <w:pStyle w:val="Tablea"/>
            </w:pPr>
            <w:r w:rsidRPr="001C5EB2">
              <w:t xml:space="preserve">(b) in conjunction with a service to which </w:t>
            </w:r>
            <w:r w:rsidR="00C237E3" w:rsidRPr="001C5EB2">
              <w:t>item 3</w:t>
            </w:r>
            <w:r w:rsidRPr="001C5EB2">
              <w:t>8502 applies</w:t>
            </w:r>
          </w:p>
          <w:p w14:paraId="11F86E69" w14:textId="50E03375" w:rsidR="00CD269D" w:rsidRPr="001C5EB2" w:rsidRDefault="008E257B" w:rsidP="008E257B">
            <w:pPr>
              <w:pStyle w:val="Tabletext"/>
            </w:pPr>
            <w:r w:rsidRPr="001C5EB2">
              <w:t>(H) (Anaes.) (Assist.)</w:t>
            </w:r>
          </w:p>
        </w:tc>
        <w:tc>
          <w:tcPr>
            <w:tcW w:w="771" w:type="pct"/>
            <w:shd w:val="clear" w:color="auto" w:fill="auto"/>
          </w:tcPr>
          <w:p w14:paraId="02B06FE4" w14:textId="13B74D23" w:rsidR="00CD269D" w:rsidRPr="001C5EB2" w:rsidRDefault="00AF1A81" w:rsidP="00CD269D">
            <w:pPr>
              <w:pStyle w:val="Tabletext"/>
              <w:jc w:val="right"/>
            </w:pPr>
            <w:r w:rsidRPr="001C5EB2">
              <w:t>624.30</w:t>
            </w:r>
          </w:p>
        </w:tc>
      </w:tr>
      <w:tr w:rsidR="00CD269D" w:rsidRPr="001C5EB2" w14:paraId="538797D2" w14:textId="77777777" w:rsidTr="006A3A26">
        <w:tc>
          <w:tcPr>
            <w:tcW w:w="667" w:type="pct"/>
            <w:shd w:val="clear" w:color="auto" w:fill="auto"/>
          </w:tcPr>
          <w:p w14:paraId="1DAA64BD" w14:textId="77777777" w:rsidR="00CD269D" w:rsidRPr="001C5EB2" w:rsidRDefault="00CD269D" w:rsidP="00CD269D">
            <w:pPr>
              <w:pStyle w:val="Tabletext"/>
            </w:pPr>
            <w:r w:rsidRPr="001C5EB2">
              <w:t>38512</w:t>
            </w:r>
          </w:p>
        </w:tc>
        <w:tc>
          <w:tcPr>
            <w:tcW w:w="3562" w:type="pct"/>
            <w:shd w:val="clear" w:color="auto" w:fill="auto"/>
          </w:tcPr>
          <w:p w14:paraId="2CE7727D" w14:textId="6E4A4F96" w:rsidR="00CD269D" w:rsidRPr="001C5EB2" w:rsidRDefault="00CD269D" w:rsidP="00CD269D">
            <w:pPr>
              <w:pStyle w:val="Tabletext"/>
            </w:pPr>
            <w:r w:rsidRPr="001C5EB2">
              <w:t xml:space="preserve">Division of accessory pathway, </w:t>
            </w:r>
            <w:r w:rsidR="006A3A26" w:rsidRPr="001C5EB2">
              <w:t xml:space="preserve">isolation procedure, procedure on </w:t>
            </w:r>
            <w:r w:rsidRPr="001C5EB2">
              <w:t>atrioventricular node or perinodal tissues involving one atrial chamber only</w:t>
            </w:r>
            <w:r w:rsidR="00225015" w:rsidRPr="001C5EB2">
              <w:t xml:space="preserve">, other than a service associated with a service to which </w:t>
            </w:r>
            <w:r w:rsidR="00F83FC1" w:rsidRPr="001C5EB2">
              <w:t>item 1</w:t>
            </w:r>
            <w:r w:rsidR="00225015" w:rsidRPr="001C5EB2">
              <w:t>1704, 11705, 11707, 11714, 18260, 33824, 38418, 38806 or 45503 applies</w:t>
            </w:r>
            <w:r w:rsidRPr="001C5EB2">
              <w:t xml:space="preserve"> (H) (Anaes.) (Assist.)</w:t>
            </w:r>
          </w:p>
        </w:tc>
        <w:tc>
          <w:tcPr>
            <w:tcW w:w="771" w:type="pct"/>
            <w:shd w:val="clear" w:color="auto" w:fill="auto"/>
          </w:tcPr>
          <w:p w14:paraId="461FF85B" w14:textId="04C813D2" w:rsidR="00CD269D" w:rsidRPr="001C5EB2" w:rsidRDefault="00AF1A81" w:rsidP="00CD269D">
            <w:pPr>
              <w:pStyle w:val="Tabletext"/>
              <w:jc w:val="right"/>
            </w:pPr>
            <w:r w:rsidRPr="001C5EB2">
              <w:t>2,183.55</w:t>
            </w:r>
          </w:p>
        </w:tc>
      </w:tr>
      <w:tr w:rsidR="00CD269D" w:rsidRPr="001C5EB2" w14:paraId="012E37DE" w14:textId="77777777" w:rsidTr="006A3A26">
        <w:tc>
          <w:tcPr>
            <w:tcW w:w="667" w:type="pct"/>
            <w:shd w:val="clear" w:color="auto" w:fill="auto"/>
          </w:tcPr>
          <w:p w14:paraId="13D82830" w14:textId="77777777" w:rsidR="00CD269D" w:rsidRPr="001C5EB2" w:rsidRDefault="00CD269D" w:rsidP="00CD269D">
            <w:pPr>
              <w:pStyle w:val="Tabletext"/>
            </w:pPr>
            <w:r w:rsidRPr="001C5EB2">
              <w:t>38513</w:t>
            </w:r>
          </w:p>
        </w:tc>
        <w:tc>
          <w:tcPr>
            <w:tcW w:w="3562" w:type="pct"/>
            <w:shd w:val="clear" w:color="auto" w:fill="auto"/>
          </w:tcPr>
          <w:p w14:paraId="668A6532" w14:textId="6D0B6E48" w:rsidR="00CD269D" w:rsidRPr="001C5EB2" w:rsidRDefault="00CD269D" w:rsidP="00CD269D">
            <w:pPr>
              <w:pStyle w:val="Tabletext"/>
            </w:pPr>
            <w:r w:rsidRPr="001C5EB2">
              <w:t>Creation of graft anastomosis</w:t>
            </w:r>
            <w:r w:rsidR="004203E5" w:rsidRPr="001C5EB2">
              <w:t xml:space="preserve">, </w:t>
            </w:r>
            <w:r w:rsidRPr="001C5EB2">
              <w:t>including</w:t>
            </w:r>
            <w:r w:rsidR="004203E5" w:rsidRPr="001C5EB2">
              <w:t xml:space="preserve"> </w:t>
            </w:r>
            <w:r w:rsidRPr="001C5EB2">
              <w:t>Y</w:t>
            </w:r>
            <w:r w:rsidR="001C5EB2">
              <w:noBreakHyphen/>
            </w:r>
            <w:r w:rsidRPr="001C5EB2">
              <w:t>graft, T</w:t>
            </w:r>
            <w:r w:rsidR="001C5EB2">
              <w:noBreakHyphen/>
            </w:r>
            <w:r w:rsidRPr="001C5EB2">
              <w:t>graft and graft</w:t>
            </w:r>
            <w:r w:rsidR="001C5EB2">
              <w:noBreakHyphen/>
            </w:r>
            <w:r w:rsidRPr="001C5EB2">
              <w:t>to</w:t>
            </w:r>
            <w:r w:rsidR="001C5EB2">
              <w:noBreakHyphen/>
            </w:r>
            <w:r w:rsidRPr="001C5EB2">
              <w:t>graft extensions</w:t>
            </w:r>
            <w:r w:rsidR="004203E5" w:rsidRPr="001C5EB2">
              <w:t>,</w:t>
            </w:r>
            <w:r w:rsidRPr="001C5EB2">
              <w:t xml:space="preserve"> </w:t>
            </w:r>
            <w:r w:rsidR="004203E5" w:rsidRPr="001C5EB2">
              <w:t>with</w:t>
            </w:r>
            <w:r w:rsidRPr="001C5EB2">
              <w:t xml:space="preserve"> micro</w:t>
            </w:r>
            <w:r w:rsidR="001C5EB2">
              <w:noBreakHyphen/>
            </w:r>
            <w:r w:rsidRPr="001C5EB2">
              <w:t>arterial or micro</w:t>
            </w:r>
            <w:r w:rsidR="001C5EB2">
              <w:noBreakHyphen/>
            </w:r>
            <w:r w:rsidRPr="001C5EB2">
              <w:t>venous anastomosis using microsurgical techniques</w:t>
            </w:r>
            <w:r w:rsidR="00593CC3" w:rsidRPr="001C5EB2">
              <w:t xml:space="preserve">, if the service is performed in conjunction with a service to which </w:t>
            </w:r>
            <w:r w:rsidR="00C237E3" w:rsidRPr="001C5EB2">
              <w:t>item 3</w:t>
            </w:r>
            <w:r w:rsidR="00593CC3" w:rsidRPr="001C5EB2">
              <w:t>8502 applies (H) (Anaes.) (Assist.)</w:t>
            </w:r>
          </w:p>
        </w:tc>
        <w:tc>
          <w:tcPr>
            <w:tcW w:w="771" w:type="pct"/>
            <w:shd w:val="clear" w:color="auto" w:fill="auto"/>
          </w:tcPr>
          <w:p w14:paraId="66590C00" w14:textId="065CCAE6" w:rsidR="00CD269D" w:rsidRPr="001C5EB2" w:rsidRDefault="00AF1A81" w:rsidP="00CD269D">
            <w:pPr>
              <w:pStyle w:val="Tabletext"/>
              <w:jc w:val="right"/>
            </w:pPr>
            <w:r w:rsidRPr="001C5EB2">
              <w:t>1,040.55</w:t>
            </w:r>
          </w:p>
        </w:tc>
      </w:tr>
      <w:tr w:rsidR="00CD269D" w:rsidRPr="001C5EB2" w14:paraId="31C64767" w14:textId="77777777" w:rsidTr="006A3A26">
        <w:tc>
          <w:tcPr>
            <w:tcW w:w="667" w:type="pct"/>
            <w:shd w:val="clear" w:color="auto" w:fill="auto"/>
          </w:tcPr>
          <w:p w14:paraId="6521E749" w14:textId="77777777" w:rsidR="00CD269D" w:rsidRPr="001C5EB2" w:rsidRDefault="00CD269D" w:rsidP="00CD269D">
            <w:pPr>
              <w:pStyle w:val="Tabletext"/>
            </w:pPr>
            <w:r w:rsidRPr="001C5EB2">
              <w:t>38515</w:t>
            </w:r>
          </w:p>
        </w:tc>
        <w:tc>
          <w:tcPr>
            <w:tcW w:w="3562" w:type="pct"/>
            <w:shd w:val="clear" w:color="auto" w:fill="auto"/>
          </w:tcPr>
          <w:p w14:paraId="60B2B8BB" w14:textId="328DEF5E" w:rsidR="00CD269D" w:rsidRPr="001C5EB2" w:rsidRDefault="00CD269D" w:rsidP="00CD269D">
            <w:pPr>
              <w:pStyle w:val="Tabletext"/>
            </w:pPr>
            <w:r w:rsidRPr="001C5EB2">
              <w:t>Division of accessory pathway, isolation procedure, procedure on atrioventricular node or perinodal tissues involving both atrial chambers and including curative surgery for atrial fibrillation</w:t>
            </w:r>
            <w:r w:rsidR="00225015" w:rsidRPr="001C5EB2">
              <w:t xml:space="preserve">, other than a service associated with a service to which </w:t>
            </w:r>
            <w:r w:rsidR="00F83FC1" w:rsidRPr="001C5EB2">
              <w:t>item 1</w:t>
            </w:r>
            <w:r w:rsidR="00225015" w:rsidRPr="001C5EB2">
              <w:t>1704, 11705, 11707, 11714, 18260, 33824, 38418, 38806 or 45503 applies</w:t>
            </w:r>
            <w:r w:rsidRPr="001C5EB2">
              <w:t xml:space="preserve"> (H) (Anaes.) (Assist.)</w:t>
            </w:r>
          </w:p>
        </w:tc>
        <w:tc>
          <w:tcPr>
            <w:tcW w:w="771" w:type="pct"/>
            <w:shd w:val="clear" w:color="auto" w:fill="auto"/>
          </w:tcPr>
          <w:p w14:paraId="4365C1BD" w14:textId="7CB90214" w:rsidR="00CD269D" w:rsidRPr="001C5EB2" w:rsidRDefault="00AF1A81" w:rsidP="00CD269D">
            <w:pPr>
              <w:pStyle w:val="Tabletext"/>
              <w:jc w:val="right"/>
            </w:pPr>
            <w:r w:rsidRPr="001C5EB2">
              <w:t>2,780.20</w:t>
            </w:r>
          </w:p>
        </w:tc>
      </w:tr>
      <w:tr w:rsidR="00CD269D" w:rsidRPr="001C5EB2" w14:paraId="413141DE" w14:textId="77777777" w:rsidTr="006A3A26">
        <w:tc>
          <w:tcPr>
            <w:tcW w:w="667" w:type="pct"/>
            <w:shd w:val="clear" w:color="auto" w:fill="auto"/>
          </w:tcPr>
          <w:p w14:paraId="1EAE08CC" w14:textId="77777777" w:rsidR="00CD269D" w:rsidRPr="001C5EB2" w:rsidRDefault="00CD269D" w:rsidP="00CD269D">
            <w:pPr>
              <w:pStyle w:val="Tabletext"/>
            </w:pPr>
            <w:r w:rsidRPr="001C5EB2">
              <w:t>38516</w:t>
            </w:r>
          </w:p>
        </w:tc>
        <w:tc>
          <w:tcPr>
            <w:tcW w:w="3562" w:type="pct"/>
            <w:shd w:val="clear" w:color="auto" w:fill="auto"/>
          </w:tcPr>
          <w:p w14:paraId="5B28147B" w14:textId="77777777" w:rsidR="004203E5" w:rsidRPr="001C5EB2" w:rsidRDefault="00CD269D" w:rsidP="00CD269D">
            <w:pPr>
              <w:pStyle w:val="Tabletext"/>
            </w:pPr>
            <w:r w:rsidRPr="001C5EB2">
              <w:t>Simple valve repair</w:t>
            </w:r>
            <w:r w:rsidR="004203E5" w:rsidRPr="001C5EB2">
              <w:t>:</w:t>
            </w:r>
          </w:p>
          <w:p w14:paraId="4600F486" w14:textId="77777777" w:rsidR="004203E5" w:rsidRPr="001C5EB2" w:rsidRDefault="004203E5" w:rsidP="004203E5">
            <w:pPr>
              <w:pStyle w:val="Tablea"/>
            </w:pPr>
            <w:r w:rsidRPr="001C5EB2">
              <w:t xml:space="preserve">(a) </w:t>
            </w:r>
            <w:r w:rsidR="00CD269D" w:rsidRPr="001C5EB2">
              <w:t>with or without annuloplasty</w:t>
            </w:r>
            <w:r w:rsidRPr="001C5EB2">
              <w:t>; and</w:t>
            </w:r>
          </w:p>
          <w:p w14:paraId="778EFB6A" w14:textId="4F39DD5B" w:rsidR="004203E5" w:rsidRPr="001C5EB2" w:rsidRDefault="004203E5" w:rsidP="004203E5">
            <w:pPr>
              <w:pStyle w:val="Tablea"/>
            </w:pPr>
            <w:r w:rsidRPr="001C5EB2">
              <w:t xml:space="preserve">(b) </w:t>
            </w:r>
            <w:r w:rsidR="00CD269D" w:rsidRPr="001C5EB2">
              <w:t xml:space="preserve">including quadrangular resection, cleft closure or </w:t>
            </w:r>
            <w:r w:rsidR="00363976" w:rsidRPr="001C5EB2">
              <w:t>a</w:t>
            </w:r>
            <w:r w:rsidR="00CD269D" w:rsidRPr="001C5EB2">
              <w:t>lfieri</w:t>
            </w:r>
            <w:r w:rsidRPr="001C5EB2">
              <w:t>; and</w:t>
            </w:r>
          </w:p>
          <w:p w14:paraId="4C41C59A" w14:textId="77777777" w:rsidR="004203E5" w:rsidRPr="001C5EB2" w:rsidRDefault="004203E5" w:rsidP="004203E5">
            <w:pPr>
              <w:pStyle w:val="Tablea"/>
            </w:pPr>
            <w:r w:rsidRPr="001C5EB2">
              <w:t>(c)</w:t>
            </w:r>
            <w:r w:rsidR="00CD269D" w:rsidRPr="001C5EB2">
              <w:t xml:space="preserve"> including retrograde cardioplegia (if performed)</w:t>
            </w:r>
            <w:r w:rsidRPr="001C5EB2">
              <w:t>;</w:t>
            </w:r>
          </w:p>
          <w:p w14:paraId="15942D70" w14:textId="6BE506C6" w:rsidR="00CD269D" w:rsidRPr="001C5EB2" w:rsidRDefault="00CD269D" w:rsidP="004203E5">
            <w:pPr>
              <w:pStyle w:val="Tabletext"/>
            </w:pPr>
            <w:r w:rsidRPr="001C5EB2">
              <w:lastRenderedPageBreak/>
              <w:t xml:space="preserve">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709FE56C" w14:textId="69247B6F" w:rsidR="00CD269D" w:rsidRPr="001C5EB2" w:rsidRDefault="00AF1A81" w:rsidP="00CD269D">
            <w:pPr>
              <w:pStyle w:val="Tabletext"/>
              <w:jc w:val="right"/>
            </w:pPr>
            <w:r w:rsidRPr="001C5EB2">
              <w:lastRenderedPageBreak/>
              <w:t>2,509.25</w:t>
            </w:r>
          </w:p>
        </w:tc>
      </w:tr>
      <w:tr w:rsidR="00CD269D" w:rsidRPr="001C5EB2" w14:paraId="32A83F79" w14:textId="77777777" w:rsidTr="006A3A26">
        <w:tc>
          <w:tcPr>
            <w:tcW w:w="667" w:type="pct"/>
            <w:shd w:val="clear" w:color="auto" w:fill="auto"/>
          </w:tcPr>
          <w:p w14:paraId="19B8AF34" w14:textId="77777777" w:rsidR="00CD269D" w:rsidRPr="001C5EB2" w:rsidRDefault="00CD269D" w:rsidP="00CD269D">
            <w:pPr>
              <w:pStyle w:val="Tabletext"/>
            </w:pPr>
            <w:r w:rsidRPr="001C5EB2">
              <w:t>38517</w:t>
            </w:r>
          </w:p>
        </w:tc>
        <w:tc>
          <w:tcPr>
            <w:tcW w:w="3562" w:type="pct"/>
            <w:shd w:val="clear" w:color="auto" w:fill="auto"/>
          </w:tcPr>
          <w:p w14:paraId="5F0CCA1F" w14:textId="77777777" w:rsidR="001B3335" w:rsidRPr="001C5EB2" w:rsidRDefault="00CD269D" w:rsidP="00CD269D">
            <w:pPr>
              <w:pStyle w:val="Tabletext"/>
            </w:pPr>
            <w:r w:rsidRPr="001C5EB2">
              <w:t>Complex valve repair</w:t>
            </w:r>
            <w:r w:rsidR="001B3335" w:rsidRPr="001C5EB2">
              <w:t>:</w:t>
            </w:r>
          </w:p>
          <w:p w14:paraId="61E6F5C0" w14:textId="77777777" w:rsidR="001B3335" w:rsidRPr="001C5EB2" w:rsidRDefault="001B3335" w:rsidP="001B3335">
            <w:pPr>
              <w:pStyle w:val="Tablea"/>
            </w:pPr>
            <w:r w:rsidRPr="001C5EB2">
              <w:t xml:space="preserve">(a) </w:t>
            </w:r>
            <w:r w:rsidR="00CD269D" w:rsidRPr="001C5EB2">
              <w:t>with or without annuloplasty</w:t>
            </w:r>
            <w:r w:rsidRPr="001C5EB2">
              <w:t>; and</w:t>
            </w:r>
          </w:p>
          <w:p w14:paraId="707DBE4B" w14:textId="77777777" w:rsidR="001B3335" w:rsidRPr="001C5EB2" w:rsidRDefault="001B3335" w:rsidP="001B3335">
            <w:pPr>
              <w:pStyle w:val="Tablea"/>
            </w:pPr>
            <w:r w:rsidRPr="001C5EB2">
              <w:t xml:space="preserve">(b) </w:t>
            </w:r>
            <w:r w:rsidR="00CD269D" w:rsidRPr="001C5EB2">
              <w:t>including retrograde cardioplegia (if performed)</w:t>
            </w:r>
            <w:r w:rsidRPr="001C5EB2">
              <w:t>; and</w:t>
            </w:r>
          </w:p>
          <w:p w14:paraId="5D26114A" w14:textId="7BD85340" w:rsidR="00CD269D" w:rsidRPr="001C5EB2" w:rsidRDefault="001B3335" w:rsidP="001B3335">
            <w:pPr>
              <w:pStyle w:val="Tablea"/>
            </w:pPr>
            <w:r w:rsidRPr="001C5EB2">
              <w:t xml:space="preserve">(c) </w:t>
            </w:r>
            <w:r w:rsidR="006A3A26" w:rsidRPr="001C5EB2">
              <w:t>including</w:t>
            </w:r>
            <w:r w:rsidR="00CD269D" w:rsidRPr="001C5EB2">
              <w:t xml:space="preserve"> one of the following:</w:t>
            </w:r>
          </w:p>
          <w:p w14:paraId="187234F4" w14:textId="1E716312" w:rsidR="00CD269D" w:rsidRPr="001C5EB2" w:rsidRDefault="00CD269D" w:rsidP="001B3335">
            <w:pPr>
              <w:pStyle w:val="Tablei"/>
            </w:pPr>
            <w:r w:rsidRPr="001C5EB2">
              <w:t>(</w:t>
            </w:r>
            <w:r w:rsidR="001B3335" w:rsidRPr="001C5EB2">
              <w:t>i</w:t>
            </w:r>
            <w:r w:rsidRPr="001C5EB2">
              <w:t>) neochords;</w:t>
            </w:r>
          </w:p>
          <w:p w14:paraId="70662BC9" w14:textId="0B4754FD" w:rsidR="00CD269D" w:rsidRPr="001C5EB2" w:rsidRDefault="00CD269D" w:rsidP="001B3335">
            <w:pPr>
              <w:pStyle w:val="Tablei"/>
            </w:pPr>
            <w:r w:rsidRPr="001C5EB2">
              <w:t>(</w:t>
            </w:r>
            <w:r w:rsidR="001B3335" w:rsidRPr="001C5EB2">
              <w:t>ii</w:t>
            </w:r>
            <w:r w:rsidRPr="001C5EB2">
              <w:t>) chordal transfer;</w:t>
            </w:r>
          </w:p>
          <w:p w14:paraId="1AAAB23C" w14:textId="1A67D39C" w:rsidR="00CD269D" w:rsidRPr="001C5EB2" w:rsidRDefault="00CD269D" w:rsidP="001B3335">
            <w:pPr>
              <w:pStyle w:val="Tablei"/>
            </w:pPr>
            <w:r w:rsidRPr="001C5EB2">
              <w:t>(</w:t>
            </w:r>
            <w:r w:rsidR="001B3335" w:rsidRPr="001C5EB2">
              <w:t>iii</w:t>
            </w:r>
            <w:r w:rsidRPr="001C5EB2">
              <w:t>) patch augmentation;</w:t>
            </w:r>
          </w:p>
          <w:p w14:paraId="21847726" w14:textId="7906DA13" w:rsidR="00CD269D" w:rsidRPr="001C5EB2" w:rsidRDefault="00CD269D" w:rsidP="001B3335">
            <w:pPr>
              <w:pStyle w:val="Tablei"/>
            </w:pPr>
            <w:r w:rsidRPr="001C5EB2">
              <w:t>(</w:t>
            </w:r>
            <w:r w:rsidR="001B3335" w:rsidRPr="001C5EB2">
              <w:t>iv</w:t>
            </w:r>
            <w:r w:rsidRPr="001C5EB2">
              <w:t>) multiple leaflets</w:t>
            </w:r>
            <w:r w:rsidR="00C8438D" w:rsidRPr="001C5EB2">
              <w:t>;</w:t>
            </w:r>
          </w:p>
          <w:p w14:paraId="71DBADFD" w14:textId="29FE22C0" w:rsidR="00CD269D" w:rsidRPr="001C5EB2" w:rsidRDefault="00C8438D" w:rsidP="00CD269D">
            <w:pPr>
              <w:pStyle w:val="Tabletext"/>
            </w:pPr>
            <w:r w:rsidRPr="001C5EB2">
              <w:t>o</w:t>
            </w:r>
            <w:r w:rsidR="00CD269D" w:rsidRPr="001C5EB2">
              <w:t xml:space="preserve">ther than a service associated with a service to which </w:t>
            </w:r>
            <w:r w:rsidR="00F83FC1" w:rsidRPr="001C5EB2">
              <w:t>item 1</w:t>
            </w:r>
            <w:r w:rsidR="00CD269D" w:rsidRPr="001C5EB2">
              <w:t>1704, 11705, 11707, 11714, 18260, 33824, 38418, 38806 or 45503 applies (H) (Anaes.) (Assist)</w:t>
            </w:r>
          </w:p>
        </w:tc>
        <w:tc>
          <w:tcPr>
            <w:tcW w:w="771" w:type="pct"/>
            <w:shd w:val="clear" w:color="auto" w:fill="auto"/>
          </w:tcPr>
          <w:p w14:paraId="13AEC42A" w14:textId="46323913" w:rsidR="00CD269D" w:rsidRPr="001C5EB2" w:rsidRDefault="00AF1A81" w:rsidP="00CD269D">
            <w:pPr>
              <w:pStyle w:val="Tabletext"/>
              <w:jc w:val="right"/>
            </w:pPr>
            <w:r w:rsidRPr="001C5EB2">
              <w:t>3,055.85</w:t>
            </w:r>
          </w:p>
        </w:tc>
      </w:tr>
      <w:tr w:rsidR="00CD269D" w:rsidRPr="001C5EB2" w14:paraId="646142C8" w14:textId="77777777" w:rsidTr="006A3A26">
        <w:tc>
          <w:tcPr>
            <w:tcW w:w="667" w:type="pct"/>
            <w:shd w:val="clear" w:color="auto" w:fill="auto"/>
          </w:tcPr>
          <w:p w14:paraId="7B97D1FB" w14:textId="77777777" w:rsidR="00CD269D" w:rsidRPr="001C5EB2" w:rsidRDefault="00CD269D" w:rsidP="00CD269D">
            <w:pPr>
              <w:pStyle w:val="Tabletext"/>
            </w:pPr>
            <w:r w:rsidRPr="001C5EB2">
              <w:t>38518</w:t>
            </w:r>
          </w:p>
        </w:tc>
        <w:tc>
          <w:tcPr>
            <w:tcW w:w="3562" w:type="pct"/>
            <w:shd w:val="clear" w:color="auto" w:fill="auto"/>
          </w:tcPr>
          <w:p w14:paraId="0A5F7FE6" w14:textId="3CBEB026" w:rsidR="00CD269D" w:rsidRPr="001C5EB2" w:rsidRDefault="00CD269D" w:rsidP="00CD269D">
            <w:pPr>
              <w:pStyle w:val="Tabletext"/>
            </w:pPr>
            <w:r w:rsidRPr="001C5EB2">
              <w:t>Ventricular arrhythmia with mapping and muscle ablation, with or without aneurysmeotomy</w:t>
            </w:r>
            <w:r w:rsidR="00225015" w:rsidRPr="001C5EB2">
              <w:t xml:space="preserve">, other than a service associated with a service to which </w:t>
            </w:r>
            <w:r w:rsidR="00F83FC1" w:rsidRPr="001C5EB2">
              <w:t>item 1</w:t>
            </w:r>
            <w:r w:rsidR="00225015" w:rsidRPr="001C5EB2">
              <w:t>1704, 11705, 11707, 11714, 18260, 33824, 38418, 38806 or 45503 applies</w:t>
            </w:r>
            <w:r w:rsidRPr="001C5EB2">
              <w:t xml:space="preserve"> (H) (Anaes.) (Assist.)</w:t>
            </w:r>
          </w:p>
        </w:tc>
        <w:tc>
          <w:tcPr>
            <w:tcW w:w="771" w:type="pct"/>
            <w:shd w:val="clear" w:color="auto" w:fill="auto"/>
          </w:tcPr>
          <w:p w14:paraId="0CBA5BD2" w14:textId="7724EEC5" w:rsidR="00CD269D" w:rsidRPr="001C5EB2" w:rsidRDefault="00AF1A81" w:rsidP="00CD269D">
            <w:pPr>
              <w:pStyle w:val="Tabletext"/>
              <w:jc w:val="right"/>
            </w:pPr>
            <w:r w:rsidRPr="001C5EB2">
              <w:t>2,984.25</w:t>
            </w:r>
          </w:p>
        </w:tc>
      </w:tr>
      <w:tr w:rsidR="00CD269D" w:rsidRPr="001C5EB2" w14:paraId="12144034" w14:textId="77777777" w:rsidTr="006A3A26">
        <w:tc>
          <w:tcPr>
            <w:tcW w:w="667" w:type="pct"/>
            <w:shd w:val="clear" w:color="auto" w:fill="auto"/>
          </w:tcPr>
          <w:p w14:paraId="024BD50B" w14:textId="77777777" w:rsidR="00CD269D" w:rsidRPr="001C5EB2" w:rsidRDefault="00CD269D" w:rsidP="00CD269D">
            <w:pPr>
              <w:pStyle w:val="Tabletext"/>
            </w:pPr>
            <w:r w:rsidRPr="001C5EB2">
              <w:t>38519</w:t>
            </w:r>
          </w:p>
        </w:tc>
        <w:tc>
          <w:tcPr>
            <w:tcW w:w="3562" w:type="pct"/>
            <w:shd w:val="clear" w:color="auto" w:fill="auto"/>
          </w:tcPr>
          <w:p w14:paraId="3238A711" w14:textId="0837F267" w:rsidR="00CD269D" w:rsidRPr="001C5EB2" w:rsidRDefault="00CD269D" w:rsidP="00CD269D">
            <w:pPr>
              <w:pStyle w:val="Tabletext"/>
            </w:pPr>
            <w:r w:rsidRPr="001C5EB2">
              <w:t xml:space="preserve">Valve explant of a previous prosthesis, if performed during a service to which </w:t>
            </w:r>
            <w:r w:rsidR="00C237E3" w:rsidRPr="001C5EB2">
              <w:t>item 3</w:t>
            </w:r>
            <w:r w:rsidRPr="001C5EB2">
              <w:t xml:space="preserve">8484 or 38499 applies, 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426E0720" w14:textId="39EE2AF8" w:rsidR="00CD269D" w:rsidRPr="001C5EB2" w:rsidRDefault="00AF1A81" w:rsidP="00CD269D">
            <w:pPr>
              <w:pStyle w:val="Tabletext"/>
              <w:jc w:val="right"/>
            </w:pPr>
            <w:r w:rsidRPr="001C5EB2">
              <w:t>1,100.00</w:t>
            </w:r>
          </w:p>
        </w:tc>
      </w:tr>
    </w:tbl>
    <w:p w14:paraId="2DEFBBBF" w14:textId="4B713DE5" w:rsidR="00CD269D" w:rsidRPr="001C5EB2" w:rsidRDefault="00E61E6B" w:rsidP="00CD269D">
      <w:pPr>
        <w:pStyle w:val="ItemHead"/>
      </w:pPr>
      <w:r w:rsidRPr="001C5EB2">
        <w:t>64</w:t>
      </w:r>
      <w:r w:rsidR="00CD269D" w:rsidRPr="001C5EB2">
        <w:t xml:space="preserve">  </w:t>
      </w:r>
      <w:r w:rsidR="00DA292E" w:rsidRPr="001C5EB2">
        <w:t>Schedule 1</w:t>
      </w:r>
      <w:r w:rsidR="00CD269D" w:rsidRPr="001C5EB2">
        <w:t xml:space="preserve"> (</w:t>
      </w:r>
      <w:r w:rsidR="00900656" w:rsidRPr="001C5EB2">
        <w:t>items 3</w:t>
      </w:r>
      <w:r w:rsidR="00CD269D" w:rsidRPr="001C5EB2">
        <w:t>8550 to 38565)</w:t>
      </w:r>
    </w:p>
    <w:p w14:paraId="61025258" w14:textId="77777777" w:rsidR="00CD269D" w:rsidRPr="001C5EB2" w:rsidRDefault="00CD269D" w:rsidP="00CD269D">
      <w:pPr>
        <w:pStyle w:val="Item"/>
      </w:pPr>
      <w:r w:rsidRPr="001C5EB2">
        <w:t>Repeal the items, substitute:</w:t>
      </w:r>
    </w:p>
    <w:p w14:paraId="311DF082"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6DE8BA17" w14:textId="77777777" w:rsidTr="00555CB4">
        <w:tc>
          <w:tcPr>
            <w:tcW w:w="667" w:type="pct"/>
            <w:shd w:val="clear" w:color="auto" w:fill="auto"/>
          </w:tcPr>
          <w:p w14:paraId="64A06C56" w14:textId="77777777" w:rsidR="00CD269D" w:rsidRPr="001C5EB2" w:rsidRDefault="00CD269D" w:rsidP="00CD269D">
            <w:pPr>
              <w:pStyle w:val="Tabletext"/>
            </w:pPr>
            <w:r w:rsidRPr="001C5EB2">
              <w:t>38550</w:t>
            </w:r>
          </w:p>
        </w:tc>
        <w:tc>
          <w:tcPr>
            <w:tcW w:w="3562" w:type="pct"/>
            <w:shd w:val="clear" w:color="auto" w:fill="auto"/>
          </w:tcPr>
          <w:p w14:paraId="37F372D8" w14:textId="1FD3A3AF" w:rsidR="00225015" w:rsidRPr="001C5EB2" w:rsidRDefault="00DF55E7" w:rsidP="00225015">
            <w:pPr>
              <w:pStyle w:val="Tabletext"/>
            </w:pPr>
            <w:r w:rsidRPr="001C5EB2">
              <w:t>Repair or replacement of a</w:t>
            </w:r>
            <w:r w:rsidR="00CD269D" w:rsidRPr="001C5EB2">
              <w:t>scending thoracic aorta</w:t>
            </w:r>
            <w:r w:rsidR="00225015" w:rsidRPr="001C5EB2">
              <w:t>:</w:t>
            </w:r>
          </w:p>
          <w:p w14:paraId="62DBD4DE" w14:textId="564A3F66" w:rsidR="00225015" w:rsidRPr="001C5EB2" w:rsidRDefault="00225015" w:rsidP="00225015">
            <w:pPr>
              <w:pStyle w:val="Tablea"/>
            </w:pPr>
            <w:r w:rsidRPr="001C5EB2">
              <w:t>(</w:t>
            </w:r>
            <w:r w:rsidR="00C67630" w:rsidRPr="001C5EB2">
              <w:t>a</w:t>
            </w:r>
            <w:r w:rsidRPr="001C5EB2">
              <w:t>) including:</w:t>
            </w:r>
          </w:p>
          <w:p w14:paraId="2DF06D8D" w14:textId="3B88D804" w:rsidR="00225015" w:rsidRPr="001C5EB2" w:rsidRDefault="00225015" w:rsidP="00225015">
            <w:pPr>
              <w:pStyle w:val="Tablei"/>
            </w:pPr>
            <w:r w:rsidRPr="001C5EB2">
              <w:t>(i) cardiopulmonary bypass; and</w:t>
            </w:r>
          </w:p>
          <w:p w14:paraId="13DDBB5A" w14:textId="61A1BB3F" w:rsidR="00225015" w:rsidRPr="001C5EB2" w:rsidRDefault="00225015" w:rsidP="00225015">
            <w:pPr>
              <w:pStyle w:val="Tablei"/>
            </w:pPr>
            <w:r w:rsidRPr="001C5EB2">
              <w:t>(ii) retrograde cardioplegia (if performed); and</w:t>
            </w:r>
          </w:p>
          <w:p w14:paraId="14993E4D" w14:textId="70C84595" w:rsidR="00225015" w:rsidRPr="001C5EB2" w:rsidRDefault="00C67630" w:rsidP="00C67630">
            <w:pPr>
              <w:pStyle w:val="Tablea"/>
            </w:pPr>
            <w:r w:rsidRPr="001C5EB2">
              <w:t xml:space="preserve">(b) not including valve replacement or repair or </w:t>
            </w:r>
            <w:r w:rsidR="00A97B74" w:rsidRPr="001C5EB2">
              <w:t xml:space="preserve">implantation of </w:t>
            </w:r>
            <w:r w:rsidRPr="001C5EB2">
              <w:t>coronary arter</w:t>
            </w:r>
            <w:r w:rsidR="00A97B74" w:rsidRPr="001C5EB2">
              <w:t>ies</w:t>
            </w:r>
            <w:r w:rsidRPr="001C5EB2">
              <w:t>;</w:t>
            </w:r>
          </w:p>
          <w:p w14:paraId="79691986" w14:textId="3E8C24DC" w:rsidR="00CD269D" w:rsidRPr="001C5EB2" w:rsidRDefault="00225015" w:rsidP="00CD269D">
            <w:pPr>
              <w:pStyle w:val="Tabletext"/>
            </w:pPr>
            <w:r w:rsidRPr="001C5EB2">
              <w:t xml:space="preserve">other than a service associated with a service to which </w:t>
            </w:r>
            <w:r w:rsidR="00F83FC1" w:rsidRPr="001C5EB2">
              <w:t>item 1</w:t>
            </w:r>
            <w:r w:rsidRPr="001C5EB2">
              <w:t xml:space="preserve">1704, 11705, 11707, 11714, 18260, 33824, 38418, 38806 or 45503 applies </w:t>
            </w:r>
            <w:r w:rsidR="00CD269D" w:rsidRPr="001C5EB2">
              <w:t>(H) (Anaes.) (Assist.)</w:t>
            </w:r>
          </w:p>
        </w:tc>
        <w:tc>
          <w:tcPr>
            <w:tcW w:w="771" w:type="pct"/>
            <w:shd w:val="clear" w:color="auto" w:fill="auto"/>
          </w:tcPr>
          <w:p w14:paraId="5005144D" w14:textId="5BA6DC74" w:rsidR="00CD269D" w:rsidRPr="001C5EB2" w:rsidRDefault="00AF1A81" w:rsidP="00CD269D">
            <w:pPr>
              <w:pStyle w:val="Tabletext"/>
              <w:jc w:val="right"/>
            </w:pPr>
            <w:r w:rsidRPr="001C5EB2">
              <w:t>2,337.50</w:t>
            </w:r>
          </w:p>
        </w:tc>
      </w:tr>
      <w:tr w:rsidR="00CD269D" w:rsidRPr="001C5EB2" w14:paraId="06A41955" w14:textId="77777777" w:rsidTr="00555CB4">
        <w:tc>
          <w:tcPr>
            <w:tcW w:w="667" w:type="pct"/>
            <w:shd w:val="clear" w:color="auto" w:fill="auto"/>
          </w:tcPr>
          <w:p w14:paraId="143808AF" w14:textId="77777777" w:rsidR="00CD269D" w:rsidRPr="001C5EB2" w:rsidRDefault="00CD269D" w:rsidP="00CD269D">
            <w:pPr>
              <w:pStyle w:val="Tabletext"/>
            </w:pPr>
            <w:r w:rsidRPr="001C5EB2">
              <w:t>38553</w:t>
            </w:r>
          </w:p>
        </w:tc>
        <w:tc>
          <w:tcPr>
            <w:tcW w:w="3562" w:type="pct"/>
            <w:shd w:val="clear" w:color="auto" w:fill="auto"/>
          </w:tcPr>
          <w:p w14:paraId="5937AA0F" w14:textId="0E9865A9" w:rsidR="00225015" w:rsidRPr="001C5EB2" w:rsidRDefault="00DF55E7" w:rsidP="00CD269D">
            <w:pPr>
              <w:pStyle w:val="Tabletext"/>
            </w:pPr>
            <w:r w:rsidRPr="001C5EB2">
              <w:t>Repair or replacement of a</w:t>
            </w:r>
            <w:r w:rsidR="00CD269D" w:rsidRPr="001C5EB2">
              <w:t>scending thoracic aorta</w:t>
            </w:r>
            <w:r w:rsidR="00225015" w:rsidRPr="001C5EB2">
              <w:t>:</w:t>
            </w:r>
          </w:p>
          <w:p w14:paraId="67EBA9E9" w14:textId="23E83E55" w:rsidR="00C67630" w:rsidRPr="001C5EB2" w:rsidRDefault="00225015" w:rsidP="00C67630">
            <w:pPr>
              <w:pStyle w:val="Tablea"/>
            </w:pPr>
            <w:r w:rsidRPr="001C5EB2">
              <w:t>(a)</w:t>
            </w:r>
            <w:r w:rsidR="00C67630" w:rsidRPr="001C5EB2">
              <w:t xml:space="preserve"> including:</w:t>
            </w:r>
          </w:p>
          <w:p w14:paraId="7DE3BC29" w14:textId="2E12D41E" w:rsidR="00C67630" w:rsidRPr="001C5EB2" w:rsidRDefault="00C67630" w:rsidP="00C67630">
            <w:pPr>
              <w:pStyle w:val="Tablei"/>
            </w:pPr>
            <w:r w:rsidRPr="001C5EB2">
              <w:t>(i) aortic valve replacement or repair; and</w:t>
            </w:r>
          </w:p>
          <w:p w14:paraId="56E22B22" w14:textId="3748C614" w:rsidR="00C67630" w:rsidRPr="001C5EB2" w:rsidRDefault="00C67630" w:rsidP="00C67630">
            <w:pPr>
              <w:pStyle w:val="Tablei"/>
            </w:pPr>
            <w:r w:rsidRPr="001C5EB2">
              <w:t>(i) cardiopulmonary bypass; and</w:t>
            </w:r>
          </w:p>
          <w:p w14:paraId="3D9D88E0" w14:textId="77777777" w:rsidR="00C67630" w:rsidRPr="001C5EB2" w:rsidRDefault="00C67630" w:rsidP="00C67630">
            <w:pPr>
              <w:pStyle w:val="Tablei"/>
            </w:pPr>
            <w:r w:rsidRPr="001C5EB2">
              <w:t>(ii) retrograde cardioplegia (if performed); and</w:t>
            </w:r>
          </w:p>
          <w:p w14:paraId="3BEDC5D4" w14:textId="3A5B69E0" w:rsidR="00C67630" w:rsidRPr="001C5EB2" w:rsidRDefault="00C67630" w:rsidP="00225015">
            <w:pPr>
              <w:pStyle w:val="Tablea"/>
            </w:pPr>
            <w:r w:rsidRPr="001C5EB2">
              <w:t xml:space="preserve">(b) </w:t>
            </w:r>
            <w:r w:rsidR="00225015" w:rsidRPr="001C5EB2">
              <w:t xml:space="preserve">not </w:t>
            </w:r>
            <w:r w:rsidRPr="001C5EB2">
              <w:t xml:space="preserve">including </w:t>
            </w:r>
            <w:r w:rsidR="00CD269D" w:rsidRPr="001C5EB2">
              <w:t>implantation of coronary arteries</w:t>
            </w:r>
            <w:r w:rsidRPr="001C5EB2">
              <w:t>;</w:t>
            </w:r>
          </w:p>
          <w:p w14:paraId="71AC666E" w14:textId="3803A968" w:rsidR="00C67630" w:rsidRPr="001C5EB2" w:rsidRDefault="00C67630" w:rsidP="00C67630">
            <w:pPr>
              <w:pStyle w:val="Tabletext"/>
            </w:pPr>
            <w:r w:rsidRPr="001C5EB2">
              <w:t xml:space="preserve">other than a service associated with a service to which </w:t>
            </w:r>
            <w:r w:rsidR="00F83FC1" w:rsidRPr="001C5EB2">
              <w:t>item 1</w:t>
            </w:r>
            <w:r w:rsidRPr="001C5EB2">
              <w:t>1704, 11705, 11707, 11714, 18260, 33824, 38418, 38806 or 45503 applies</w:t>
            </w:r>
          </w:p>
          <w:p w14:paraId="44B1CCA8" w14:textId="515B703D" w:rsidR="00CD269D" w:rsidRPr="001C5EB2" w:rsidRDefault="00CD269D" w:rsidP="00225015">
            <w:pPr>
              <w:pStyle w:val="Tablea"/>
            </w:pPr>
            <w:r w:rsidRPr="001C5EB2">
              <w:t>(H) (Anaes.) (Assist.)</w:t>
            </w:r>
          </w:p>
        </w:tc>
        <w:tc>
          <w:tcPr>
            <w:tcW w:w="771" w:type="pct"/>
            <w:shd w:val="clear" w:color="auto" w:fill="auto"/>
          </w:tcPr>
          <w:p w14:paraId="740533E0" w14:textId="4A38E66C" w:rsidR="00CD269D" w:rsidRPr="001C5EB2" w:rsidRDefault="00AF1A81" w:rsidP="00CD269D">
            <w:pPr>
              <w:pStyle w:val="Tabletext"/>
              <w:jc w:val="right"/>
            </w:pPr>
            <w:r w:rsidRPr="001C5EB2">
              <w:t>2,942.90</w:t>
            </w:r>
          </w:p>
        </w:tc>
      </w:tr>
      <w:tr w:rsidR="00CD269D" w:rsidRPr="001C5EB2" w14:paraId="1444A56C" w14:textId="77777777" w:rsidTr="00555CB4">
        <w:tc>
          <w:tcPr>
            <w:tcW w:w="667" w:type="pct"/>
            <w:shd w:val="clear" w:color="auto" w:fill="auto"/>
          </w:tcPr>
          <w:p w14:paraId="606C7638" w14:textId="77777777" w:rsidR="00CD269D" w:rsidRPr="001C5EB2" w:rsidRDefault="00CD269D" w:rsidP="00CD269D">
            <w:pPr>
              <w:pStyle w:val="Tabletext"/>
            </w:pPr>
            <w:r w:rsidRPr="001C5EB2">
              <w:t>38554</w:t>
            </w:r>
          </w:p>
        </w:tc>
        <w:tc>
          <w:tcPr>
            <w:tcW w:w="3562" w:type="pct"/>
            <w:shd w:val="clear" w:color="auto" w:fill="auto"/>
          </w:tcPr>
          <w:p w14:paraId="3C001FDB" w14:textId="4407C23A" w:rsidR="00CD269D" w:rsidRPr="001C5EB2" w:rsidRDefault="00CD269D" w:rsidP="00CD269D">
            <w:pPr>
              <w:pStyle w:val="Tabletext"/>
            </w:pPr>
            <w:r w:rsidRPr="001C5EB2">
              <w:t>Valve sparing aortic root surgery</w:t>
            </w:r>
            <w:r w:rsidR="00A80CC6" w:rsidRPr="001C5EB2">
              <w:t>,</w:t>
            </w:r>
            <w:r w:rsidRPr="001C5EB2">
              <w:t xml:space="preserve"> with reimplantation of aortic valve and coronary arteries and replacement of the ascending aorta, including cardiopulmonary bypass, </w:t>
            </w:r>
            <w:r w:rsidR="00DF55E7" w:rsidRPr="001C5EB2">
              <w:t xml:space="preserve">and </w:t>
            </w:r>
            <w:r w:rsidRPr="001C5EB2">
              <w:t xml:space="preserve">including retrograde cardioplegia (if performed), 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6BD2E268" w14:textId="5DF1AA6C" w:rsidR="00CD269D" w:rsidRPr="001C5EB2" w:rsidRDefault="00AF1A81" w:rsidP="00CD269D">
            <w:pPr>
              <w:pStyle w:val="Tabletext"/>
              <w:jc w:val="right"/>
            </w:pPr>
            <w:r w:rsidRPr="001C5EB2">
              <w:t>4,236.45</w:t>
            </w:r>
          </w:p>
        </w:tc>
      </w:tr>
      <w:tr w:rsidR="00CD269D" w:rsidRPr="001C5EB2" w14:paraId="5869A61A" w14:textId="77777777" w:rsidTr="00555CB4">
        <w:tc>
          <w:tcPr>
            <w:tcW w:w="667" w:type="pct"/>
            <w:shd w:val="clear" w:color="auto" w:fill="auto"/>
          </w:tcPr>
          <w:p w14:paraId="288ADA9B" w14:textId="77777777" w:rsidR="00CD269D" w:rsidRPr="001C5EB2" w:rsidRDefault="00CD269D" w:rsidP="00CD269D">
            <w:pPr>
              <w:pStyle w:val="Tabletext"/>
            </w:pPr>
            <w:r w:rsidRPr="001C5EB2">
              <w:t>38555</w:t>
            </w:r>
          </w:p>
        </w:tc>
        <w:tc>
          <w:tcPr>
            <w:tcW w:w="3562" w:type="pct"/>
            <w:shd w:val="clear" w:color="auto" w:fill="auto"/>
          </w:tcPr>
          <w:p w14:paraId="4EAA454B" w14:textId="6E727CBC" w:rsidR="00484E3B" w:rsidRPr="001C5EB2" w:rsidRDefault="00CD269D" w:rsidP="00484E3B">
            <w:pPr>
              <w:pStyle w:val="Tabletext"/>
            </w:pPr>
            <w:r w:rsidRPr="001C5EB2">
              <w:t>Simple replacement or repair of aortic arch</w:t>
            </w:r>
            <w:r w:rsidR="00484E3B" w:rsidRPr="001C5EB2">
              <w:t>,</w:t>
            </w:r>
            <w:r w:rsidR="00DF55E7" w:rsidRPr="001C5EB2">
              <w:t xml:space="preserve"> </w:t>
            </w:r>
            <w:r w:rsidR="00484E3B" w:rsidRPr="001C5EB2">
              <w:t xml:space="preserve">performed in conjunction </w:t>
            </w:r>
            <w:r w:rsidR="00484E3B" w:rsidRPr="001C5EB2">
              <w:lastRenderedPageBreak/>
              <w:t xml:space="preserve">with a service to which </w:t>
            </w:r>
            <w:r w:rsidR="00C237E3" w:rsidRPr="001C5EB2">
              <w:t>item 3</w:t>
            </w:r>
            <w:r w:rsidR="00484E3B" w:rsidRPr="001C5EB2">
              <w:t>8550, 38553, 38554, 38556, 38568 or 38571 applies, including:</w:t>
            </w:r>
          </w:p>
          <w:p w14:paraId="60392E9E" w14:textId="0CD93DD1" w:rsidR="00484E3B" w:rsidRPr="001C5EB2" w:rsidRDefault="00484E3B" w:rsidP="00484E3B">
            <w:pPr>
              <w:pStyle w:val="Tablea"/>
            </w:pPr>
            <w:r w:rsidRPr="001C5EB2">
              <w:t xml:space="preserve">(a) </w:t>
            </w:r>
            <w:r w:rsidR="00CD269D" w:rsidRPr="001C5EB2">
              <w:t>deep hypothermic circulatory arrest</w:t>
            </w:r>
            <w:r w:rsidRPr="001C5EB2">
              <w:t>; and</w:t>
            </w:r>
          </w:p>
          <w:p w14:paraId="4B6DD56F" w14:textId="3B19F880" w:rsidR="00484E3B" w:rsidRPr="001C5EB2" w:rsidRDefault="00484E3B" w:rsidP="00484E3B">
            <w:pPr>
              <w:pStyle w:val="Tablea"/>
            </w:pPr>
            <w:r w:rsidRPr="001C5EB2">
              <w:t xml:space="preserve">(b) </w:t>
            </w:r>
            <w:r w:rsidR="00CD269D" w:rsidRPr="001C5EB2">
              <w:t>peripheral cannulation for cardiopulmonary bypass</w:t>
            </w:r>
            <w:r w:rsidRPr="001C5EB2">
              <w:t>;</w:t>
            </w:r>
            <w:r w:rsidR="00CD269D" w:rsidRPr="001C5EB2">
              <w:t xml:space="preserve"> and</w:t>
            </w:r>
          </w:p>
          <w:p w14:paraId="7BC2D486" w14:textId="621BA2C9" w:rsidR="00484E3B" w:rsidRPr="001C5EB2" w:rsidRDefault="00484E3B" w:rsidP="00484E3B">
            <w:pPr>
              <w:pStyle w:val="Tablea"/>
            </w:pPr>
            <w:r w:rsidRPr="001C5EB2">
              <w:t xml:space="preserve">(c) </w:t>
            </w:r>
            <w:r w:rsidR="00CD269D" w:rsidRPr="001C5EB2">
              <w:t>antegrade or retrograde cerebral perfusion (if performed)</w:t>
            </w:r>
            <w:r w:rsidRPr="001C5EB2">
              <w:t>;</w:t>
            </w:r>
          </w:p>
          <w:p w14:paraId="4D3A32B6" w14:textId="07387583" w:rsidR="00CD269D" w:rsidRPr="001C5EB2" w:rsidRDefault="00A80CC6" w:rsidP="00484E3B">
            <w:pPr>
              <w:pStyle w:val="Tabletext"/>
            </w:pPr>
            <w:r w:rsidRPr="001C5EB2">
              <w:t>o</w:t>
            </w:r>
            <w:r w:rsidR="00CD269D" w:rsidRPr="001C5EB2">
              <w:t xml:space="preserve">ther than a service associated with a service to which </w:t>
            </w:r>
            <w:r w:rsidR="00F83FC1" w:rsidRPr="001C5EB2">
              <w:t>item 1</w:t>
            </w:r>
            <w:r w:rsidR="00CD269D" w:rsidRPr="001C5EB2">
              <w:t>1704, 11705, 11707, 11714, 18260, 33824, 38418, 38603, 38806 or 45503 applies (H) (Anaes.) (Assist.)</w:t>
            </w:r>
          </w:p>
        </w:tc>
        <w:tc>
          <w:tcPr>
            <w:tcW w:w="771" w:type="pct"/>
            <w:shd w:val="clear" w:color="auto" w:fill="auto"/>
          </w:tcPr>
          <w:p w14:paraId="4CB860E2" w14:textId="3F5C2627" w:rsidR="00CD269D" w:rsidRPr="001C5EB2" w:rsidRDefault="00AF1A81" w:rsidP="00CD269D">
            <w:pPr>
              <w:pStyle w:val="Tabletext"/>
              <w:jc w:val="right"/>
            </w:pPr>
            <w:r w:rsidRPr="001C5EB2">
              <w:lastRenderedPageBreak/>
              <w:t>3,374.00</w:t>
            </w:r>
          </w:p>
        </w:tc>
      </w:tr>
      <w:tr w:rsidR="00CD269D" w:rsidRPr="001C5EB2" w14:paraId="3E0A5231" w14:textId="77777777" w:rsidTr="00555CB4">
        <w:tc>
          <w:tcPr>
            <w:tcW w:w="667" w:type="pct"/>
            <w:shd w:val="clear" w:color="auto" w:fill="auto"/>
          </w:tcPr>
          <w:p w14:paraId="681611C7" w14:textId="77777777" w:rsidR="00CD269D" w:rsidRPr="001C5EB2" w:rsidRDefault="00CD269D" w:rsidP="00CD269D">
            <w:pPr>
              <w:pStyle w:val="Tabletext"/>
            </w:pPr>
            <w:r w:rsidRPr="001C5EB2">
              <w:t>38556</w:t>
            </w:r>
          </w:p>
        </w:tc>
        <w:tc>
          <w:tcPr>
            <w:tcW w:w="3562" w:type="pct"/>
            <w:shd w:val="clear" w:color="auto" w:fill="auto"/>
          </w:tcPr>
          <w:p w14:paraId="5184DE73" w14:textId="7B6081E0" w:rsidR="00A97B74" w:rsidRPr="001C5EB2" w:rsidRDefault="00DF55E7" w:rsidP="00CD269D">
            <w:pPr>
              <w:pStyle w:val="Tabletext"/>
            </w:pPr>
            <w:r w:rsidRPr="001C5EB2">
              <w:t>Repair or replacement of a</w:t>
            </w:r>
            <w:r w:rsidR="00CD269D" w:rsidRPr="001C5EB2">
              <w:t xml:space="preserve">scending thoracic aorta, </w:t>
            </w:r>
            <w:r w:rsidR="00A97B74" w:rsidRPr="001C5EB2">
              <w:t>including:</w:t>
            </w:r>
          </w:p>
          <w:p w14:paraId="69B5097D" w14:textId="6CFF00FA" w:rsidR="00A97B74" w:rsidRPr="001C5EB2" w:rsidRDefault="00A97B74" w:rsidP="00A97B74">
            <w:pPr>
              <w:pStyle w:val="Tablea"/>
            </w:pPr>
            <w:r w:rsidRPr="001C5EB2">
              <w:t xml:space="preserve">(a) </w:t>
            </w:r>
            <w:r w:rsidR="00CD269D" w:rsidRPr="001C5EB2">
              <w:t>aortic valve replacement or repair</w:t>
            </w:r>
            <w:r w:rsidRPr="001C5EB2">
              <w:t>; and</w:t>
            </w:r>
          </w:p>
          <w:p w14:paraId="0D9D35DF" w14:textId="23E6632E" w:rsidR="00A97B74" w:rsidRPr="001C5EB2" w:rsidRDefault="00A97B74" w:rsidP="00A97B74">
            <w:pPr>
              <w:pStyle w:val="Tablea"/>
            </w:pPr>
            <w:r w:rsidRPr="001C5EB2">
              <w:t xml:space="preserve">(b) </w:t>
            </w:r>
            <w:r w:rsidR="00CD269D" w:rsidRPr="001C5EB2">
              <w:t>implantation of coronary arteries</w:t>
            </w:r>
            <w:r w:rsidRPr="001C5EB2">
              <w:t>; and</w:t>
            </w:r>
          </w:p>
          <w:p w14:paraId="0057D657" w14:textId="77777777" w:rsidR="00A97B74" w:rsidRPr="001C5EB2" w:rsidRDefault="00A97B74" w:rsidP="00A97B74">
            <w:pPr>
              <w:pStyle w:val="Tablea"/>
            </w:pPr>
            <w:r w:rsidRPr="001C5EB2">
              <w:t>(c) cardiopulmonary bypass; and</w:t>
            </w:r>
          </w:p>
          <w:p w14:paraId="5877A643" w14:textId="05D14350" w:rsidR="00A97B74" w:rsidRPr="001C5EB2" w:rsidRDefault="00A97B74" w:rsidP="00A97B74">
            <w:pPr>
              <w:pStyle w:val="Tablea"/>
            </w:pPr>
            <w:r w:rsidRPr="001C5EB2">
              <w:t>(d) retrograde cardioplegia (if performed);</w:t>
            </w:r>
          </w:p>
          <w:p w14:paraId="31B4F36F" w14:textId="68492E86" w:rsidR="00CD269D" w:rsidRPr="001C5EB2" w:rsidRDefault="007827EB" w:rsidP="007827EB">
            <w:pPr>
              <w:pStyle w:val="Tabletext"/>
            </w:pPr>
            <w:r w:rsidRPr="001C5EB2">
              <w:t xml:space="preserve">other than a service associated with a service to which </w:t>
            </w:r>
            <w:r w:rsidR="00F83FC1" w:rsidRPr="001C5EB2">
              <w:t>item 1</w:t>
            </w:r>
            <w:r w:rsidRPr="001C5EB2">
              <w:t xml:space="preserve">1704, 11705, 11707, 11714, 18260, 33824, 38418, 38603, 38806 or 45503 applies </w:t>
            </w:r>
            <w:r w:rsidR="00CD269D" w:rsidRPr="001C5EB2">
              <w:t>(H) (Anaes.) (Assist.)</w:t>
            </w:r>
          </w:p>
        </w:tc>
        <w:tc>
          <w:tcPr>
            <w:tcW w:w="771" w:type="pct"/>
            <w:shd w:val="clear" w:color="auto" w:fill="auto"/>
          </w:tcPr>
          <w:p w14:paraId="05EBB1A2" w14:textId="06B428E9" w:rsidR="00CD269D" w:rsidRPr="001C5EB2" w:rsidRDefault="00AF1A81" w:rsidP="00CD269D">
            <w:pPr>
              <w:pStyle w:val="Tabletext"/>
              <w:jc w:val="right"/>
            </w:pPr>
            <w:r w:rsidRPr="001C5EB2">
              <w:t>3,230.50</w:t>
            </w:r>
          </w:p>
        </w:tc>
      </w:tr>
      <w:tr w:rsidR="00CD269D" w:rsidRPr="001C5EB2" w14:paraId="2A487314" w14:textId="77777777" w:rsidTr="00555CB4">
        <w:tc>
          <w:tcPr>
            <w:tcW w:w="667" w:type="pct"/>
            <w:shd w:val="clear" w:color="auto" w:fill="auto"/>
          </w:tcPr>
          <w:p w14:paraId="2D000070" w14:textId="77777777" w:rsidR="00CD269D" w:rsidRPr="001C5EB2" w:rsidRDefault="00CD269D" w:rsidP="00CD269D">
            <w:pPr>
              <w:pStyle w:val="Tabletext"/>
            </w:pPr>
            <w:r w:rsidRPr="001C5EB2">
              <w:t>38557</w:t>
            </w:r>
          </w:p>
        </w:tc>
        <w:tc>
          <w:tcPr>
            <w:tcW w:w="3562" w:type="pct"/>
            <w:shd w:val="clear" w:color="auto" w:fill="auto"/>
          </w:tcPr>
          <w:p w14:paraId="02AFCA54" w14:textId="55EA0562" w:rsidR="00A435E8" w:rsidRPr="001C5EB2" w:rsidRDefault="00CD269D" w:rsidP="00CD269D">
            <w:pPr>
              <w:pStyle w:val="Tabletext"/>
            </w:pPr>
            <w:r w:rsidRPr="001C5EB2">
              <w:t>Complex replacement or repair of aortic arch</w:t>
            </w:r>
            <w:r w:rsidR="00A435E8" w:rsidRPr="001C5EB2">
              <w:t xml:space="preserve">, performed in conjunction with a service to which </w:t>
            </w:r>
            <w:r w:rsidR="00C237E3" w:rsidRPr="001C5EB2">
              <w:t>item 3</w:t>
            </w:r>
            <w:r w:rsidR="00A435E8" w:rsidRPr="001C5EB2">
              <w:t>8550, 38553, 38554, 38556, 38568 or 38571 applies, including:</w:t>
            </w:r>
          </w:p>
          <w:p w14:paraId="61C6D955" w14:textId="77777777" w:rsidR="00A435E8" w:rsidRPr="001C5EB2" w:rsidRDefault="00A435E8" w:rsidP="00A435E8">
            <w:pPr>
              <w:pStyle w:val="Tablea"/>
            </w:pPr>
            <w:r w:rsidRPr="001C5EB2">
              <w:t xml:space="preserve">(a) </w:t>
            </w:r>
            <w:r w:rsidR="00CD269D" w:rsidRPr="001C5EB2">
              <w:t>debranching and reimplantation of head and neck vessels</w:t>
            </w:r>
            <w:r w:rsidRPr="001C5EB2">
              <w:t>; and</w:t>
            </w:r>
          </w:p>
          <w:p w14:paraId="44D92079" w14:textId="77777777" w:rsidR="00A435E8" w:rsidRPr="001C5EB2" w:rsidRDefault="00A435E8" w:rsidP="00A435E8">
            <w:pPr>
              <w:pStyle w:val="Tablea"/>
            </w:pPr>
            <w:r w:rsidRPr="001C5EB2">
              <w:t xml:space="preserve">(b) </w:t>
            </w:r>
            <w:r w:rsidR="00CD269D" w:rsidRPr="001C5EB2">
              <w:t>deep hypothermic circulatory arrest</w:t>
            </w:r>
            <w:r w:rsidRPr="001C5EB2">
              <w:t>; and</w:t>
            </w:r>
          </w:p>
          <w:p w14:paraId="53B1B193" w14:textId="77777777" w:rsidR="00A435E8" w:rsidRPr="001C5EB2" w:rsidRDefault="00A435E8" w:rsidP="00A435E8">
            <w:pPr>
              <w:pStyle w:val="Tablea"/>
            </w:pPr>
            <w:r w:rsidRPr="001C5EB2">
              <w:t xml:space="preserve">(c) </w:t>
            </w:r>
            <w:r w:rsidR="00CD269D" w:rsidRPr="001C5EB2">
              <w:t>peripheral cannulation for cardiopulmonary bypass</w:t>
            </w:r>
            <w:r w:rsidRPr="001C5EB2">
              <w:t>; and</w:t>
            </w:r>
          </w:p>
          <w:p w14:paraId="193308FA" w14:textId="77777777" w:rsidR="00A435E8" w:rsidRPr="001C5EB2" w:rsidRDefault="00A435E8" w:rsidP="00A435E8">
            <w:pPr>
              <w:pStyle w:val="Tablea"/>
            </w:pPr>
            <w:r w:rsidRPr="001C5EB2">
              <w:t xml:space="preserve">(d) </w:t>
            </w:r>
            <w:r w:rsidR="00CD269D" w:rsidRPr="001C5EB2">
              <w:t>antegrade or retrograde cerebral perfusion (if performed)</w:t>
            </w:r>
            <w:r w:rsidRPr="001C5EB2">
              <w:t>;</w:t>
            </w:r>
          </w:p>
          <w:p w14:paraId="2C8FADA5" w14:textId="1925F6D2" w:rsidR="00CD269D" w:rsidRPr="001C5EB2" w:rsidRDefault="00555CB4" w:rsidP="00A435E8">
            <w:pPr>
              <w:pStyle w:val="Tabletext"/>
            </w:pPr>
            <w:r w:rsidRPr="001C5EB2">
              <w:t>o</w:t>
            </w:r>
            <w:r w:rsidR="00CD269D" w:rsidRPr="001C5EB2">
              <w:t xml:space="preserve">ther than a service associated with a service to which </w:t>
            </w:r>
            <w:r w:rsidR="00F83FC1" w:rsidRPr="001C5EB2">
              <w:t>item 1</w:t>
            </w:r>
            <w:r w:rsidR="00CD269D" w:rsidRPr="001C5EB2">
              <w:t>1704, 11705, 11707, 11714, 18260, 33824, 38418, 38806 or 45503 applies (H) (Anaes.) (Assist.)</w:t>
            </w:r>
          </w:p>
        </w:tc>
        <w:tc>
          <w:tcPr>
            <w:tcW w:w="771" w:type="pct"/>
            <w:shd w:val="clear" w:color="auto" w:fill="auto"/>
          </w:tcPr>
          <w:p w14:paraId="1F0552DC" w14:textId="7ACEA599" w:rsidR="00CD269D" w:rsidRPr="001C5EB2" w:rsidRDefault="00AF1A81" w:rsidP="00CD269D">
            <w:pPr>
              <w:pStyle w:val="Tabletext"/>
              <w:jc w:val="right"/>
            </w:pPr>
            <w:r w:rsidRPr="001C5EB2">
              <w:t>3,894.30</w:t>
            </w:r>
          </w:p>
        </w:tc>
      </w:tr>
      <w:tr w:rsidR="00CD269D" w:rsidRPr="001C5EB2" w14:paraId="25997256" w14:textId="77777777" w:rsidTr="00555CB4">
        <w:tc>
          <w:tcPr>
            <w:tcW w:w="667" w:type="pct"/>
            <w:shd w:val="clear" w:color="auto" w:fill="auto"/>
          </w:tcPr>
          <w:p w14:paraId="38737FBD" w14:textId="77777777" w:rsidR="00CD269D" w:rsidRPr="001C5EB2" w:rsidRDefault="00CD269D" w:rsidP="00CD269D">
            <w:pPr>
              <w:pStyle w:val="Tabletext"/>
            </w:pPr>
            <w:r w:rsidRPr="001C5EB2">
              <w:t>38558</w:t>
            </w:r>
          </w:p>
        </w:tc>
        <w:tc>
          <w:tcPr>
            <w:tcW w:w="3562" w:type="pct"/>
            <w:shd w:val="clear" w:color="auto" w:fill="auto"/>
          </w:tcPr>
          <w:p w14:paraId="684F65DC" w14:textId="09AC0309" w:rsidR="00DA26FF" w:rsidRPr="001C5EB2" w:rsidRDefault="00CD269D" w:rsidP="00CD269D">
            <w:pPr>
              <w:pStyle w:val="Tabletext"/>
            </w:pPr>
            <w:r w:rsidRPr="001C5EB2">
              <w:t>Aortic repair involving augmentation of hypoplastic or interrupted aortic arch</w:t>
            </w:r>
            <w:r w:rsidR="00DA26FF" w:rsidRPr="001C5EB2">
              <w:t>, if:</w:t>
            </w:r>
          </w:p>
          <w:p w14:paraId="34FFF071" w14:textId="430374E1" w:rsidR="00DA26FF" w:rsidRPr="001C5EB2" w:rsidRDefault="00DA26FF" w:rsidP="00DA26FF">
            <w:pPr>
              <w:pStyle w:val="Tablea"/>
            </w:pPr>
            <w:r w:rsidRPr="001C5EB2">
              <w:t xml:space="preserve">(a) </w:t>
            </w:r>
            <w:r w:rsidR="00555CB4" w:rsidRPr="001C5EB2">
              <w:t>the patient is a neonate</w:t>
            </w:r>
            <w:r w:rsidRPr="001C5EB2">
              <w:t>; and</w:t>
            </w:r>
          </w:p>
          <w:p w14:paraId="14FE900F" w14:textId="262B3A62" w:rsidR="00DA26FF" w:rsidRPr="001C5EB2" w:rsidRDefault="00DA26FF" w:rsidP="00DA26FF">
            <w:pPr>
              <w:pStyle w:val="Tablea"/>
            </w:pPr>
            <w:r w:rsidRPr="001C5EB2">
              <w:t>(b) the service includes:</w:t>
            </w:r>
          </w:p>
          <w:p w14:paraId="1326DFB3" w14:textId="77777777" w:rsidR="00DA26FF" w:rsidRPr="001C5EB2" w:rsidRDefault="00DA26FF" w:rsidP="00DA26FF">
            <w:pPr>
              <w:pStyle w:val="Tablei"/>
            </w:pPr>
            <w:r w:rsidRPr="001C5EB2">
              <w:t xml:space="preserve">(i) the </w:t>
            </w:r>
            <w:r w:rsidR="00CD269D" w:rsidRPr="001C5EB2">
              <w:t>use of antegrade cerebral perfusion or deep hypothermic circulatory arrest and associated myocardial preservation</w:t>
            </w:r>
            <w:r w:rsidRPr="001C5EB2">
              <w:t>; and</w:t>
            </w:r>
          </w:p>
          <w:p w14:paraId="51350D8D" w14:textId="77777777" w:rsidR="00DA26FF" w:rsidRPr="001C5EB2" w:rsidRDefault="00DA26FF" w:rsidP="00DA26FF">
            <w:pPr>
              <w:pStyle w:val="Tablei"/>
            </w:pPr>
            <w:r w:rsidRPr="001C5EB2">
              <w:t xml:space="preserve">(ii) </w:t>
            </w:r>
            <w:r w:rsidR="00CD269D" w:rsidRPr="001C5EB2">
              <w:t>retrograde cardioplegia</w:t>
            </w:r>
            <w:r w:rsidRPr="001C5EB2">
              <w:t>;</w:t>
            </w:r>
          </w:p>
          <w:p w14:paraId="6A23804E" w14:textId="30B2AA1E" w:rsidR="00CD269D" w:rsidRPr="001C5EB2" w:rsidRDefault="00555CB4" w:rsidP="00DA26FF">
            <w:pPr>
              <w:pStyle w:val="Tabletext"/>
            </w:pPr>
            <w:r w:rsidRPr="001C5EB2">
              <w:t>o</w:t>
            </w:r>
            <w:r w:rsidR="00CD269D" w:rsidRPr="001C5EB2">
              <w:t xml:space="preserve">ther than a service associated with a service to which </w:t>
            </w:r>
            <w:r w:rsidR="00F83FC1" w:rsidRPr="001C5EB2">
              <w:t>item 1</w:t>
            </w:r>
            <w:r w:rsidR="00CD269D" w:rsidRPr="001C5EB2">
              <w:t>1704, 11705, 11707, 11714, 18260, 33824, 38418, 38806 or 45503 applies (H) (Anaes.) (Assist.)</w:t>
            </w:r>
          </w:p>
        </w:tc>
        <w:tc>
          <w:tcPr>
            <w:tcW w:w="771" w:type="pct"/>
            <w:shd w:val="clear" w:color="auto" w:fill="auto"/>
          </w:tcPr>
          <w:p w14:paraId="6EFE1C88" w14:textId="20B5D41D" w:rsidR="00CD269D" w:rsidRPr="001C5EB2" w:rsidRDefault="00AF1A81" w:rsidP="00CD269D">
            <w:pPr>
              <w:pStyle w:val="Tabletext"/>
              <w:jc w:val="right"/>
            </w:pPr>
            <w:r w:rsidRPr="001C5EB2">
              <w:t>5,083.70</w:t>
            </w:r>
          </w:p>
        </w:tc>
      </w:tr>
    </w:tbl>
    <w:p w14:paraId="0AC41A7F" w14:textId="544B0B2A" w:rsidR="00CD269D" w:rsidRPr="001C5EB2" w:rsidRDefault="00E61E6B" w:rsidP="00CD269D">
      <w:pPr>
        <w:pStyle w:val="ItemHead"/>
      </w:pPr>
      <w:r w:rsidRPr="001C5EB2">
        <w:t>65</w:t>
      </w:r>
      <w:r w:rsidR="00CD269D" w:rsidRPr="001C5EB2">
        <w:t xml:space="preserve">  </w:t>
      </w:r>
      <w:r w:rsidR="00DA292E" w:rsidRPr="001C5EB2">
        <w:t>Schedule 1</w:t>
      </w:r>
      <w:r w:rsidR="00CD269D" w:rsidRPr="001C5EB2">
        <w:t xml:space="preserve"> (</w:t>
      </w:r>
      <w:r w:rsidR="00900656" w:rsidRPr="001C5EB2">
        <w:t>items 3</w:t>
      </w:r>
      <w:r w:rsidR="00CD269D" w:rsidRPr="001C5EB2">
        <w:t>8568 to 38588)</w:t>
      </w:r>
    </w:p>
    <w:p w14:paraId="20393808" w14:textId="77777777" w:rsidR="00CD269D" w:rsidRPr="001C5EB2" w:rsidRDefault="00CD269D" w:rsidP="00CD269D">
      <w:pPr>
        <w:pStyle w:val="Item"/>
      </w:pPr>
      <w:r w:rsidRPr="001C5EB2">
        <w:t>Repeal the items, substitute:</w:t>
      </w:r>
    </w:p>
    <w:p w14:paraId="4E273FBB"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5D06CF59" w14:textId="77777777" w:rsidTr="00A045A2">
        <w:tc>
          <w:tcPr>
            <w:tcW w:w="667" w:type="pct"/>
            <w:shd w:val="clear" w:color="auto" w:fill="auto"/>
          </w:tcPr>
          <w:p w14:paraId="52C4C4F2" w14:textId="77777777" w:rsidR="00CD269D" w:rsidRPr="001C5EB2" w:rsidRDefault="00CD269D" w:rsidP="00CD269D">
            <w:pPr>
              <w:pStyle w:val="Tabletext"/>
            </w:pPr>
            <w:r w:rsidRPr="001C5EB2">
              <w:t>38568</w:t>
            </w:r>
          </w:p>
        </w:tc>
        <w:tc>
          <w:tcPr>
            <w:tcW w:w="3562" w:type="pct"/>
            <w:shd w:val="clear" w:color="auto" w:fill="auto"/>
          </w:tcPr>
          <w:p w14:paraId="61C453D9" w14:textId="249C6366" w:rsidR="00CD269D" w:rsidRPr="001C5EB2" w:rsidRDefault="00DF55E7" w:rsidP="00CD269D">
            <w:pPr>
              <w:pStyle w:val="Tabletext"/>
            </w:pPr>
            <w:r w:rsidRPr="001C5EB2">
              <w:t>Repair or replacement of d</w:t>
            </w:r>
            <w:r w:rsidR="00CD269D" w:rsidRPr="001C5EB2">
              <w:t>escending thoracic aorta, without shunt or cardiopulmonary bypass, by open exposure, percutaneous or endovascular means</w:t>
            </w:r>
            <w:r w:rsidR="00C4556D" w:rsidRPr="001C5EB2">
              <w:t xml:space="preserve">, other than a service associated with a service to which </w:t>
            </w:r>
            <w:r w:rsidR="00F83FC1" w:rsidRPr="001C5EB2">
              <w:t>item 1</w:t>
            </w:r>
            <w:r w:rsidR="00C4556D" w:rsidRPr="001C5EB2">
              <w:t>1704, 11705, 11707, 11714, 18260, 33824, 38418, 38806 or 45503 applies</w:t>
            </w:r>
            <w:r w:rsidR="00CD269D" w:rsidRPr="001C5EB2">
              <w:t xml:space="preserve"> (H) (Anaes.) (Assist.)</w:t>
            </w:r>
          </w:p>
        </w:tc>
        <w:tc>
          <w:tcPr>
            <w:tcW w:w="771" w:type="pct"/>
            <w:shd w:val="clear" w:color="auto" w:fill="auto"/>
          </w:tcPr>
          <w:p w14:paraId="43D1A72A" w14:textId="284775B1" w:rsidR="00CD269D" w:rsidRPr="001C5EB2" w:rsidRDefault="00AF1A81" w:rsidP="00CD269D">
            <w:pPr>
              <w:pStyle w:val="Tabletext"/>
              <w:jc w:val="right"/>
            </w:pPr>
            <w:r w:rsidRPr="001C5EB2">
              <w:t>1,938.45</w:t>
            </w:r>
          </w:p>
        </w:tc>
      </w:tr>
      <w:tr w:rsidR="00CD269D" w:rsidRPr="001C5EB2" w14:paraId="75F5D86A" w14:textId="77777777" w:rsidTr="00A045A2">
        <w:tc>
          <w:tcPr>
            <w:tcW w:w="667" w:type="pct"/>
            <w:shd w:val="clear" w:color="auto" w:fill="auto"/>
          </w:tcPr>
          <w:p w14:paraId="694D620C" w14:textId="77777777" w:rsidR="00CD269D" w:rsidRPr="001C5EB2" w:rsidRDefault="00CD269D" w:rsidP="00CD269D">
            <w:pPr>
              <w:pStyle w:val="Tabletext"/>
            </w:pPr>
            <w:r w:rsidRPr="001C5EB2">
              <w:t>38571</w:t>
            </w:r>
          </w:p>
        </w:tc>
        <w:tc>
          <w:tcPr>
            <w:tcW w:w="3562" w:type="pct"/>
            <w:shd w:val="clear" w:color="auto" w:fill="auto"/>
          </w:tcPr>
          <w:p w14:paraId="58B74298" w14:textId="262E80D4" w:rsidR="00CD269D" w:rsidRPr="001C5EB2" w:rsidRDefault="00DF55E7" w:rsidP="00CD269D">
            <w:pPr>
              <w:pStyle w:val="Tabletext"/>
            </w:pPr>
            <w:r w:rsidRPr="001C5EB2">
              <w:t>Repair or replacement of d</w:t>
            </w:r>
            <w:r w:rsidR="00CD269D" w:rsidRPr="001C5EB2">
              <w:t xml:space="preserve">escending thoracic aorta, </w:t>
            </w:r>
            <w:r w:rsidRPr="001C5EB2">
              <w:t>with</w:t>
            </w:r>
            <w:r w:rsidR="00CD269D" w:rsidRPr="001C5EB2">
              <w:t xml:space="preserve"> shunt or cardiopulmonary bypass</w:t>
            </w:r>
            <w:r w:rsidR="00C4556D" w:rsidRPr="001C5EB2">
              <w:t xml:space="preserve">, other than a service associated with a service to which </w:t>
            </w:r>
            <w:r w:rsidR="00F83FC1" w:rsidRPr="001C5EB2">
              <w:t>item 1</w:t>
            </w:r>
            <w:r w:rsidR="00C4556D" w:rsidRPr="001C5EB2">
              <w:t>1704, 11705, 11707, 11714, 18260, 33824, 38418, 38806 or 45503 applies</w:t>
            </w:r>
            <w:r w:rsidR="00CD269D" w:rsidRPr="001C5EB2">
              <w:t xml:space="preserve"> (H) (Anaes.) (Assist.)</w:t>
            </w:r>
          </w:p>
        </w:tc>
        <w:tc>
          <w:tcPr>
            <w:tcW w:w="771" w:type="pct"/>
            <w:shd w:val="clear" w:color="auto" w:fill="auto"/>
          </w:tcPr>
          <w:p w14:paraId="0982B210" w14:textId="5685639B" w:rsidR="00CD269D" w:rsidRPr="001C5EB2" w:rsidRDefault="00AF1A81" w:rsidP="00CD269D">
            <w:pPr>
              <w:pStyle w:val="Tabletext"/>
              <w:jc w:val="right"/>
            </w:pPr>
            <w:r w:rsidRPr="001C5EB2">
              <w:t>2,209.65</w:t>
            </w:r>
          </w:p>
        </w:tc>
      </w:tr>
      <w:tr w:rsidR="00CD269D" w:rsidRPr="001C5EB2" w14:paraId="1AFBA20B" w14:textId="77777777" w:rsidTr="00A045A2">
        <w:tc>
          <w:tcPr>
            <w:tcW w:w="667" w:type="pct"/>
            <w:shd w:val="clear" w:color="auto" w:fill="auto"/>
          </w:tcPr>
          <w:p w14:paraId="737C5B15" w14:textId="77777777" w:rsidR="00CD269D" w:rsidRPr="001C5EB2" w:rsidRDefault="00CD269D" w:rsidP="00CD269D">
            <w:pPr>
              <w:pStyle w:val="Tabletext"/>
            </w:pPr>
            <w:r w:rsidRPr="001C5EB2">
              <w:t>38572</w:t>
            </w:r>
          </w:p>
        </w:tc>
        <w:tc>
          <w:tcPr>
            <w:tcW w:w="3562" w:type="pct"/>
            <w:shd w:val="clear" w:color="auto" w:fill="auto"/>
          </w:tcPr>
          <w:p w14:paraId="38CC36E5" w14:textId="4128F9DF" w:rsidR="003C3A8A" w:rsidRPr="001C5EB2" w:rsidRDefault="00CD269D" w:rsidP="00CD269D">
            <w:pPr>
              <w:pStyle w:val="Tabletext"/>
            </w:pPr>
            <w:r w:rsidRPr="001C5EB2">
              <w:t xml:space="preserve">Operative management of acute rupture or dissection, </w:t>
            </w:r>
            <w:r w:rsidR="00A045A2" w:rsidRPr="001C5EB2">
              <w:t>if</w:t>
            </w:r>
            <w:r w:rsidR="001D6F1F" w:rsidRPr="001C5EB2">
              <w:t xml:space="preserve"> the service</w:t>
            </w:r>
            <w:r w:rsidR="003C3A8A" w:rsidRPr="001C5EB2">
              <w:t>:</w:t>
            </w:r>
          </w:p>
          <w:p w14:paraId="7856D51B" w14:textId="010B8568" w:rsidR="003C3A8A" w:rsidRPr="001C5EB2" w:rsidRDefault="003C3A8A" w:rsidP="003C3A8A">
            <w:pPr>
              <w:pStyle w:val="Tablea"/>
            </w:pPr>
            <w:r w:rsidRPr="001C5EB2">
              <w:lastRenderedPageBreak/>
              <w:t xml:space="preserve">(a) </w:t>
            </w:r>
            <w:r w:rsidR="00A045A2" w:rsidRPr="001C5EB2">
              <w:t xml:space="preserve">is performed </w:t>
            </w:r>
            <w:r w:rsidR="000D4EA2" w:rsidRPr="001C5EB2">
              <w:t xml:space="preserve">in conjunction </w:t>
            </w:r>
            <w:r w:rsidR="00A045A2" w:rsidRPr="001C5EB2">
              <w:t>with a service</w:t>
            </w:r>
            <w:r w:rsidR="000D4EA2" w:rsidRPr="001C5EB2">
              <w:t xml:space="preserve"> to which </w:t>
            </w:r>
            <w:r w:rsidR="00C237E3" w:rsidRPr="001C5EB2">
              <w:t>item 3</w:t>
            </w:r>
            <w:r w:rsidR="000D4EA2" w:rsidRPr="001C5EB2">
              <w:t>8550, 38553, 38554, 38555, 38556, 38557, 38558, 38568, 38571, 38706 or 38709 applies</w:t>
            </w:r>
            <w:r w:rsidRPr="001C5EB2">
              <w:t>; and</w:t>
            </w:r>
          </w:p>
          <w:p w14:paraId="74E6BB11" w14:textId="09136E7D" w:rsidR="001D6F1F" w:rsidRPr="001C5EB2" w:rsidRDefault="003C3A8A" w:rsidP="003C3A8A">
            <w:pPr>
              <w:pStyle w:val="Tablea"/>
            </w:pPr>
            <w:r w:rsidRPr="001C5EB2">
              <w:t xml:space="preserve">(b) </w:t>
            </w:r>
            <w:r w:rsidR="001D6F1F" w:rsidRPr="001C5EB2">
              <w:t xml:space="preserve">is not </w:t>
            </w:r>
            <w:r w:rsidR="000D4EA2" w:rsidRPr="001C5EB2">
              <w:t xml:space="preserve">associated with a service to which </w:t>
            </w:r>
            <w:r w:rsidR="00F83FC1" w:rsidRPr="001C5EB2">
              <w:t>item 1</w:t>
            </w:r>
            <w:r w:rsidR="000D4EA2" w:rsidRPr="001C5EB2">
              <w:t>1704, 11705, 11707, 11714, 18260, 33824, 38418, 38806 or 45503 applies</w:t>
            </w:r>
          </w:p>
          <w:p w14:paraId="04BF2925" w14:textId="510CD8D1" w:rsidR="00CD269D" w:rsidRPr="001C5EB2" w:rsidRDefault="00CD269D" w:rsidP="001D6F1F">
            <w:pPr>
              <w:pStyle w:val="Tabletext"/>
            </w:pPr>
            <w:r w:rsidRPr="001C5EB2">
              <w:t>(H) (Anaes.) (Assist.)</w:t>
            </w:r>
          </w:p>
        </w:tc>
        <w:tc>
          <w:tcPr>
            <w:tcW w:w="771" w:type="pct"/>
            <w:shd w:val="clear" w:color="auto" w:fill="auto"/>
          </w:tcPr>
          <w:p w14:paraId="349A354D" w14:textId="5BCB8E6E" w:rsidR="00CD269D" w:rsidRPr="001C5EB2" w:rsidRDefault="00AF1A81" w:rsidP="00CD269D">
            <w:pPr>
              <w:pStyle w:val="Tabletext"/>
              <w:jc w:val="right"/>
            </w:pPr>
            <w:r w:rsidRPr="001C5EB2">
              <w:lastRenderedPageBreak/>
              <w:t>2,067.60</w:t>
            </w:r>
          </w:p>
        </w:tc>
      </w:tr>
    </w:tbl>
    <w:p w14:paraId="42843605" w14:textId="1456DBB4" w:rsidR="00CD269D" w:rsidRPr="001C5EB2" w:rsidRDefault="00E61E6B" w:rsidP="00CD269D">
      <w:pPr>
        <w:pStyle w:val="ItemHead"/>
      </w:pPr>
      <w:r w:rsidRPr="001C5EB2">
        <w:t>66</w:t>
      </w:r>
      <w:r w:rsidR="00CD269D" w:rsidRPr="001C5EB2">
        <w:t xml:space="preserve">  </w:t>
      </w:r>
      <w:r w:rsidR="00DA292E" w:rsidRPr="001C5EB2">
        <w:t>Schedule 1</w:t>
      </w:r>
      <w:r w:rsidR="00CD269D" w:rsidRPr="001C5EB2">
        <w:t xml:space="preserve"> (</w:t>
      </w:r>
      <w:r w:rsidR="00900656" w:rsidRPr="001C5EB2">
        <w:t>items 3</w:t>
      </w:r>
      <w:r w:rsidR="00CD269D" w:rsidRPr="001C5EB2">
        <w:t>8603 to 38613)</w:t>
      </w:r>
    </w:p>
    <w:p w14:paraId="6519363B" w14:textId="77777777" w:rsidR="00CD269D" w:rsidRPr="001C5EB2" w:rsidRDefault="00CD269D" w:rsidP="00CD269D">
      <w:pPr>
        <w:pStyle w:val="Item"/>
      </w:pPr>
      <w:r w:rsidRPr="001C5EB2">
        <w:t>Repeal the items, substitute:</w:t>
      </w:r>
    </w:p>
    <w:p w14:paraId="13425C2A"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172FC430" w14:textId="77777777" w:rsidTr="00555CB4">
        <w:tc>
          <w:tcPr>
            <w:tcW w:w="667" w:type="pct"/>
            <w:shd w:val="clear" w:color="auto" w:fill="auto"/>
          </w:tcPr>
          <w:p w14:paraId="73D66BDB" w14:textId="77777777" w:rsidR="00CD269D" w:rsidRPr="001C5EB2" w:rsidRDefault="00CD269D" w:rsidP="00CD269D">
            <w:pPr>
              <w:pStyle w:val="Tabletext"/>
            </w:pPr>
            <w:r w:rsidRPr="001C5EB2">
              <w:t>38603</w:t>
            </w:r>
          </w:p>
        </w:tc>
        <w:tc>
          <w:tcPr>
            <w:tcW w:w="3562" w:type="pct"/>
            <w:shd w:val="clear" w:color="auto" w:fill="auto"/>
          </w:tcPr>
          <w:p w14:paraId="130A0BBE" w14:textId="197A6BBA" w:rsidR="00F01811" w:rsidRPr="001C5EB2" w:rsidRDefault="00F01811" w:rsidP="00F01811">
            <w:pPr>
              <w:pStyle w:val="Tabletext"/>
            </w:pPr>
            <w:r w:rsidRPr="001C5EB2">
              <w:t>Peripheral cannulation for cardiopulmonary bypass, excluding post</w:t>
            </w:r>
            <w:r w:rsidR="001C5EB2">
              <w:noBreakHyphen/>
            </w:r>
            <w:r w:rsidRPr="001C5EB2">
              <w:t>operative management, other than a service:</w:t>
            </w:r>
          </w:p>
          <w:p w14:paraId="5A31CAC5" w14:textId="33ED3E94" w:rsidR="00F01811" w:rsidRPr="001C5EB2" w:rsidRDefault="00F01811" w:rsidP="00F01811">
            <w:pPr>
              <w:pStyle w:val="Tablea"/>
            </w:pPr>
            <w:r w:rsidRPr="001C5EB2">
              <w:t>(a) in which peripheral cannulation is used in preference to central cannulation for valve or coronary bypass procedures; or</w:t>
            </w:r>
          </w:p>
          <w:p w14:paraId="4FFA56B6" w14:textId="34FF8CB2" w:rsidR="00F01811" w:rsidRPr="001C5EB2" w:rsidRDefault="00F01811" w:rsidP="00F01811">
            <w:pPr>
              <w:pStyle w:val="Tablea"/>
            </w:pPr>
            <w:r w:rsidRPr="001C5EB2">
              <w:t xml:space="preserve">(b) associated with a service to which </w:t>
            </w:r>
            <w:r w:rsidR="00C237E3" w:rsidRPr="001C5EB2">
              <w:t>item 3</w:t>
            </w:r>
            <w:r w:rsidRPr="001C5EB2">
              <w:t>8555 or 38572 applies</w:t>
            </w:r>
          </w:p>
          <w:p w14:paraId="03F49E08" w14:textId="538E3EBF" w:rsidR="00CD269D" w:rsidRPr="001C5EB2" w:rsidRDefault="00F01811" w:rsidP="00F01811">
            <w:pPr>
              <w:pStyle w:val="Tabletext"/>
            </w:pPr>
            <w:r w:rsidRPr="001C5EB2">
              <w:t>(H) (Anaes.) (Assist.)</w:t>
            </w:r>
          </w:p>
        </w:tc>
        <w:tc>
          <w:tcPr>
            <w:tcW w:w="771" w:type="pct"/>
            <w:shd w:val="clear" w:color="auto" w:fill="auto"/>
          </w:tcPr>
          <w:p w14:paraId="5A5F5AEB" w14:textId="5E645FDA" w:rsidR="00CD269D" w:rsidRPr="001C5EB2" w:rsidRDefault="00AF1A81" w:rsidP="00CD269D">
            <w:pPr>
              <w:pStyle w:val="Tabletext"/>
              <w:jc w:val="right"/>
            </w:pPr>
            <w:r w:rsidRPr="001C5EB2">
              <w:t>997.25</w:t>
            </w:r>
          </w:p>
        </w:tc>
      </w:tr>
      <w:tr w:rsidR="00CD269D" w:rsidRPr="001C5EB2" w14:paraId="2DC85795" w14:textId="77777777" w:rsidTr="00555CB4">
        <w:tc>
          <w:tcPr>
            <w:tcW w:w="667" w:type="pct"/>
            <w:shd w:val="clear" w:color="auto" w:fill="auto"/>
          </w:tcPr>
          <w:p w14:paraId="1E861E9C" w14:textId="77777777" w:rsidR="00CD269D" w:rsidRPr="001C5EB2" w:rsidRDefault="00CD269D" w:rsidP="00CD269D">
            <w:pPr>
              <w:pStyle w:val="Tabletext"/>
            </w:pPr>
            <w:r w:rsidRPr="001C5EB2">
              <w:t>38609</w:t>
            </w:r>
          </w:p>
        </w:tc>
        <w:tc>
          <w:tcPr>
            <w:tcW w:w="3562" w:type="pct"/>
            <w:shd w:val="clear" w:color="auto" w:fill="auto"/>
          </w:tcPr>
          <w:p w14:paraId="1A5110DA" w14:textId="35452D56" w:rsidR="00CD269D" w:rsidRPr="001C5EB2" w:rsidRDefault="00DF55E7" w:rsidP="009E02C5">
            <w:pPr>
              <w:pStyle w:val="Tabletext"/>
            </w:pPr>
            <w:r w:rsidRPr="001C5EB2">
              <w:t>Insertion of intra</w:t>
            </w:r>
            <w:r w:rsidR="001C5EB2">
              <w:noBreakHyphen/>
            </w:r>
            <w:r w:rsidR="009E02C5" w:rsidRPr="001C5EB2">
              <w:t>aortic balloon pum</w:t>
            </w:r>
            <w:r w:rsidR="00717DC0" w:rsidRPr="001C5EB2">
              <w:t>p</w:t>
            </w:r>
            <w:r w:rsidR="009E02C5" w:rsidRPr="001C5EB2">
              <w:t xml:space="preserve">, by arteriotomy, other than a service associated with a service to which </w:t>
            </w:r>
            <w:r w:rsidR="00F83FC1" w:rsidRPr="001C5EB2">
              <w:t>item 1</w:t>
            </w:r>
            <w:r w:rsidR="009E02C5" w:rsidRPr="001C5EB2">
              <w:rPr>
                <w:lang w:eastAsia="en-US"/>
              </w:rPr>
              <w:t xml:space="preserve">1704, 11705, 11707, 11714, 18260, 33824, 38418, 38806 or 45503 applies </w:t>
            </w:r>
            <w:r w:rsidR="009E02C5" w:rsidRPr="001C5EB2">
              <w:t>(H) (Anaes.) (Assist.)</w:t>
            </w:r>
          </w:p>
        </w:tc>
        <w:tc>
          <w:tcPr>
            <w:tcW w:w="771" w:type="pct"/>
            <w:shd w:val="clear" w:color="auto" w:fill="auto"/>
          </w:tcPr>
          <w:p w14:paraId="33004E4B" w14:textId="6B38C9FC" w:rsidR="00CD269D" w:rsidRPr="001C5EB2" w:rsidRDefault="009E02C5" w:rsidP="00CD269D">
            <w:pPr>
              <w:pStyle w:val="Tabletext"/>
              <w:jc w:val="right"/>
            </w:pPr>
            <w:r w:rsidRPr="001C5EB2">
              <w:t>498.55</w:t>
            </w:r>
          </w:p>
        </w:tc>
      </w:tr>
      <w:tr w:rsidR="00CD269D" w:rsidRPr="001C5EB2" w14:paraId="744D8492" w14:textId="77777777" w:rsidTr="00555CB4">
        <w:tc>
          <w:tcPr>
            <w:tcW w:w="667" w:type="pct"/>
            <w:shd w:val="clear" w:color="auto" w:fill="auto"/>
          </w:tcPr>
          <w:p w14:paraId="79D4BBC7" w14:textId="77777777" w:rsidR="00CD269D" w:rsidRPr="001C5EB2" w:rsidRDefault="00CD269D" w:rsidP="00CD269D">
            <w:pPr>
              <w:pStyle w:val="Tabletext"/>
            </w:pPr>
            <w:r w:rsidRPr="001C5EB2">
              <w:t>38612</w:t>
            </w:r>
          </w:p>
        </w:tc>
        <w:tc>
          <w:tcPr>
            <w:tcW w:w="3562" w:type="pct"/>
            <w:shd w:val="clear" w:color="auto" w:fill="auto"/>
          </w:tcPr>
          <w:p w14:paraId="7134BA86" w14:textId="3A82FD86" w:rsidR="00CD269D" w:rsidRPr="001C5EB2" w:rsidRDefault="00DF55E7" w:rsidP="00F01811">
            <w:pPr>
              <w:pStyle w:val="Tabletext"/>
            </w:pPr>
            <w:r w:rsidRPr="001C5EB2">
              <w:t>Removal of i</w:t>
            </w:r>
            <w:r w:rsidR="00F01811" w:rsidRPr="001C5EB2">
              <w:t>ntra</w:t>
            </w:r>
            <w:r w:rsidR="001C5EB2">
              <w:noBreakHyphen/>
            </w:r>
            <w:r w:rsidR="00F01811" w:rsidRPr="001C5EB2">
              <w:t xml:space="preserve">aortic balloon pump, with closure of artery by direct suture, other than a service associated with a service to which </w:t>
            </w:r>
            <w:r w:rsidR="00F83FC1" w:rsidRPr="001C5EB2">
              <w:t>item 1</w:t>
            </w:r>
            <w:r w:rsidR="00F01811" w:rsidRPr="001C5EB2">
              <w:rPr>
                <w:lang w:eastAsia="en-US"/>
              </w:rPr>
              <w:t>1704, 11705, 11707, 11714, 18260, 33824, 38418, 38806 or 45503 applies</w:t>
            </w:r>
            <w:r w:rsidR="00F01811" w:rsidRPr="001C5EB2">
              <w:t xml:space="preserve"> (H) (Anaes.) (Assist.)</w:t>
            </w:r>
          </w:p>
        </w:tc>
        <w:tc>
          <w:tcPr>
            <w:tcW w:w="771" w:type="pct"/>
            <w:shd w:val="clear" w:color="auto" w:fill="auto"/>
          </w:tcPr>
          <w:p w14:paraId="0EE4A2FD" w14:textId="33FB28E0" w:rsidR="00CD269D" w:rsidRPr="001C5EB2" w:rsidRDefault="00AF1A81" w:rsidP="00CD269D">
            <w:pPr>
              <w:pStyle w:val="Tabletext"/>
              <w:jc w:val="right"/>
            </w:pPr>
            <w:r w:rsidRPr="001C5EB2">
              <w:t>558.90</w:t>
            </w:r>
          </w:p>
        </w:tc>
      </w:tr>
    </w:tbl>
    <w:p w14:paraId="1FE72253" w14:textId="5BB26648" w:rsidR="008C56A3" w:rsidRPr="001C5EB2" w:rsidRDefault="00E61E6B" w:rsidP="008C56A3">
      <w:pPr>
        <w:pStyle w:val="ItemHead"/>
      </w:pPr>
      <w:r w:rsidRPr="001C5EB2">
        <w:t>67</w:t>
      </w:r>
      <w:r w:rsidR="008C56A3" w:rsidRPr="001C5EB2">
        <w:t xml:space="preserve">  </w:t>
      </w:r>
      <w:r w:rsidR="00DA292E" w:rsidRPr="001C5EB2">
        <w:t>Schedule 1</w:t>
      </w:r>
      <w:r w:rsidR="008C56A3" w:rsidRPr="001C5EB2">
        <w:t xml:space="preserve"> (</w:t>
      </w:r>
      <w:r w:rsidR="00900656" w:rsidRPr="001C5EB2">
        <w:t>items 3</w:t>
      </w:r>
      <w:r w:rsidR="008C56A3" w:rsidRPr="001C5EB2">
        <w:t>8615 and 38618, column 2)</w:t>
      </w:r>
    </w:p>
    <w:p w14:paraId="50ECDB2A" w14:textId="65912E2F" w:rsidR="008C56A3" w:rsidRPr="001C5EB2" w:rsidRDefault="008C56A3" w:rsidP="008C56A3">
      <w:pPr>
        <w:pStyle w:val="Item"/>
      </w:pPr>
      <w:r w:rsidRPr="001C5EB2">
        <w:t>Omit all of the words from</w:t>
      </w:r>
      <w:r w:rsidR="00DA26FF" w:rsidRPr="001C5EB2">
        <w:t xml:space="preserve"> and including</w:t>
      </w:r>
      <w:r w:rsidRPr="001C5EB2">
        <w:t xml:space="preserve"> “not being”, substitute:</w:t>
      </w:r>
    </w:p>
    <w:p w14:paraId="62E88A9B" w14:textId="613C4B54" w:rsidR="008C56A3" w:rsidRPr="001C5EB2" w:rsidRDefault="008C56A3" w:rsidP="008C56A3">
      <w:pPr>
        <w:pStyle w:val="Tabletext"/>
      </w:pPr>
      <w:r w:rsidRPr="001C5EB2">
        <w:t>other than a service associated with a service</w:t>
      </w:r>
      <w:r w:rsidR="00DC10CB" w:rsidRPr="001C5EB2">
        <w:t xml:space="preserve"> to which:</w:t>
      </w:r>
    </w:p>
    <w:p w14:paraId="6122C109" w14:textId="24481B81" w:rsidR="00DC10CB" w:rsidRPr="001C5EB2" w:rsidRDefault="00DC10CB" w:rsidP="00DC10CB">
      <w:pPr>
        <w:pStyle w:val="Tablea"/>
      </w:pPr>
      <w:r w:rsidRPr="001C5EB2">
        <w:t>(d) item 11704, 11705, 11707, 11714, 18260, 33824, 38418, 38806 or 45503 applies; or</w:t>
      </w:r>
    </w:p>
    <w:p w14:paraId="7D53E174" w14:textId="2463E2FE" w:rsidR="00DC10CB" w:rsidRPr="001C5EB2" w:rsidRDefault="00DC10CB" w:rsidP="00DC10CB">
      <w:pPr>
        <w:pStyle w:val="Tablea"/>
      </w:pPr>
      <w:r w:rsidRPr="001C5EB2">
        <w:t xml:space="preserve">(e) another item in this Schedule applies if the service described in the item is for the use of a ventricular assist device as destination therapy in the management of </w:t>
      </w:r>
      <w:r w:rsidR="00717DC0" w:rsidRPr="001C5EB2">
        <w:t xml:space="preserve">a </w:t>
      </w:r>
      <w:r w:rsidRPr="001C5EB2">
        <w:t xml:space="preserve">patient with heart failure who </w:t>
      </w:r>
      <w:r w:rsidR="0095760C" w:rsidRPr="001C5EB2">
        <w:t>is</w:t>
      </w:r>
      <w:r w:rsidRPr="001C5EB2">
        <w:t xml:space="preserve"> not expected to be </w:t>
      </w:r>
      <w:r w:rsidR="0095760C" w:rsidRPr="001C5EB2">
        <w:t xml:space="preserve">a </w:t>
      </w:r>
      <w:r w:rsidRPr="001C5EB2">
        <w:t>suitable candidate for cardiac transplantation</w:t>
      </w:r>
    </w:p>
    <w:p w14:paraId="4265FA25" w14:textId="44676F2B" w:rsidR="007B2BEA" w:rsidRPr="001C5EB2" w:rsidRDefault="007B2BEA" w:rsidP="007B2BEA">
      <w:pPr>
        <w:pStyle w:val="Tabletext"/>
      </w:pPr>
      <w:r w:rsidRPr="001C5EB2">
        <w:t>(H) (Anaes.) (Assist.)</w:t>
      </w:r>
    </w:p>
    <w:p w14:paraId="0CF93F22" w14:textId="448C079A" w:rsidR="00034710" w:rsidRPr="001C5EB2" w:rsidRDefault="00E61E6B" w:rsidP="00034710">
      <w:pPr>
        <w:pStyle w:val="ItemHead"/>
      </w:pPr>
      <w:r w:rsidRPr="001C5EB2">
        <w:t>68</w:t>
      </w:r>
      <w:r w:rsidR="00034710" w:rsidRPr="001C5EB2">
        <w:t xml:space="preserve">  </w:t>
      </w:r>
      <w:r w:rsidR="00DA292E" w:rsidRPr="001C5EB2">
        <w:t>Schedule 1</w:t>
      </w:r>
      <w:r w:rsidR="00034710" w:rsidRPr="001C5EB2">
        <w:t xml:space="preserve"> (</w:t>
      </w:r>
      <w:r w:rsidR="00900656" w:rsidRPr="001C5EB2">
        <w:t>items 3</w:t>
      </w:r>
      <w:r w:rsidR="00034710" w:rsidRPr="001C5EB2">
        <w:t>8621 and 38624)</w:t>
      </w:r>
    </w:p>
    <w:p w14:paraId="4F20ABF2" w14:textId="530352D7" w:rsidR="00034710" w:rsidRPr="001C5EB2" w:rsidRDefault="00034710" w:rsidP="00034710">
      <w:pPr>
        <w:pStyle w:val="Item"/>
      </w:pPr>
      <w:r w:rsidRPr="001C5EB2">
        <w:t xml:space="preserve">Omit “procedure”, substitute “procedure, other than a service associated with a service to which item 11704, 11705, 11707, 11714, 18260, 33824, 38418, </w:t>
      </w:r>
      <w:r w:rsidR="007D25A5" w:rsidRPr="001C5EB2">
        <w:t xml:space="preserve">38627, </w:t>
      </w:r>
      <w:r w:rsidRPr="001C5EB2">
        <w:t>38806 or 45503 applies”.</w:t>
      </w:r>
    </w:p>
    <w:p w14:paraId="1866613B" w14:textId="36382313" w:rsidR="009A7129" w:rsidRPr="001C5EB2" w:rsidRDefault="00E61E6B" w:rsidP="009A7129">
      <w:pPr>
        <w:pStyle w:val="ItemHead"/>
      </w:pPr>
      <w:r w:rsidRPr="001C5EB2">
        <w:t>69</w:t>
      </w:r>
      <w:r w:rsidR="009A7129" w:rsidRPr="001C5EB2">
        <w:t xml:space="preserve">  </w:t>
      </w:r>
      <w:r w:rsidR="00DA292E" w:rsidRPr="001C5EB2">
        <w:t>Schedule 1</w:t>
      </w:r>
      <w:r w:rsidR="009A7129" w:rsidRPr="001C5EB2">
        <w:t xml:space="preserve"> (</w:t>
      </w:r>
      <w:r w:rsidR="00C237E3" w:rsidRPr="001C5EB2">
        <w:t>item 3</w:t>
      </w:r>
      <w:r w:rsidR="009A7129" w:rsidRPr="001C5EB2">
        <w:t>862</w:t>
      </w:r>
      <w:r w:rsidR="00CC6D84" w:rsidRPr="001C5EB2">
        <w:t>7</w:t>
      </w:r>
      <w:r w:rsidR="009A7129" w:rsidRPr="001C5EB2">
        <w:t>)</w:t>
      </w:r>
    </w:p>
    <w:p w14:paraId="2AACD2DA" w14:textId="5CE23A3E" w:rsidR="009A7129" w:rsidRPr="001C5EB2" w:rsidRDefault="009A7129" w:rsidP="009A7129">
      <w:pPr>
        <w:pStyle w:val="Item"/>
      </w:pPr>
      <w:r w:rsidRPr="001C5EB2">
        <w:t>Omit “devices”, substitute “devices, other than a service associated with a service to which item 11704, 11705, 11707, 11714, 18260, 33824, 38418, 38806 or 45503 applies”.</w:t>
      </w:r>
    </w:p>
    <w:p w14:paraId="29FD4223" w14:textId="64A3B629" w:rsidR="00034710" w:rsidRPr="001C5EB2" w:rsidRDefault="00E61E6B" w:rsidP="00034710">
      <w:pPr>
        <w:pStyle w:val="ItemHead"/>
      </w:pPr>
      <w:r w:rsidRPr="001C5EB2">
        <w:t>70</w:t>
      </w:r>
      <w:r w:rsidR="00034710" w:rsidRPr="001C5EB2">
        <w:t xml:space="preserve">  </w:t>
      </w:r>
      <w:r w:rsidR="00DA292E" w:rsidRPr="001C5EB2">
        <w:t>Schedule 1</w:t>
      </w:r>
      <w:r w:rsidR="00034710" w:rsidRPr="001C5EB2">
        <w:t xml:space="preserve"> (</w:t>
      </w:r>
      <w:r w:rsidR="00C237E3" w:rsidRPr="001C5EB2">
        <w:t>item 3</w:t>
      </w:r>
      <w:r w:rsidR="00034710" w:rsidRPr="001C5EB2">
        <w:t>8637)</w:t>
      </w:r>
    </w:p>
    <w:p w14:paraId="73DF1433" w14:textId="35666777" w:rsidR="00034710" w:rsidRPr="001C5EB2" w:rsidRDefault="00034710" w:rsidP="00034710">
      <w:pPr>
        <w:pStyle w:val="Item"/>
      </w:pPr>
      <w:r w:rsidRPr="001C5EB2">
        <w:t>Omit “of”, substitute “of, other than a service associated with a service to which item 11704, 11705, 11707, 11714, 18260, 33824, 38418, 38806 or 45503 applies”.</w:t>
      </w:r>
    </w:p>
    <w:p w14:paraId="700BCBF6" w14:textId="70BC122C" w:rsidR="00CD269D" w:rsidRPr="001C5EB2" w:rsidRDefault="00E61E6B" w:rsidP="00CD269D">
      <w:pPr>
        <w:pStyle w:val="ItemHead"/>
      </w:pPr>
      <w:r w:rsidRPr="001C5EB2">
        <w:t>71</w:t>
      </w:r>
      <w:r w:rsidR="00CD269D" w:rsidRPr="001C5EB2">
        <w:t xml:space="preserve">  </w:t>
      </w:r>
      <w:r w:rsidR="00DA292E" w:rsidRPr="001C5EB2">
        <w:t>Schedule 1</w:t>
      </w:r>
      <w:r w:rsidR="00CD269D" w:rsidRPr="001C5EB2">
        <w:t xml:space="preserve"> (</w:t>
      </w:r>
      <w:r w:rsidR="00900656" w:rsidRPr="001C5EB2">
        <w:t>items 3</w:t>
      </w:r>
      <w:r w:rsidR="00CD269D" w:rsidRPr="001C5EB2">
        <w:t>8640 to 38654)</w:t>
      </w:r>
    </w:p>
    <w:p w14:paraId="0F9C8040" w14:textId="77777777" w:rsidR="00CD269D" w:rsidRPr="001C5EB2" w:rsidRDefault="00CD269D" w:rsidP="00CD269D">
      <w:pPr>
        <w:pStyle w:val="Item"/>
      </w:pPr>
      <w:r w:rsidRPr="001C5EB2">
        <w:t>Repeal the items, substitute:</w:t>
      </w:r>
    </w:p>
    <w:p w14:paraId="01F0CFAD"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74A4A546" w14:textId="77777777" w:rsidTr="00CD269D">
        <w:tc>
          <w:tcPr>
            <w:tcW w:w="667" w:type="pct"/>
            <w:shd w:val="clear" w:color="auto" w:fill="auto"/>
          </w:tcPr>
          <w:p w14:paraId="0E5BCAB6" w14:textId="77777777" w:rsidR="00CD269D" w:rsidRPr="001C5EB2" w:rsidRDefault="00CD269D" w:rsidP="00CD269D">
            <w:pPr>
              <w:pStyle w:val="Tabletext"/>
            </w:pPr>
            <w:r w:rsidRPr="001C5EB2">
              <w:t>38643</w:t>
            </w:r>
          </w:p>
        </w:tc>
        <w:tc>
          <w:tcPr>
            <w:tcW w:w="3562" w:type="pct"/>
            <w:shd w:val="clear" w:color="auto" w:fill="auto"/>
          </w:tcPr>
          <w:p w14:paraId="0D07E8AE" w14:textId="3E94A2F3" w:rsidR="0095760C" w:rsidRPr="001C5EB2" w:rsidRDefault="00F01811" w:rsidP="00F01811">
            <w:pPr>
              <w:pStyle w:val="Tabletext"/>
            </w:pPr>
            <w:r w:rsidRPr="001C5EB2">
              <w:t>Re</w:t>
            </w:r>
            <w:r w:rsidR="001C5EB2">
              <w:noBreakHyphen/>
            </w:r>
            <w:r w:rsidRPr="001C5EB2">
              <w:t xml:space="preserve">operation via </w:t>
            </w:r>
            <w:r w:rsidR="002C2B68" w:rsidRPr="001C5EB2">
              <w:t>t</w:t>
            </w:r>
            <w:r w:rsidRPr="001C5EB2">
              <w:t xml:space="preserve">horacotomy or sternotomy, </w:t>
            </w:r>
            <w:r w:rsidR="00DA26FF" w:rsidRPr="001C5EB2">
              <w:t xml:space="preserve">by </w:t>
            </w:r>
            <w:r w:rsidRPr="001C5EB2">
              <w:t>any procedure</w:t>
            </w:r>
            <w:r w:rsidR="0095760C" w:rsidRPr="001C5EB2">
              <w:t>:</w:t>
            </w:r>
          </w:p>
          <w:p w14:paraId="32B4648D" w14:textId="77777777" w:rsidR="0095760C" w:rsidRPr="001C5EB2" w:rsidRDefault="0095760C" w:rsidP="0095760C">
            <w:pPr>
              <w:pStyle w:val="Tablea"/>
            </w:pPr>
            <w:r w:rsidRPr="001C5EB2">
              <w:t>(a)</w:t>
            </w:r>
            <w:r w:rsidR="001E1147" w:rsidRPr="001C5EB2">
              <w:t xml:space="preserve"> including any</w:t>
            </w:r>
            <w:r w:rsidR="00F01811" w:rsidRPr="001C5EB2">
              <w:t xml:space="preserve"> division of adhesions if the time taken to divide the adhesions exceeds </w:t>
            </w:r>
            <w:r w:rsidR="001E1147" w:rsidRPr="001C5EB2">
              <w:t>30</w:t>
            </w:r>
            <w:r w:rsidR="00F01811" w:rsidRPr="001C5EB2">
              <w:t xml:space="preserve"> minutes</w:t>
            </w:r>
            <w:r w:rsidRPr="001C5EB2">
              <w:t>; and</w:t>
            </w:r>
          </w:p>
          <w:p w14:paraId="05DDFC8E" w14:textId="77777777" w:rsidR="0095760C" w:rsidRPr="001C5EB2" w:rsidRDefault="0095760C" w:rsidP="0095760C">
            <w:pPr>
              <w:pStyle w:val="Tablea"/>
            </w:pPr>
            <w:r w:rsidRPr="001C5EB2">
              <w:t>(b)</w:t>
            </w:r>
            <w:r w:rsidR="001E1147" w:rsidRPr="001C5EB2">
              <w:t xml:space="preserve"> other than a service associated with a service to which </w:t>
            </w:r>
            <w:r w:rsidR="00F83FC1" w:rsidRPr="001C5EB2">
              <w:t>item 1</w:t>
            </w:r>
            <w:r w:rsidR="001E1147" w:rsidRPr="001C5EB2">
              <w:t>1704, 11705, 11707, 11714, 18260, 33824, 38418, 38806 or 45503 applies</w:t>
            </w:r>
          </w:p>
          <w:p w14:paraId="727C57B2" w14:textId="27731AF5" w:rsidR="00CD269D" w:rsidRPr="001C5EB2" w:rsidRDefault="00F01811" w:rsidP="0095760C">
            <w:pPr>
              <w:pStyle w:val="Tabletext"/>
            </w:pPr>
            <w:r w:rsidRPr="001C5EB2">
              <w:t>(H) (Anaes.) (Assist.)</w:t>
            </w:r>
          </w:p>
        </w:tc>
        <w:tc>
          <w:tcPr>
            <w:tcW w:w="771" w:type="pct"/>
            <w:shd w:val="clear" w:color="auto" w:fill="auto"/>
          </w:tcPr>
          <w:p w14:paraId="273D459F" w14:textId="6668915C" w:rsidR="00CD269D" w:rsidRPr="001C5EB2" w:rsidRDefault="00AF1A81" w:rsidP="00CD269D">
            <w:pPr>
              <w:pStyle w:val="Tabletext"/>
              <w:jc w:val="right"/>
            </w:pPr>
            <w:r w:rsidRPr="001C5EB2">
              <w:t>1,567.65</w:t>
            </w:r>
          </w:p>
        </w:tc>
      </w:tr>
      <w:tr w:rsidR="00CD269D" w:rsidRPr="001C5EB2" w14:paraId="736A6592" w14:textId="77777777" w:rsidTr="00CD269D">
        <w:tc>
          <w:tcPr>
            <w:tcW w:w="667" w:type="pct"/>
            <w:shd w:val="clear" w:color="auto" w:fill="auto"/>
          </w:tcPr>
          <w:p w14:paraId="6B655754" w14:textId="77777777" w:rsidR="00CD269D" w:rsidRPr="001C5EB2" w:rsidRDefault="00CD269D" w:rsidP="00CD269D">
            <w:pPr>
              <w:pStyle w:val="Tabletext"/>
            </w:pPr>
            <w:r w:rsidRPr="001C5EB2">
              <w:t>38653</w:t>
            </w:r>
          </w:p>
        </w:tc>
        <w:tc>
          <w:tcPr>
            <w:tcW w:w="3562" w:type="pct"/>
            <w:shd w:val="clear" w:color="auto" w:fill="auto"/>
          </w:tcPr>
          <w:p w14:paraId="3D995032" w14:textId="77777777" w:rsidR="00CA55EC" w:rsidRPr="001C5EB2" w:rsidRDefault="00CA55EC" w:rsidP="00CA55EC">
            <w:pPr>
              <w:pStyle w:val="Tabletext"/>
            </w:pPr>
            <w:r w:rsidRPr="001C5EB2">
              <w:t>Open heart surgery, other than a service:</w:t>
            </w:r>
          </w:p>
          <w:p w14:paraId="6B48DA48" w14:textId="77777777" w:rsidR="00CA55EC" w:rsidRPr="001C5EB2" w:rsidRDefault="00CA55EC" w:rsidP="00CA55EC">
            <w:pPr>
              <w:pStyle w:val="Tablea"/>
            </w:pPr>
            <w:r w:rsidRPr="001C5EB2">
              <w:t>(a) to which another item in this Group applies; or</w:t>
            </w:r>
          </w:p>
          <w:p w14:paraId="29D416BF" w14:textId="51113EA5" w:rsidR="00CD269D" w:rsidRPr="001C5EB2" w:rsidRDefault="00CA55EC" w:rsidP="00CA55EC">
            <w:pPr>
              <w:pStyle w:val="Tablea"/>
            </w:pPr>
            <w:r w:rsidRPr="001C5EB2">
              <w:t xml:space="preserve">(b)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48796026" w14:textId="75BA4939" w:rsidR="00CD269D" w:rsidRPr="001C5EB2" w:rsidRDefault="00AF1A81" w:rsidP="00CD269D">
            <w:pPr>
              <w:pStyle w:val="Tabletext"/>
              <w:jc w:val="right"/>
            </w:pPr>
            <w:r w:rsidRPr="001C5EB2">
              <w:t>2,090.50</w:t>
            </w:r>
          </w:p>
        </w:tc>
      </w:tr>
    </w:tbl>
    <w:p w14:paraId="53C79516" w14:textId="20441066" w:rsidR="00CD269D" w:rsidRPr="001C5EB2" w:rsidRDefault="00E61E6B" w:rsidP="00CD269D">
      <w:pPr>
        <w:pStyle w:val="ItemHead"/>
      </w:pPr>
      <w:r w:rsidRPr="001C5EB2">
        <w:t>72</w:t>
      </w:r>
      <w:r w:rsidR="00CD269D" w:rsidRPr="001C5EB2">
        <w:t xml:space="preserve">  </w:t>
      </w:r>
      <w:r w:rsidR="00DA292E" w:rsidRPr="001C5EB2">
        <w:t>Schedule 1</w:t>
      </w:r>
      <w:r w:rsidR="00CD269D" w:rsidRPr="001C5EB2">
        <w:t xml:space="preserve"> (</w:t>
      </w:r>
      <w:r w:rsidR="00C237E3" w:rsidRPr="001C5EB2">
        <w:t>item 3</w:t>
      </w:r>
      <w:r w:rsidR="00CD269D" w:rsidRPr="001C5EB2">
        <w:t>8656)</w:t>
      </w:r>
    </w:p>
    <w:p w14:paraId="2AAF615C" w14:textId="545996CD" w:rsidR="00CD269D" w:rsidRPr="001C5EB2" w:rsidRDefault="007E7BDC" w:rsidP="00CD269D">
      <w:pPr>
        <w:pStyle w:val="Item"/>
      </w:pPr>
      <w:r w:rsidRPr="001C5EB2">
        <w:t>Omit</w:t>
      </w:r>
      <w:r w:rsidR="00CD269D" w:rsidRPr="001C5EB2">
        <w:t xml:space="preserve"> “</w:t>
      </w:r>
      <w:r w:rsidR="00DF38E2" w:rsidRPr="001C5EB2">
        <w:t>bleeding</w:t>
      </w:r>
      <w:r w:rsidR="00CD269D" w:rsidRPr="001C5EB2">
        <w:t>”, substitute “</w:t>
      </w:r>
      <w:r w:rsidR="00DF38E2" w:rsidRPr="001C5EB2">
        <w:t>bleeding, o</w:t>
      </w:r>
      <w:r w:rsidR="00CD269D" w:rsidRPr="001C5EB2">
        <w:t xml:space="preserve">ther than a service associated with a service to which </w:t>
      </w:r>
      <w:r w:rsidR="00F83FC1" w:rsidRPr="001C5EB2">
        <w:t>item 1</w:t>
      </w:r>
      <w:r w:rsidR="00CD269D" w:rsidRPr="001C5EB2">
        <w:t>1704, 11705, 11707, 11714, 18260, 33824, 38418, 38806 or 45503 applies”.</w:t>
      </w:r>
    </w:p>
    <w:p w14:paraId="14C3052A" w14:textId="250AA001" w:rsidR="00DF38E2" w:rsidRPr="001C5EB2" w:rsidRDefault="00E61E6B" w:rsidP="00DF38E2">
      <w:pPr>
        <w:pStyle w:val="ItemHead"/>
      </w:pPr>
      <w:r w:rsidRPr="001C5EB2">
        <w:t>73</w:t>
      </w:r>
      <w:r w:rsidR="00DF38E2" w:rsidRPr="001C5EB2">
        <w:t xml:space="preserve">  </w:t>
      </w:r>
      <w:r w:rsidR="00DA292E" w:rsidRPr="001C5EB2">
        <w:t>Schedule 1</w:t>
      </w:r>
      <w:r w:rsidR="00DF38E2" w:rsidRPr="001C5EB2">
        <w:t xml:space="preserve"> (</w:t>
      </w:r>
      <w:r w:rsidR="00C237E3" w:rsidRPr="001C5EB2">
        <w:t>item 3</w:t>
      </w:r>
      <w:r w:rsidR="00DF38E2" w:rsidRPr="001C5EB2">
        <w:t>8670)</w:t>
      </w:r>
    </w:p>
    <w:p w14:paraId="18A9DEA6" w14:textId="2051D174" w:rsidR="00DF38E2" w:rsidRPr="001C5EB2" w:rsidRDefault="00DF38E2" w:rsidP="00DF38E2">
      <w:pPr>
        <w:pStyle w:val="Item"/>
      </w:pPr>
      <w:r w:rsidRPr="001C5EB2">
        <w:t>Omit “reconstruction”, substitute “reconstruction, other than a service associated with a service to which item 11704, 11705, 11707, 11714, 18260, 33824, 38418, 38806 or 45503 applies”.</w:t>
      </w:r>
    </w:p>
    <w:p w14:paraId="51E6142E" w14:textId="29A443CE" w:rsidR="00DF38E2" w:rsidRPr="001C5EB2" w:rsidRDefault="00E61E6B" w:rsidP="00DF38E2">
      <w:pPr>
        <w:pStyle w:val="ItemHead"/>
      </w:pPr>
      <w:r w:rsidRPr="001C5EB2">
        <w:t>74</w:t>
      </w:r>
      <w:r w:rsidR="00DF38E2" w:rsidRPr="001C5EB2">
        <w:t xml:space="preserve">  </w:t>
      </w:r>
      <w:r w:rsidR="00DA292E" w:rsidRPr="001C5EB2">
        <w:t>Schedule 1</w:t>
      </w:r>
      <w:r w:rsidR="00DF38E2" w:rsidRPr="001C5EB2">
        <w:t xml:space="preserve"> (</w:t>
      </w:r>
      <w:r w:rsidR="00C237E3" w:rsidRPr="001C5EB2">
        <w:t>item 3</w:t>
      </w:r>
      <w:r w:rsidR="00DF38E2" w:rsidRPr="001C5EB2">
        <w:t>867</w:t>
      </w:r>
      <w:r w:rsidR="007D25A5" w:rsidRPr="001C5EB2">
        <w:t>3</w:t>
      </w:r>
      <w:r w:rsidR="00DF38E2" w:rsidRPr="001C5EB2">
        <w:t>)</w:t>
      </w:r>
    </w:p>
    <w:p w14:paraId="02A0FF1B" w14:textId="783618E5" w:rsidR="00DF38E2" w:rsidRPr="001C5EB2" w:rsidRDefault="00DF38E2" w:rsidP="00DF38E2">
      <w:pPr>
        <w:pStyle w:val="Item"/>
      </w:pPr>
      <w:r w:rsidRPr="001C5EB2">
        <w:t>Omit “conduit”, substitute “conduit, other than a service associated with a service to which item 11704, 11705, 11707, 11714, 18260, 33824, 38418, 38806 or 45503 applies”.</w:t>
      </w:r>
    </w:p>
    <w:p w14:paraId="29E911CA" w14:textId="6BCDF142" w:rsidR="00DF38E2" w:rsidRPr="001C5EB2" w:rsidRDefault="00E61E6B" w:rsidP="00DF38E2">
      <w:pPr>
        <w:pStyle w:val="ItemHead"/>
      </w:pPr>
      <w:r w:rsidRPr="001C5EB2">
        <w:t>75</w:t>
      </w:r>
      <w:r w:rsidR="00DF38E2" w:rsidRPr="001C5EB2">
        <w:t xml:space="preserve">  </w:t>
      </w:r>
      <w:r w:rsidR="00DA292E" w:rsidRPr="001C5EB2">
        <w:t>Schedule 1</w:t>
      </w:r>
      <w:r w:rsidR="00DF38E2" w:rsidRPr="001C5EB2">
        <w:t xml:space="preserve"> (</w:t>
      </w:r>
      <w:r w:rsidR="00C237E3" w:rsidRPr="001C5EB2">
        <w:t>item 3</w:t>
      </w:r>
      <w:r w:rsidR="00DF38E2" w:rsidRPr="001C5EB2">
        <w:t>8677)</w:t>
      </w:r>
    </w:p>
    <w:p w14:paraId="09E6CAB8" w14:textId="5ED44E6D" w:rsidR="00DF38E2" w:rsidRPr="001C5EB2" w:rsidRDefault="00DF38E2" w:rsidP="00DF38E2">
      <w:pPr>
        <w:pStyle w:val="Item"/>
      </w:pPr>
      <w:r w:rsidRPr="001C5EB2">
        <w:t>Omit “of”, substitute “of, other than a service associated with a service to which item 11704, 11705, 11707, 11714, 18260, 33824, 38418, 38806 or 45503 applies”.</w:t>
      </w:r>
    </w:p>
    <w:p w14:paraId="2536BD45" w14:textId="558E5275" w:rsidR="00CD269D" w:rsidRPr="001C5EB2" w:rsidRDefault="00E61E6B" w:rsidP="00CD269D">
      <w:pPr>
        <w:pStyle w:val="ItemHead"/>
      </w:pPr>
      <w:r w:rsidRPr="001C5EB2">
        <w:t>76</w:t>
      </w:r>
      <w:r w:rsidR="00CD269D" w:rsidRPr="001C5EB2">
        <w:t xml:space="preserve">  </w:t>
      </w:r>
      <w:r w:rsidR="00DA292E" w:rsidRPr="001C5EB2">
        <w:t>Schedule 1</w:t>
      </w:r>
      <w:r w:rsidR="00CD269D" w:rsidRPr="001C5EB2">
        <w:t xml:space="preserve"> (</w:t>
      </w:r>
      <w:r w:rsidR="00C237E3" w:rsidRPr="001C5EB2">
        <w:t>item 3</w:t>
      </w:r>
      <w:r w:rsidR="00CD269D" w:rsidRPr="001C5EB2">
        <w:t>8680)</w:t>
      </w:r>
    </w:p>
    <w:p w14:paraId="4007D868" w14:textId="75E16270" w:rsidR="00CD269D" w:rsidRPr="001C5EB2" w:rsidRDefault="007E7BDC" w:rsidP="00CD269D">
      <w:pPr>
        <w:pStyle w:val="Item"/>
      </w:pPr>
      <w:r w:rsidRPr="001C5EB2">
        <w:t>Omit</w:t>
      </w:r>
      <w:r w:rsidR="00CD269D" w:rsidRPr="001C5EB2">
        <w:t xml:space="preserve"> “</w:t>
      </w:r>
      <w:r w:rsidR="00D87450" w:rsidRPr="001C5EB2">
        <w:t>reconstruction</w:t>
      </w:r>
      <w:r w:rsidR="00CD269D" w:rsidRPr="001C5EB2">
        <w:t>”, substitute “</w:t>
      </w:r>
      <w:r w:rsidR="00D87450" w:rsidRPr="001C5EB2">
        <w:t>reconstruction, o</w:t>
      </w:r>
      <w:r w:rsidR="00CD269D" w:rsidRPr="001C5EB2">
        <w:t xml:space="preserve">ther than a service associated with a service to which </w:t>
      </w:r>
      <w:r w:rsidR="00F83FC1" w:rsidRPr="001C5EB2">
        <w:t>item 1</w:t>
      </w:r>
      <w:r w:rsidR="00CD269D" w:rsidRPr="001C5EB2">
        <w:t>1704, 11705, 11707, 11714, 18260, 33824, 38418, 38806 or 45503 applies”.</w:t>
      </w:r>
    </w:p>
    <w:p w14:paraId="0805ED8B" w14:textId="689873DE" w:rsidR="00CD269D" w:rsidRPr="001C5EB2" w:rsidRDefault="00E61E6B" w:rsidP="00CD269D">
      <w:pPr>
        <w:pStyle w:val="ItemHead"/>
      </w:pPr>
      <w:r w:rsidRPr="001C5EB2">
        <w:t>77</w:t>
      </w:r>
      <w:r w:rsidR="00CD269D" w:rsidRPr="001C5EB2">
        <w:t xml:space="preserve">  </w:t>
      </w:r>
      <w:r w:rsidR="00DA292E" w:rsidRPr="001C5EB2">
        <w:t>Schedule 1</w:t>
      </w:r>
      <w:r w:rsidR="00CD269D" w:rsidRPr="001C5EB2">
        <w:t xml:space="preserve"> (</w:t>
      </w:r>
      <w:r w:rsidR="00C237E3" w:rsidRPr="001C5EB2">
        <w:t>item 3</w:t>
      </w:r>
      <w:r w:rsidR="00CD269D" w:rsidRPr="001C5EB2">
        <w:t>8700)</w:t>
      </w:r>
    </w:p>
    <w:p w14:paraId="6676A637" w14:textId="32825136" w:rsidR="00CD269D" w:rsidRPr="001C5EB2" w:rsidRDefault="007E7BDC" w:rsidP="00CD269D">
      <w:pPr>
        <w:pStyle w:val="Item"/>
      </w:pPr>
      <w:r w:rsidRPr="001C5EB2">
        <w:t>Omit</w:t>
      </w:r>
      <w:r w:rsidR="00CD269D" w:rsidRPr="001C5EB2">
        <w:t xml:space="preserve"> “</w:t>
      </w:r>
      <w:r w:rsidR="00D87450" w:rsidRPr="001C5EB2">
        <w:t>disease</w:t>
      </w:r>
      <w:r w:rsidR="00CD269D" w:rsidRPr="001C5EB2">
        <w:t>”, substitute “</w:t>
      </w:r>
      <w:r w:rsidR="00D87450" w:rsidRPr="001C5EB2">
        <w:t>disease, o</w:t>
      </w:r>
      <w:r w:rsidR="00CD269D" w:rsidRPr="001C5EB2">
        <w:t xml:space="preserve">ther than a service associated with a service to which </w:t>
      </w:r>
      <w:r w:rsidR="00F83FC1" w:rsidRPr="001C5EB2">
        <w:t>item 1</w:t>
      </w:r>
      <w:r w:rsidR="00CD269D" w:rsidRPr="001C5EB2">
        <w:t>1704, 11705, 11707, 11714, 18260, 33824, 38418, 38806 or 45503 applies”.</w:t>
      </w:r>
    </w:p>
    <w:p w14:paraId="7F998363" w14:textId="4E9A0AD0" w:rsidR="0074284B" w:rsidRPr="001C5EB2" w:rsidRDefault="00E61E6B" w:rsidP="0074284B">
      <w:pPr>
        <w:pStyle w:val="ItemHead"/>
      </w:pPr>
      <w:r w:rsidRPr="001C5EB2">
        <w:t>78</w:t>
      </w:r>
      <w:r w:rsidR="0074284B" w:rsidRPr="001C5EB2">
        <w:t xml:space="preserve">  </w:t>
      </w:r>
      <w:r w:rsidR="00DA292E" w:rsidRPr="001C5EB2">
        <w:t>Schedule 1</w:t>
      </w:r>
      <w:r w:rsidR="0074284B" w:rsidRPr="001C5EB2">
        <w:t xml:space="preserve"> (</w:t>
      </w:r>
      <w:r w:rsidR="00C237E3" w:rsidRPr="001C5EB2">
        <w:t>item 3</w:t>
      </w:r>
      <w:r w:rsidR="0074284B" w:rsidRPr="001C5EB2">
        <w:t>8703)</w:t>
      </w:r>
    </w:p>
    <w:p w14:paraId="4295F252" w14:textId="788916C5" w:rsidR="0074284B" w:rsidRPr="001C5EB2" w:rsidRDefault="0074284B" w:rsidP="0074284B">
      <w:pPr>
        <w:pStyle w:val="Item"/>
      </w:pPr>
      <w:r w:rsidRPr="001C5EB2">
        <w:t>Repeal the item, substitute</w:t>
      </w:r>
      <w:bookmarkStart w:id="46" w:name="BK_S3P28L36C28"/>
      <w:bookmarkEnd w:id="46"/>
      <w:r w:rsidRPr="001C5EB2">
        <w:t>:</w:t>
      </w:r>
    </w:p>
    <w:p w14:paraId="3E3B7E13" w14:textId="77777777" w:rsidR="0074284B" w:rsidRPr="001C5EB2" w:rsidRDefault="0074284B" w:rsidP="0074284B">
      <w:pPr>
        <w:pStyle w:val="Tabletext"/>
      </w:pPr>
    </w:p>
    <w:tbl>
      <w:tblPr>
        <w:tblW w:w="5000" w:type="pct"/>
        <w:tblCellMar>
          <w:left w:w="107" w:type="dxa"/>
          <w:right w:w="107" w:type="dxa"/>
        </w:tblCellMar>
        <w:tblLook w:val="04A0" w:firstRow="1" w:lastRow="0" w:firstColumn="1" w:lastColumn="0" w:noHBand="0" w:noVBand="1"/>
      </w:tblPr>
      <w:tblGrid>
        <w:gridCol w:w="1213"/>
        <w:gridCol w:w="6001"/>
        <w:gridCol w:w="1313"/>
      </w:tblGrid>
      <w:tr w:rsidR="0074284B" w:rsidRPr="001C5EB2" w14:paraId="34B90EF1" w14:textId="77777777" w:rsidTr="0074284B">
        <w:tc>
          <w:tcPr>
            <w:tcW w:w="711" w:type="pct"/>
            <w:shd w:val="clear" w:color="auto" w:fill="auto"/>
            <w:hideMark/>
          </w:tcPr>
          <w:p w14:paraId="56E14330" w14:textId="77777777" w:rsidR="0074284B" w:rsidRPr="001C5EB2" w:rsidRDefault="0074284B" w:rsidP="004A72AA">
            <w:pPr>
              <w:pStyle w:val="Tabletext"/>
            </w:pPr>
            <w:r w:rsidRPr="001C5EB2">
              <w:t>38703</w:t>
            </w:r>
          </w:p>
        </w:tc>
        <w:tc>
          <w:tcPr>
            <w:tcW w:w="3519" w:type="pct"/>
            <w:shd w:val="clear" w:color="auto" w:fill="auto"/>
            <w:hideMark/>
          </w:tcPr>
          <w:p w14:paraId="1ADB7490" w14:textId="753BAADC" w:rsidR="0074284B" w:rsidRPr="001C5EB2" w:rsidRDefault="0074284B" w:rsidP="004A72AA">
            <w:pPr>
              <w:pStyle w:val="Tabletext"/>
            </w:pPr>
            <w:r w:rsidRPr="001C5EB2">
              <w:t>Patent ductus arteriosus, shunt, collateral or other single large vessel, division or ligation of, with cardiopulmonary bypass, for congenital heart disease, other than a service associated with a service to which item 11704, 11705, 11707, 11714, 18260, 33824, 38418, 38806 or 45503 applies (H) (Anaes.) (Assist.)</w:t>
            </w:r>
          </w:p>
        </w:tc>
        <w:tc>
          <w:tcPr>
            <w:tcW w:w="770" w:type="pct"/>
            <w:shd w:val="clear" w:color="auto" w:fill="auto"/>
          </w:tcPr>
          <w:p w14:paraId="70136FE8" w14:textId="668573EF" w:rsidR="0074284B" w:rsidRPr="001C5EB2" w:rsidRDefault="0074284B" w:rsidP="004A72AA">
            <w:pPr>
              <w:pStyle w:val="Tabletext"/>
              <w:jc w:val="right"/>
            </w:pPr>
            <w:r w:rsidRPr="001C5EB2">
              <w:t>2,008.85</w:t>
            </w:r>
          </w:p>
        </w:tc>
      </w:tr>
    </w:tbl>
    <w:p w14:paraId="2DD00BDB" w14:textId="69120D40" w:rsidR="0074284B" w:rsidRPr="001C5EB2" w:rsidRDefault="00E61E6B" w:rsidP="0074284B">
      <w:pPr>
        <w:pStyle w:val="ItemHead"/>
      </w:pPr>
      <w:r w:rsidRPr="001C5EB2">
        <w:lastRenderedPageBreak/>
        <w:t>79</w:t>
      </w:r>
      <w:r w:rsidR="0074284B" w:rsidRPr="001C5EB2">
        <w:t xml:space="preserve">  </w:t>
      </w:r>
      <w:r w:rsidR="00DA292E" w:rsidRPr="001C5EB2">
        <w:t>Schedule 1</w:t>
      </w:r>
      <w:r w:rsidR="0074284B" w:rsidRPr="001C5EB2">
        <w:t xml:space="preserve"> (</w:t>
      </w:r>
      <w:r w:rsidR="00C237E3" w:rsidRPr="001C5EB2">
        <w:t>item 3</w:t>
      </w:r>
      <w:r w:rsidR="0074284B" w:rsidRPr="001C5EB2">
        <w:t>8706)</w:t>
      </w:r>
    </w:p>
    <w:p w14:paraId="21639C2A" w14:textId="39869C24" w:rsidR="0074284B" w:rsidRPr="001C5EB2" w:rsidRDefault="0074284B" w:rsidP="0074284B">
      <w:pPr>
        <w:pStyle w:val="Item"/>
      </w:pPr>
      <w:r w:rsidRPr="001C5EB2">
        <w:t>Omit “</w:t>
      </w:r>
      <w:r w:rsidR="00D87450" w:rsidRPr="001C5EB2">
        <w:t>disease</w:t>
      </w:r>
      <w:r w:rsidRPr="001C5EB2">
        <w:t>”, substitute “</w:t>
      </w:r>
      <w:r w:rsidR="00D87450" w:rsidRPr="001C5EB2">
        <w:t>disease, o</w:t>
      </w:r>
      <w:r w:rsidRPr="001C5EB2">
        <w:t>ther than a service associated with a service to which item 11704, 11705, 11707, 11714, 18260, 33824, 38418, 38806 or 45503 applies”.</w:t>
      </w:r>
    </w:p>
    <w:p w14:paraId="38733A28" w14:textId="524026C9" w:rsidR="0074284B" w:rsidRPr="001C5EB2" w:rsidRDefault="00E61E6B" w:rsidP="0074284B">
      <w:pPr>
        <w:pStyle w:val="ItemHead"/>
      </w:pPr>
      <w:r w:rsidRPr="001C5EB2">
        <w:t>80</w:t>
      </w:r>
      <w:r w:rsidR="0074284B" w:rsidRPr="001C5EB2">
        <w:t xml:space="preserve">  </w:t>
      </w:r>
      <w:r w:rsidR="00DA292E" w:rsidRPr="001C5EB2">
        <w:t>Schedule 1</w:t>
      </w:r>
      <w:r w:rsidR="0074284B" w:rsidRPr="001C5EB2">
        <w:t xml:space="preserve"> (</w:t>
      </w:r>
      <w:r w:rsidR="00C237E3" w:rsidRPr="001C5EB2">
        <w:t>item 3</w:t>
      </w:r>
      <w:r w:rsidR="0074284B" w:rsidRPr="001C5EB2">
        <w:t>8709)</w:t>
      </w:r>
    </w:p>
    <w:p w14:paraId="378ADD69" w14:textId="1525D9A9" w:rsidR="0074284B" w:rsidRPr="001C5EB2" w:rsidRDefault="0074284B" w:rsidP="0074284B">
      <w:pPr>
        <w:pStyle w:val="Item"/>
      </w:pPr>
      <w:r w:rsidRPr="001C5EB2">
        <w:t>Repeal the item, substitute</w:t>
      </w:r>
      <w:bookmarkStart w:id="47" w:name="BK_S3P29L6C28"/>
      <w:bookmarkEnd w:id="47"/>
      <w:r w:rsidRPr="001C5EB2">
        <w:t>:</w:t>
      </w:r>
    </w:p>
    <w:p w14:paraId="681BEC21" w14:textId="77777777" w:rsidR="0074284B" w:rsidRPr="001C5EB2" w:rsidRDefault="0074284B" w:rsidP="0074284B">
      <w:pPr>
        <w:pStyle w:val="Tabletext"/>
      </w:pPr>
    </w:p>
    <w:tbl>
      <w:tblPr>
        <w:tblW w:w="5000" w:type="pct"/>
        <w:tblCellMar>
          <w:left w:w="107" w:type="dxa"/>
          <w:right w:w="107" w:type="dxa"/>
        </w:tblCellMar>
        <w:tblLook w:val="04A0" w:firstRow="1" w:lastRow="0" w:firstColumn="1" w:lastColumn="0" w:noHBand="0" w:noVBand="1"/>
      </w:tblPr>
      <w:tblGrid>
        <w:gridCol w:w="1213"/>
        <w:gridCol w:w="6001"/>
        <w:gridCol w:w="1313"/>
      </w:tblGrid>
      <w:tr w:rsidR="0074284B" w:rsidRPr="001C5EB2" w14:paraId="6AE7EC8D" w14:textId="77777777" w:rsidTr="0074284B">
        <w:tc>
          <w:tcPr>
            <w:tcW w:w="711" w:type="pct"/>
            <w:shd w:val="clear" w:color="auto" w:fill="auto"/>
            <w:hideMark/>
          </w:tcPr>
          <w:p w14:paraId="1B7F6434" w14:textId="77777777" w:rsidR="0074284B" w:rsidRPr="001C5EB2" w:rsidRDefault="0074284B" w:rsidP="004A72AA">
            <w:pPr>
              <w:pStyle w:val="Tabletext"/>
            </w:pPr>
            <w:r w:rsidRPr="001C5EB2">
              <w:t>38709</w:t>
            </w:r>
          </w:p>
        </w:tc>
        <w:tc>
          <w:tcPr>
            <w:tcW w:w="3519" w:type="pct"/>
            <w:shd w:val="clear" w:color="auto" w:fill="auto"/>
            <w:hideMark/>
          </w:tcPr>
          <w:p w14:paraId="0133EDDF" w14:textId="4563AFA3" w:rsidR="0074284B" w:rsidRPr="001C5EB2" w:rsidRDefault="0095760C" w:rsidP="004A72AA">
            <w:pPr>
              <w:pStyle w:val="Tabletext"/>
            </w:pPr>
            <w:r w:rsidRPr="001C5EB2">
              <w:t>Anastomosis or repair of a</w:t>
            </w:r>
            <w:r w:rsidR="0074284B" w:rsidRPr="001C5EB2">
              <w:t>orta, with cardiopulmonary bypass, for congenital heart disease, other than a service associated with a service to which item 11704, 11705, 11707, 11714, 18260, 33824, 38418, 38806 or 45503 applies (H) (Anaes.) (Assist.)</w:t>
            </w:r>
          </w:p>
        </w:tc>
        <w:tc>
          <w:tcPr>
            <w:tcW w:w="770" w:type="pct"/>
            <w:shd w:val="clear" w:color="auto" w:fill="auto"/>
          </w:tcPr>
          <w:p w14:paraId="4039225C" w14:textId="66D96CD2" w:rsidR="0074284B" w:rsidRPr="001C5EB2" w:rsidRDefault="0074284B" w:rsidP="004A72AA">
            <w:pPr>
              <w:pStyle w:val="Tabletext"/>
              <w:jc w:val="right"/>
            </w:pPr>
            <w:r w:rsidRPr="001C5EB2">
              <w:t>2,235.45</w:t>
            </w:r>
          </w:p>
        </w:tc>
      </w:tr>
    </w:tbl>
    <w:p w14:paraId="70D37913" w14:textId="27AC1913" w:rsidR="00CD269D" w:rsidRPr="001C5EB2" w:rsidRDefault="00E61E6B" w:rsidP="00CD269D">
      <w:pPr>
        <w:pStyle w:val="ItemHead"/>
      </w:pPr>
      <w:r w:rsidRPr="001C5EB2">
        <w:t>81</w:t>
      </w:r>
      <w:r w:rsidR="00CD269D" w:rsidRPr="001C5EB2">
        <w:t xml:space="preserve">  </w:t>
      </w:r>
      <w:r w:rsidR="00DA292E" w:rsidRPr="001C5EB2">
        <w:t>Schedule 1</w:t>
      </w:r>
      <w:r w:rsidR="00CD269D" w:rsidRPr="001C5EB2">
        <w:t xml:space="preserve"> (</w:t>
      </w:r>
      <w:r w:rsidR="00C237E3" w:rsidRPr="001C5EB2">
        <w:t>item 3</w:t>
      </w:r>
      <w:r w:rsidR="00CD269D" w:rsidRPr="001C5EB2">
        <w:t>8712)</w:t>
      </w:r>
    </w:p>
    <w:p w14:paraId="7BD8B9B9" w14:textId="77777777" w:rsidR="00CD269D" w:rsidRPr="001C5EB2" w:rsidRDefault="00CD269D" w:rsidP="00CD269D">
      <w:pPr>
        <w:pStyle w:val="Item"/>
      </w:pPr>
      <w:r w:rsidRPr="001C5EB2">
        <w:t>Repeal the item.</w:t>
      </w:r>
    </w:p>
    <w:p w14:paraId="4459D6BB" w14:textId="1DC704C1" w:rsidR="00CD269D" w:rsidRPr="001C5EB2" w:rsidRDefault="00E61E6B" w:rsidP="00CD269D">
      <w:pPr>
        <w:pStyle w:val="ItemHead"/>
      </w:pPr>
      <w:r w:rsidRPr="001C5EB2">
        <w:t>82</w:t>
      </w:r>
      <w:r w:rsidR="00CD269D" w:rsidRPr="001C5EB2">
        <w:t xml:space="preserve">  </w:t>
      </w:r>
      <w:r w:rsidR="00DA292E" w:rsidRPr="001C5EB2">
        <w:t>Schedule 1</w:t>
      </w:r>
      <w:r w:rsidR="00CD269D" w:rsidRPr="001C5EB2">
        <w:t xml:space="preserve"> (</w:t>
      </w:r>
      <w:r w:rsidR="00C237E3" w:rsidRPr="001C5EB2">
        <w:t>item 3</w:t>
      </w:r>
      <w:r w:rsidR="00CD269D" w:rsidRPr="001C5EB2">
        <w:t>8715)</w:t>
      </w:r>
    </w:p>
    <w:p w14:paraId="458FACC2" w14:textId="3474C08A" w:rsidR="00CD269D" w:rsidRPr="001C5EB2" w:rsidRDefault="007E7BDC" w:rsidP="00CD269D">
      <w:pPr>
        <w:pStyle w:val="Item"/>
      </w:pPr>
      <w:r w:rsidRPr="001C5EB2">
        <w:t>Omit</w:t>
      </w:r>
      <w:r w:rsidR="00CD269D" w:rsidRPr="001C5EB2">
        <w:t xml:space="preserve"> “</w:t>
      </w:r>
      <w:r w:rsidR="00D87450" w:rsidRPr="001C5EB2">
        <w:t>disease</w:t>
      </w:r>
      <w:r w:rsidR="00CD269D" w:rsidRPr="001C5EB2">
        <w:t>”, substitute “</w:t>
      </w:r>
      <w:r w:rsidR="00D87450" w:rsidRPr="001C5EB2">
        <w:t>disease, o</w:t>
      </w:r>
      <w:r w:rsidR="00CD269D" w:rsidRPr="001C5EB2">
        <w:t xml:space="preserve">ther than a service associated with a service to which </w:t>
      </w:r>
      <w:r w:rsidR="00F83FC1" w:rsidRPr="001C5EB2">
        <w:t>item 1</w:t>
      </w:r>
      <w:r w:rsidR="00CD269D" w:rsidRPr="001C5EB2">
        <w:t>1704, 11705, 11707, 11714, 18260, 33824, 38418, 38806 or 45503 applies”.</w:t>
      </w:r>
    </w:p>
    <w:p w14:paraId="59C67E11" w14:textId="76484907" w:rsidR="004361AE" w:rsidRPr="001C5EB2" w:rsidRDefault="00E61E6B" w:rsidP="004361AE">
      <w:pPr>
        <w:pStyle w:val="ItemHead"/>
      </w:pPr>
      <w:r w:rsidRPr="001C5EB2">
        <w:t>83</w:t>
      </w:r>
      <w:r w:rsidR="004361AE" w:rsidRPr="001C5EB2">
        <w:t xml:space="preserve">  </w:t>
      </w:r>
      <w:r w:rsidR="00DA292E" w:rsidRPr="001C5EB2">
        <w:t>Schedule 1</w:t>
      </w:r>
      <w:r w:rsidR="004361AE" w:rsidRPr="001C5EB2">
        <w:t xml:space="preserve"> (</w:t>
      </w:r>
      <w:r w:rsidR="00C237E3" w:rsidRPr="001C5EB2">
        <w:t>item 3</w:t>
      </w:r>
      <w:r w:rsidR="004361AE" w:rsidRPr="001C5EB2">
        <w:t>8718)</w:t>
      </w:r>
    </w:p>
    <w:p w14:paraId="6475B61A" w14:textId="2915801E" w:rsidR="004361AE" w:rsidRPr="001C5EB2" w:rsidRDefault="004361AE" w:rsidP="004361AE">
      <w:pPr>
        <w:pStyle w:val="Item"/>
      </w:pPr>
      <w:r w:rsidRPr="001C5EB2">
        <w:t>Repeal the item, substitute</w:t>
      </w:r>
      <w:bookmarkStart w:id="48" w:name="BK_S3P29L19C28"/>
      <w:bookmarkEnd w:id="48"/>
      <w:r w:rsidRPr="001C5EB2">
        <w:t>:</w:t>
      </w:r>
    </w:p>
    <w:p w14:paraId="38E0C6E8" w14:textId="77777777" w:rsidR="00863E68" w:rsidRPr="001C5EB2" w:rsidRDefault="00863E68" w:rsidP="00863E68">
      <w:pPr>
        <w:pStyle w:val="Tabletext"/>
      </w:pPr>
    </w:p>
    <w:tbl>
      <w:tblPr>
        <w:tblW w:w="5000" w:type="pct"/>
        <w:tblCellMar>
          <w:left w:w="107" w:type="dxa"/>
          <w:right w:w="107" w:type="dxa"/>
        </w:tblCellMar>
        <w:tblLook w:val="04A0" w:firstRow="1" w:lastRow="0" w:firstColumn="1" w:lastColumn="0" w:noHBand="0" w:noVBand="1"/>
      </w:tblPr>
      <w:tblGrid>
        <w:gridCol w:w="1213"/>
        <w:gridCol w:w="6001"/>
        <w:gridCol w:w="1313"/>
      </w:tblGrid>
      <w:tr w:rsidR="004B7289" w:rsidRPr="001C5EB2" w14:paraId="64AF0837" w14:textId="77777777" w:rsidTr="00863E68">
        <w:tc>
          <w:tcPr>
            <w:tcW w:w="711" w:type="pct"/>
            <w:shd w:val="clear" w:color="auto" w:fill="auto"/>
            <w:hideMark/>
          </w:tcPr>
          <w:p w14:paraId="75600C29" w14:textId="77777777" w:rsidR="004B7289" w:rsidRPr="001C5EB2" w:rsidRDefault="004B7289" w:rsidP="004A72AA">
            <w:pPr>
              <w:pStyle w:val="Tabletext"/>
            </w:pPr>
            <w:r w:rsidRPr="001C5EB2">
              <w:t>38718</w:t>
            </w:r>
          </w:p>
        </w:tc>
        <w:tc>
          <w:tcPr>
            <w:tcW w:w="3519" w:type="pct"/>
            <w:shd w:val="clear" w:color="auto" w:fill="auto"/>
            <w:hideMark/>
          </w:tcPr>
          <w:p w14:paraId="00BF6873" w14:textId="33E7934A" w:rsidR="004B7289" w:rsidRPr="001C5EB2" w:rsidRDefault="0095760C" w:rsidP="004A72AA">
            <w:pPr>
              <w:pStyle w:val="Tabletext"/>
            </w:pPr>
            <w:r w:rsidRPr="001C5EB2">
              <w:t>Banding, debanding or repair of m</w:t>
            </w:r>
            <w:r w:rsidR="004B7289" w:rsidRPr="001C5EB2">
              <w:t>ain pulmonary artery, with cardiopulmonary bypass, for congenital heart disease, other than a service associated with a service to which item 11704, 11705, 11707, 11714, 18260, 33824, 38418, 38806 or 45503 applies (H) (Anaes.) (Assist.)</w:t>
            </w:r>
          </w:p>
        </w:tc>
        <w:tc>
          <w:tcPr>
            <w:tcW w:w="770" w:type="pct"/>
            <w:shd w:val="clear" w:color="auto" w:fill="auto"/>
          </w:tcPr>
          <w:p w14:paraId="4A16B874" w14:textId="5E085397" w:rsidR="004B7289" w:rsidRPr="001C5EB2" w:rsidRDefault="00863E68" w:rsidP="004A72AA">
            <w:pPr>
              <w:pStyle w:val="Tabletext"/>
              <w:jc w:val="right"/>
            </w:pPr>
            <w:r w:rsidRPr="001C5EB2">
              <w:t>2,245.70</w:t>
            </w:r>
          </w:p>
        </w:tc>
      </w:tr>
    </w:tbl>
    <w:p w14:paraId="54B15DA1" w14:textId="3702F189" w:rsidR="004361AE" w:rsidRPr="001C5EB2" w:rsidRDefault="00E61E6B" w:rsidP="004361AE">
      <w:pPr>
        <w:pStyle w:val="ItemHead"/>
      </w:pPr>
      <w:r w:rsidRPr="001C5EB2">
        <w:t>84</w:t>
      </w:r>
      <w:r w:rsidR="004361AE" w:rsidRPr="001C5EB2">
        <w:t xml:space="preserve">  </w:t>
      </w:r>
      <w:r w:rsidR="00DA292E" w:rsidRPr="001C5EB2">
        <w:t>Schedule 1</w:t>
      </w:r>
      <w:r w:rsidR="004361AE" w:rsidRPr="001C5EB2">
        <w:t xml:space="preserve"> (</w:t>
      </w:r>
      <w:r w:rsidR="00C237E3" w:rsidRPr="001C5EB2">
        <w:t>item 3</w:t>
      </w:r>
      <w:r w:rsidR="004361AE" w:rsidRPr="001C5EB2">
        <w:t>8721)</w:t>
      </w:r>
    </w:p>
    <w:p w14:paraId="3361BDEF" w14:textId="495B8DEE" w:rsidR="004361AE" w:rsidRPr="001C5EB2" w:rsidRDefault="004361AE" w:rsidP="004361AE">
      <w:pPr>
        <w:pStyle w:val="Item"/>
      </w:pPr>
      <w:r w:rsidRPr="001C5EB2">
        <w:t>Omit “</w:t>
      </w:r>
      <w:r w:rsidR="00D87450" w:rsidRPr="001C5EB2">
        <w:t>disease</w:t>
      </w:r>
      <w:r w:rsidRPr="001C5EB2">
        <w:t>”, substitute “</w:t>
      </w:r>
      <w:r w:rsidR="00D87450" w:rsidRPr="001C5EB2">
        <w:t>disease, o</w:t>
      </w:r>
      <w:r w:rsidRPr="001C5EB2">
        <w:t>ther than a service associated with a service to which item 11704, 11705, 11707, 11714, 18260, 33824, 38418, 38806 or 45503 applies”.</w:t>
      </w:r>
    </w:p>
    <w:p w14:paraId="76449944" w14:textId="12C7B7CF" w:rsidR="004361AE" w:rsidRPr="001C5EB2" w:rsidRDefault="00E61E6B" w:rsidP="004361AE">
      <w:pPr>
        <w:pStyle w:val="ItemHead"/>
      </w:pPr>
      <w:r w:rsidRPr="001C5EB2">
        <w:t>85</w:t>
      </w:r>
      <w:r w:rsidR="004361AE" w:rsidRPr="001C5EB2">
        <w:t xml:space="preserve">  </w:t>
      </w:r>
      <w:r w:rsidR="00DA292E" w:rsidRPr="001C5EB2">
        <w:t>Schedule 1</w:t>
      </w:r>
      <w:r w:rsidR="004361AE" w:rsidRPr="001C5EB2">
        <w:t xml:space="preserve"> (</w:t>
      </w:r>
      <w:r w:rsidR="00C237E3" w:rsidRPr="001C5EB2">
        <w:t>item 3</w:t>
      </w:r>
      <w:r w:rsidR="004361AE" w:rsidRPr="001C5EB2">
        <w:t>8724)</w:t>
      </w:r>
    </w:p>
    <w:p w14:paraId="40B8BA38" w14:textId="161442E9" w:rsidR="004361AE" w:rsidRPr="001C5EB2" w:rsidRDefault="004361AE" w:rsidP="004361AE">
      <w:pPr>
        <w:pStyle w:val="Item"/>
      </w:pPr>
      <w:r w:rsidRPr="001C5EB2">
        <w:t>Repeal the item, substitute</w:t>
      </w:r>
      <w:bookmarkStart w:id="49" w:name="BK_S3P29L31C28"/>
      <w:bookmarkEnd w:id="49"/>
      <w:r w:rsidRPr="001C5EB2">
        <w:t>:</w:t>
      </w:r>
    </w:p>
    <w:p w14:paraId="2257A1A3" w14:textId="77777777" w:rsidR="00863E68" w:rsidRPr="001C5EB2" w:rsidRDefault="00863E68" w:rsidP="00863E68">
      <w:pPr>
        <w:pStyle w:val="Tabletext"/>
      </w:pPr>
    </w:p>
    <w:tbl>
      <w:tblPr>
        <w:tblW w:w="5000" w:type="pct"/>
        <w:tblCellMar>
          <w:left w:w="107" w:type="dxa"/>
          <w:right w:w="107" w:type="dxa"/>
        </w:tblCellMar>
        <w:tblLook w:val="04A0" w:firstRow="1" w:lastRow="0" w:firstColumn="1" w:lastColumn="0" w:noHBand="0" w:noVBand="1"/>
      </w:tblPr>
      <w:tblGrid>
        <w:gridCol w:w="1213"/>
        <w:gridCol w:w="6001"/>
        <w:gridCol w:w="1313"/>
      </w:tblGrid>
      <w:tr w:rsidR="00863E68" w:rsidRPr="001C5EB2" w14:paraId="658C6364" w14:textId="77777777" w:rsidTr="00863E68">
        <w:tc>
          <w:tcPr>
            <w:tcW w:w="711" w:type="pct"/>
            <w:shd w:val="clear" w:color="auto" w:fill="auto"/>
            <w:hideMark/>
          </w:tcPr>
          <w:p w14:paraId="371F85F3" w14:textId="77777777" w:rsidR="00863E68" w:rsidRPr="001C5EB2" w:rsidRDefault="00863E68" w:rsidP="004A72AA">
            <w:pPr>
              <w:pStyle w:val="Tabletext"/>
            </w:pPr>
            <w:r w:rsidRPr="001C5EB2">
              <w:t>38724</w:t>
            </w:r>
          </w:p>
        </w:tc>
        <w:tc>
          <w:tcPr>
            <w:tcW w:w="3519" w:type="pct"/>
            <w:shd w:val="clear" w:color="auto" w:fill="auto"/>
            <w:hideMark/>
          </w:tcPr>
          <w:p w14:paraId="4F628A2D" w14:textId="6A8E13A4" w:rsidR="00863E68" w:rsidRPr="001C5EB2" w:rsidRDefault="00863E68" w:rsidP="004A72AA">
            <w:pPr>
              <w:pStyle w:val="Tabletext"/>
            </w:pPr>
            <w:r w:rsidRPr="001C5EB2">
              <w:t>Vena cava, anastomosis or repair of, with cardiopulmonary bypass, for congenital heart disease, other than a service associated with a service to which item 11704, 11705, 11707, 11714, 18260, 33824, 38418, 38806 or 45503 applies (H) (Anaes.) (Assist.)</w:t>
            </w:r>
          </w:p>
        </w:tc>
        <w:tc>
          <w:tcPr>
            <w:tcW w:w="770" w:type="pct"/>
            <w:shd w:val="clear" w:color="auto" w:fill="auto"/>
          </w:tcPr>
          <w:p w14:paraId="125BC474" w14:textId="0C2F683B" w:rsidR="00863E68" w:rsidRPr="001C5EB2" w:rsidRDefault="00863E68" w:rsidP="004A72AA">
            <w:pPr>
              <w:pStyle w:val="Tabletext"/>
              <w:jc w:val="right"/>
            </w:pPr>
            <w:r w:rsidRPr="001C5EB2">
              <w:t>2,264.55</w:t>
            </w:r>
          </w:p>
        </w:tc>
      </w:tr>
    </w:tbl>
    <w:p w14:paraId="33E36CBD" w14:textId="33A0CA3C" w:rsidR="00CD269D" w:rsidRPr="001C5EB2" w:rsidRDefault="00E61E6B" w:rsidP="00CD269D">
      <w:pPr>
        <w:pStyle w:val="ItemHead"/>
      </w:pPr>
      <w:r w:rsidRPr="001C5EB2">
        <w:t>86</w:t>
      </w:r>
      <w:r w:rsidR="00CD269D" w:rsidRPr="001C5EB2">
        <w:t xml:space="preserve">  </w:t>
      </w:r>
      <w:r w:rsidR="00DA292E" w:rsidRPr="001C5EB2">
        <w:t>Schedule 1</w:t>
      </w:r>
      <w:r w:rsidR="00CD269D" w:rsidRPr="001C5EB2">
        <w:t xml:space="preserve"> (</w:t>
      </w:r>
      <w:r w:rsidR="00900656" w:rsidRPr="001C5EB2">
        <w:t>items 3</w:t>
      </w:r>
      <w:r w:rsidR="00CD269D" w:rsidRPr="001C5EB2">
        <w:t>8727 and 38730)</w:t>
      </w:r>
    </w:p>
    <w:p w14:paraId="36CF5578" w14:textId="77777777" w:rsidR="00CD269D" w:rsidRPr="001C5EB2" w:rsidRDefault="00CD269D" w:rsidP="00CD269D">
      <w:pPr>
        <w:pStyle w:val="Item"/>
      </w:pPr>
      <w:r w:rsidRPr="001C5EB2">
        <w:t>Repeal the items, substitute:</w:t>
      </w:r>
    </w:p>
    <w:p w14:paraId="4B0EA905" w14:textId="77777777" w:rsidR="00CD269D" w:rsidRPr="001C5EB2" w:rsidRDefault="00CD269D" w:rsidP="00CD269D">
      <w:pPr>
        <w:pStyle w:val="Tabletext"/>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37"/>
        <w:gridCol w:w="6075"/>
        <w:gridCol w:w="1315"/>
      </w:tblGrid>
      <w:tr w:rsidR="00CD269D" w:rsidRPr="001C5EB2" w14:paraId="1DA75145" w14:textId="77777777" w:rsidTr="00CD269D">
        <w:tc>
          <w:tcPr>
            <w:tcW w:w="667" w:type="pct"/>
            <w:shd w:val="clear" w:color="auto" w:fill="auto"/>
          </w:tcPr>
          <w:p w14:paraId="0C770926" w14:textId="77777777" w:rsidR="00CD269D" w:rsidRPr="001C5EB2" w:rsidRDefault="00CD269D" w:rsidP="00CD269D">
            <w:pPr>
              <w:pStyle w:val="Tabletext"/>
            </w:pPr>
            <w:r w:rsidRPr="001C5EB2">
              <w:t>38727</w:t>
            </w:r>
          </w:p>
        </w:tc>
        <w:tc>
          <w:tcPr>
            <w:tcW w:w="3562" w:type="pct"/>
            <w:shd w:val="clear" w:color="auto" w:fill="auto"/>
          </w:tcPr>
          <w:p w14:paraId="4DA6B299" w14:textId="3569B57E" w:rsidR="00CD269D" w:rsidRPr="001C5EB2" w:rsidRDefault="0095760C" w:rsidP="00CD269D">
            <w:pPr>
              <w:pStyle w:val="Tabletext"/>
            </w:pPr>
            <w:r w:rsidRPr="001C5EB2">
              <w:t>Anastomosis or repair of i</w:t>
            </w:r>
            <w:r w:rsidR="00CD269D" w:rsidRPr="001C5EB2">
              <w:t xml:space="preserve">ntrathoracic vessels, without cardiopulmonary bypass, </w:t>
            </w:r>
            <w:r w:rsidR="002C2B68" w:rsidRPr="001C5EB2">
              <w:t>performed as a primary procedure</w:t>
            </w:r>
            <w:r w:rsidR="00CD269D" w:rsidRPr="001C5EB2">
              <w:t xml:space="preserve">, other than a service to which </w:t>
            </w:r>
            <w:r w:rsidR="00F83FC1" w:rsidRPr="001C5EB2">
              <w:t>item 1</w:t>
            </w:r>
            <w:r w:rsidR="002C2B68" w:rsidRPr="001C5EB2">
              <w:t xml:space="preserve">1704, 11705, 11707, 11714, 18260, 33824, 38418, </w:t>
            </w:r>
            <w:r w:rsidR="00FD1EAA" w:rsidRPr="001C5EB2">
              <w:t>3</w:t>
            </w:r>
            <w:r w:rsidR="00CD269D" w:rsidRPr="001C5EB2">
              <w:t>8700, 38703, 38706, 38709, 38712, 38715, 38718, 38721</w:t>
            </w:r>
            <w:r w:rsidR="002C2B68" w:rsidRPr="001C5EB2">
              <w:t xml:space="preserve">, </w:t>
            </w:r>
            <w:r w:rsidR="00CD269D" w:rsidRPr="001C5EB2">
              <w:t>38724</w:t>
            </w:r>
            <w:r w:rsidR="002C2B68" w:rsidRPr="001C5EB2">
              <w:t>, 38806 or 45503</w:t>
            </w:r>
            <w:r w:rsidR="00CD269D" w:rsidRPr="001C5EB2">
              <w:t xml:space="preserve"> </w:t>
            </w:r>
            <w:r w:rsidR="00CD269D" w:rsidRPr="001C5EB2">
              <w:lastRenderedPageBreak/>
              <w:t>applies (H) (Anaes.) (Assist.)</w:t>
            </w:r>
          </w:p>
        </w:tc>
        <w:tc>
          <w:tcPr>
            <w:tcW w:w="771" w:type="pct"/>
            <w:shd w:val="clear" w:color="auto" w:fill="auto"/>
          </w:tcPr>
          <w:p w14:paraId="0F1E6F7A" w14:textId="77777777" w:rsidR="00CD269D" w:rsidRPr="001C5EB2" w:rsidRDefault="00CD269D" w:rsidP="00CD269D">
            <w:pPr>
              <w:pStyle w:val="Tabletext"/>
              <w:jc w:val="right"/>
            </w:pPr>
            <w:r w:rsidRPr="001C5EB2">
              <w:lastRenderedPageBreak/>
              <w:t>1,556.45</w:t>
            </w:r>
          </w:p>
        </w:tc>
      </w:tr>
      <w:tr w:rsidR="00CD269D" w:rsidRPr="001C5EB2" w14:paraId="60DB7A6B" w14:textId="77777777" w:rsidTr="00CD269D">
        <w:tc>
          <w:tcPr>
            <w:tcW w:w="667" w:type="pct"/>
            <w:shd w:val="clear" w:color="auto" w:fill="auto"/>
          </w:tcPr>
          <w:p w14:paraId="36E59584" w14:textId="77777777" w:rsidR="00CD269D" w:rsidRPr="001C5EB2" w:rsidRDefault="00CD269D" w:rsidP="00CD269D">
            <w:pPr>
              <w:pStyle w:val="Tabletext"/>
            </w:pPr>
            <w:r w:rsidRPr="001C5EB2">
              <w:t>38730</w:t>
            </w:r>
          </w:p>
        </w:tc>
        <w:tc>
          <w:tcPr>
            <w:tcW w:w="3562" w:type="pct"/>
            <w:shd w:val="clear" w:color="auto" w:fill="auto"/>
          </w:tcPr>
          <w:p w14:paraId="20A5AD71" w14:textId="34FA0094" w:rsidR="00CD269D" w:rsidRPr="001C5EB2" w:rsidRDefault="0095760C" w:rsidP="00CD269D">
            <w:pPr>
              <w:pStyle w:val="Tabletext"/>
            </w:pPr>
            <w:r w:rsidRPr="001C5EB2">
              <w:t>Anastomosis or repair of i</w:t>
            </w:r>
            <w:r w:rsidR="00CD269D" w:rsidRPr="001C5EB2">
              <w:t xml:space="preserve">ntrathoracic vessels, with cardiopulmonary bypass, </w:t>
            </w:r>
            <w:r w:rsidR="00AC6298" w:rsidRPr="001C5EB2">
              <w:t>performed as a primary procedure</w:t>
            </w:r>
            <w:r w:rsidR="00CD269D" w:rsidRPr="001C5EB2">
              <w:t xml:space="preserve">, other than a service to which </w:t>
            </w:r>
            <w:r w:rsidR="00F83FC1" w:rsidRPr="001C5EB2">
              <w:t>item 1</w:t>
            </w:r>
            <w:r w:rsidR="00AC6298" w:rsidRPr="001C5EB2">
              <w:t xml:space="preserve">1704, 11705, 11707, 11714, 18260, 33824, 38418, </w:t>
            </w:r>
            <w:r w:rsidR="00FD1EAA" w:rsidRPr="001C5EB2">
              <w:t>3</w:t>
            </w:r>
            <w:r w:rsidR="00CD269D" w:rsidRPr="001C5EB2">
              <w:t>8700, 38703, 38706, 38709, 38712, 38715, 38718, 38721</w:t>
            </w:r>
            <w:r w:rsidR="00AC6298" w:rsidRPr="001C5EB2">
              <w:t xml:space="preserve">, </w:t>
            </w:r>
            <w:r w:rsidR="00CD269D" w:rsidRPr="001C5EB2">
              <w:t>38724</w:t>
            </w:r>
            <w:r w:rsidR="00AC6298" w:rsidRPr="001C5EB2">
              <w:t>, 38806 or 45503</w:t>
            </w:r>
            <w:r w:rsidR="00CD269D" w:rsidRPr="001C5EB2">
              <w:t xml:space="preserve"> applies (H) (Anaes.) (Assist.)</w:t>
            </w:r>
          </w:p>
        </w:tc>
        <w:tc>
          <w:tcPr>
            <w:tcW w:w="771" w:type="pct"/>
            <w:shd w:val="clear" w:color="auto" w:fill="auto"/>
          </w:tcPr>
          <w:p w14:paraId="0EFB7C47" w14:textId="77777777" w:rsidR="00CD269D" w:rsidRPr="001C5EB2" w:rsidRDefault="00CD269D" w:rsidP="00CD269D">
            <w:pPr>
              <w:pStyle w:val="Tabletext"/>
              <w:jc w:val="right"/>
            </w:pPr>
            <w:r w:rsidRPr="001C5EB2">
              <w:t>2,221.00</w:t>
            </w:r>
          </w:p>
        </w:tc>
      </w:tr>
    </w:tbl>
    <w:p w14:paraId="5EF457C6" w14:textId="207980C4" w:rsidR="00CD269D" w:rsidRPr="001C5EB2" w:rsidRDefault="00E61E6B" w:rsidP="00CD269D">
      <w:pPr>
        <w:pStyle w:val="ItemHead"/>
      </w:pPr>
      <w:r w:rsidRPr="001C5EB2">
        <w:t>87</w:t>
      </w:r>
      <w:r w:rsidR="00CD269D" w:rsidRPr="001C5EB2">
        <w:t xml:space="preserve">  </w:t>
      </w:r>
      <w:r w:rsidR="00DA292E" w:rsidRPr="001C5EB2">
        <w:t>Schedule 1</w:t>
      </w:r>
      <w:r w:rsidR="00CD269D" w:rsidRPr="001C5EB2">
        <w:t xml:space="preserve"> (</w:t>
      </w:r>
      <w:r w:rsidR="00900656" w:rsidRPr="001C5EB2">
        <w:t>items 3</w:t>
      </w:r>
      <w:r w:rsidR="00CD269D" w:rsidRPr="001C5EB2">
        <w:t>8733</w:t>
      </w:r>
      <w:r w:rsidR="00E0760C" w:rsidRPr="001C5EB2">
        <w:t xml:space="preserve"> and</w:t>
      </w:r>
      <w:r w:rsidR="00CD269D" w:rsidRPr="001C5EB2">
        <w:t xml:space="preserve"> 38736)</w:t>
      </w:r>
    </w:p>
    <w:p w14:paraId="5ED83F43" w14:textId="719672B4" w:rsidR="00CD269D" w:rsidRPr="001C5EB2" w:rsidRDefault="007E7BDC" w:rsidP="00CD269D">
      <w:pPr>
        <w:pStyle w:val="Item"/>
      </w:pPr>
      <w:r w:rsidRPr="001C5EB2">
        <w:t>Omit</w:t>
      </w:r>
      <w:r w:rsidR="00CD269D" w:rsidRPr="001C5EB2">
        <w:t xml:space="preserve"> “</w:t>
      </w:r>
      <w:r w:rsidR="00D87450" w:rsidRPr="001C5EB2">
        <w:t>d</w:t>
      </w:r>
      <w:r w:rsidR="008229AF" w:rsidRPr="001C5EB2">
        <w:t>isease</w:t>
      </w:r>
      <w:r w:rsidR="00CD269D" w:rsidRPr="001C5EB2">
        <w:t>”, substitute “</w:t>
      </w:r>
      <w:r w:rsidR="008229AF" w:rsidRPr="001C5EB2">
        <w:t>disease, o</w:t>
      </w:r>
      <w:r w:rsidR="00CD269D" w:rsidRPr="001C5EB2">
        <w:t xml:space="preserve">ther than a service associated with a service to which </w:t>
      </w:r>
      <w:r w:rsidR="00F83FC1" w:rsidRPr="001C5EB2">
        <w:t>item 1</w:t>
      </w:r>
      <w:r w:rsidR="00CD269D" w:rsidRPr="001C5EB2">
        <w:t>1704, 11705, 11707, 11714, 18260, 33824, 38418, 38806 or 45503 applies”.</w:t>
      </w:r>
    </w:p>
    <w:p w14:paraId="28B0F2C6" w14:textId="6C84FD6C" w:rsidR="00E0760C" w:rsidRPr="001C5EB2" w:rsidRDefault="00E61E6B" w:rsidP="00E0760C">
      <w:pPr>
        <w:pStyle w:val="ItemHead"/>
      </w:pPr>
      <w:r w:rsidRPr="001C5EB2">
        <w:t>88</w:t>
      </w:r>
      <w:r w:rsidR="00E0760C" w:rsidRPr="001C5EB2">
        <w:t xml:space="preserve">  </w:t>
      </w:r>
      <w:r w:rsidR="00DA292E" w:rsidRPr="001C5EB2">
        <w:t>Schedule 1</w:t>
      </w:r>
      <w:r w:rsidR="00E0760C" w:rsidRPr="001C5EB2">
        <w:t xml:space="preserve"> (</w:t>
      </w:r>
      <w:r w:rsidR="00C237E3" w:rsidRPr="001C5EB2">
        <w:t>item 3</w:t>
      </w:r>
      <w:r w:rsidR="00E0760C" w:rsidRPr="001C5EB2">
        <w:t>8739)</w:t>
      </w:r>
    </w:p>
    <w:p w14:paraId="7FC803FF" w14:textId="231ACE84" w:rsidR="00E0760C" w:rsidRPr="001C5EB2" w:rsidRDefault="00E0760C" w:rsidP="00E0760C">
      <w:pPr>
        <w:pStyle w:val="Item"/>
      </w:pPr>
      <w:r w:rsidRPr="001C5EB2">
        <w:t>Repeal the item, substitute</w:t>
      </w:r>
      <w:bookmarkStart w:id="50" w:name="BK_S3P30L16C28"/>
      <w:bookmarkEnd w:id="50"/>
      <w:r w:rsidRPr="001C5EB2">
        <w:t>:</w:t>
      </w:r>
    </w:p>
    <w:p w14:paraId="567167AE" w14:textId="77777777" w:rsidR="00E0760C" w:rsidRPr="001C5EB2" w:rsidRDefault="00E0760C" w:rsidP="00E0760C">
      <w:pPr>
        <w:pStyle w:val="Tabletext"/>
      </w:pPr>
    </w:p>
    <w:tbl>
      <w:tblPr>
        <w:tblW w:w="5000" w:type="pct"/>
        <w:tblCellMar>
          <w:left w:w="107" w:type="dxa"/>
          <w:right w:w="107" w:type="dxa"/>
        </w:tblCellMar>
        <w:tblLook w:val="04A0" w:firstRow="1" w:lastRow="0" w:firstColumn="1" w:lastColumn="0" w:noHBand="0" w:noVBand="1"/>
      </w:tblPr>
      <w:tblGrid>
        <w:gridCol w:w="1213"/>
        <w:gridCol w:w="6001"/>
        <w:gridCol w:w="1313"/>
      </w:tblGrid>
      <w:tr w:rsidR="00E0760C" w:rsidRPr="001C5EB2" w14:paraId="31C6EA70" w14:textId="77777777" w:rsidTr="00E0760C">
        <w:tc>
          <w:tcPr>
            <w:tcW w:w="711" w:type="pct"/>
            <w:shd w:val="clear" w:color="auto" w:fill="auto"/>
            <w:hideMark/>
          </w:tcPr>
          <w:p w14:paraId="4CF394FB" w14:textId="77777777" w:rsidR="00E0760C" w:rsidRPr="001C5EB2" w:rsidRDefault="00E0760C" w:rsidP="004A72AA">
            <w:pPr>
              <w:pStyle w:val="Tabletext"/>
            </w:pPr>
            <w:r w:rsidRPr="001C5EB2">
              <w:t>38739</w:t>
            </w:r>
          </w:p>
        </w:tc>
        <w:tc>
          <w:tcPr>
            <w:tcW w:w="3519" w:type="pct"/>
            <w:shd w:val="clear" w:color="auto" w:fill="auto"/>
            <w:hideMark/>
          </w:tcPr>
          <w:p w14:paraId="37A739E7" w14:textId="6BE5F10A" w:rsidR="00E0760C" w:rsidRPr="001C5EB2" w:rsidRDefault="00E0760C" w:rsidP="004A72AA">
            <w:pPr>
              <w:pStyle w:val="Tabletext"/>
            </w:pPr>
            <w:r w:rsidRPr="001C5EB2">
              <w:t>Atrial septectomy, with or without cardiopulmonary bypass, for congenital heart disease, other than a service associated with a service to which item 11704, 11705, 11707, 11714, 18260, 33824, 38418, 38806 or 45503 applies (H) (Anaes.) (Assist.)</w:t>
            </w:r>
          </w:p>
        </w:tc>
        <w:tc>
          <w:tcPr>
            <w:tcW w:w="770" w:type="pct"/>
            <w:shd w:val="clear" w:color="auto" w:fill="auto"/>
          </w:tcPr>
          <w:p w14:paraId="25651442" w14:textId="4F7F6709" w:rsidR="00E0760C" w:rsidRPr="001C5EB2" w:rsidRDefault="00E0760C" w:rsidP="004A72AA">
            <w:pPr>
              <w:pStyle w:val="Tabletext"/>
              <w:jc w:val="right"/>
            </w:pPr>
            <w:r w:rsidRPr="001C5EB2">
              <w:t>2,036.55</w:t>
            </w:r>
          </w:p>
        </w:tc>
      </w:tr>
    </w:tbl>
    <w:p w14:paraId="28FFE29B" w14:textId="6CF43451" w:rsidR="00CD269D" w:rsidRPr="001C5EB2" w:rsidRDefault="00E61E6B" w:rsidP="00CD269D">
      <w:pPr>
        <w:pStyle w:val="ItemHead"/>
      </w:pPr>
      <w:r w:rsidRPr="001C5EB2">
        <w:t>89</w:t>
      </w:r>
      <w:r w:rsidR="00CD269D" w:rsidRPr="001C5EB2">
        <w:t xml:space="preserve">  </w:t>
      </w:r>
      <w:r w:rsidR="00DA292E" w:rsidRPr="001C5EB2">
        <w:t>Schedule 1</w:t>
      </w:r>
      <w:r w:rsidR="00CD269D" w:rsidRPr="001C5EB2">
        <w:t xml:space="preserve"> (cell at </w:t>
      </w:r>
      <w:r w:rsidR="00C237E3" w:rsidRPr="001C5EB2">
        <w:t>item 3</w:t>
      </w:r>
      <w:r w:rsidR="00CD269D" w:rsidRPr="001C5EB2">
        <w:t>8742, column 2)</w:t>
      </w:r>
    </w:p>
    <w:p w14:paraId="7BA5120C" w14:textId="77777777" w:rsidR="00CD269D" w:rsidRPr="001C5EB2" w:rsidRDefault="00CD269D" w:rsidP="00CD269D">
      <w:pPr>
        <w:pStyle w:val="Item"/>
      </w:pPr>
      <w:r w:rsidRPr="001C5EB2">
        <w:t>Repeal the cell, substitute:</w:t>
      </w:r>
    </w:p>
    <w:p w14:paraId="06B249FA" w14:textId="77777777" w:rsidR="00CD269D" w:rsidRPr="001C5EB2" w:rsidRDefault="00CD269D" w:rsidP="00CD269D">
      <w:pPr>
        <w:pStyle w:val="Tabletext"/>
      </w:pPr>
    </w:p>
    <w:tbl>
      <w:tblPr>
        <w:tblW w:w="6132" w:type="dxa"/>
        <w:tblInd w:w="779" w:type="dxa"/>
        <w:tblCellMar>
          <w:left w:w="0" w:type="dxa"/>
          <w:right w:w="0" w:type="dxa"/>
        </w:tblCellMar>
        <w:tblLook w:val="04A0" w:firstRow="1" w:lastRow="0" w:firstColumn="1" w:lastColumn="0" w:noHBand="0" w:noVBand="1"/>
      </w:tblPr>
      <w:tblGrid>
        <w:gridCol w:w="6132"/>
      </w:tblGrid>
      <w:tr w:rsidR="00CD269D" w:rsidRPr="001C5EB2" w14:paraId="4900362D" w14:textId="77777777" w:rsidTr="00CD269D">
        <w:tc>
          <w:tcPr>
            <w:tcW w:w="5000" w:type="pct"/>
            <w:tcMar>
              <w:top w:w="0" w:type="dxa"/>
              <w:left w:w="107" w:type="dxa"/>
              <w:bottom w:w="0" w:type="dxa"/>
              <w:right w:w="107" w:type="dxa"/>
            </w:tcMar>
            <w:hideMark/>
          </w:tcPr>
          <w:p w14:paraId="00CCB9CA" w14:textId="340B23A2" w:rsidR="00CD269D" w:rsidRPr="001C5EB2" w:rsidRDefault="00CD269D" w:rsidP="00CD269D">
            <w:pPr>
              <w:pStyle w:val="Tabletext"/>
              <w:rPr>
                <w:snapToGrid w:val="0"/>
              </w:rPr>
            </w:pPr>
            <w:r w:rsidRPr="001C5EB2">
              <w:rPr>
                <w:snapToGrid w:val="0"/>
              </w:rPr>
              <w:t>Atrial septal defect, closure by open exposure and direct suture or patch, for congenital heart disease</w:t>
            </w:r>
            <w:r w:rsidR="00E4097B" w:rsidRPr="001C5EB2">
              <w:rPr>
                <w:snapToGrid w:val="0"/>
              </w:rPr>
              <w:t xml:space="preserve"> in a patient with documented evidence of </w:t>
            </w:r>
            <w:r w:rsidR="002579A3" w:rsidRPr="001C5EB2">
              <w:rPr>
                <w:snapToGrid w:val="0"/>
              </w:rPr>
              <w:t xml:space="preserve">right heart overload or paradoxical embolism, </w:t>
            </w:r>
            <w:r w:rsidR="002579A3" w:rsidRPr="001C5EB2">
              <w:t xml:space="preserve">other than a service associated with a service to which </w:t>
            </w:r>
            <w:r w:rsidR="00F83FC1" w:rsidRPr="001C5EB2">
              <w:t>item 1</w:t>
            </w:r>
            <w:r w:rsidR="002579A3" w:rsidRPr="001C5EB2">
              <w:t xml:space="preserve">1704, 11705, 11707, 11714, 18260, 33824, 38418, 38806 or 45503 applies </w:t>
            </w:r>
            <w:r w:rsidRPr="001C5EB2">
              <w:rPr>
                <w:snapToGrid w:val="0"/>
              </w:rPr>
              <w:t>(H) (Anaes.) (Assist.)</w:t>
            </w:r>
          </w:p>
        </w:tc>
      </w:tr>
    </w:tbl>
    <w:p w14:paraId="59A329ED" w14:textId="4CA88A8E" w:rsidR="008229AF" w:rsidRPr="001C5EB2" w:rsidRDefault="00E61E6B" w:rsidP="00CD269D">
      <w:pPr>
        <w:pStyle w:val="ItemHead"/>
      </w:pPr>
      <w:r w:rsidRPr="001C5EB2">
        <w:t>90</w:t>
      </w:r>
      <w:r w:rsidR="00CD269D" w:rsidRPr="001C5EB2">
        <w:t xml:space="preserve">  </w:t>
      </w:r>
      <w:r w:rsidR="00DA292E" w:rsidRPr="001C5EB2">
        <w:t>Schedule 1</w:t>
      </w:r>
      <w:r w:rsidR="00CD269D" w:rsidRPr="001C5EB2">
        <w:t xml:space="preserve"> (</w:t>
      </w:r>
      <w:r w:rsidR="00900656" w:rsidRPr="001C5EB2">
        <w:t>items 3</w:t>
      </w:r>
      <w:r w:rsidR="00CD269D" w:rsidRPr="001C5EB2">
        <w:t>8745</w:t>
      </w:r>
      <w:r w:rsidR="008229AF" w:rsidRPr="001C5EB2">
        <w:t xml:space="preserve"> and </w:t>
      </w:r>
      <w:r w:rsidR="00CD269D" w:rsidRPr="001C5EB2">
        <w:t>38748</w:t>
      </w:r>
      <w:r w:rsidR="008229AF" w:rsidRPr="001C5EB2">
        <w:t>)</w:t>
      </w:r>
    </w:p>
    <w:p w14:paraId="2EE21356" w14:textId="02F8C494" w:rsidR="008229AF" w:rsidRPr="001C5EB2" w:rsidRDefault="008229AF" w:rsidP="008229AF">
      <w:pPr>
        <w:pStyle w:val="Item"/>
      </w:pPr>
      <w:r w:rsidRPr="001C5EB2">
        <w:t>Omit “disease”, substitute “disease, other than a service associated with a service to which item 11704, 11705, 11707, 11714, 18260, 33824, 38418, 38806 or 45503 applies”.</w:t>
      </w:r>
    </w:p>
    <w:p w14:paraId="6E835A46" w14:textId="19DF1272" w:rsidR="008229AF" w:rsidRPr="001C5EB2" w:rsidRDefault="00E61E6B" w:rsidP="008229AF">
      <w:pPr>
        <w:pStyle w:val="ItemHead"/>
      </w:pPr>
      <w:r w:rsidRPr="001C5EB2">
        <w:t>91</w:t>
      </w:r>
      <w:r w:rsidR="008229AF" w:rsidRPr="001C5EB2">
        <w:t xml:space="preserve">  </w:t>
      </w:r>
      <w:r w:rsidR="00DA292E" w:rsidRPr="001C5EB2">
        <w:t>Schedule 1</w:t>
      </w:r>
      <w:r w:rsidR="008229AF" w:rsidRPr="001C5EB2">
        <w:t xml:space="preserve"> (</w:t>
      </w:r>
      <w:r w:rsidR="00C237E3" w:rsidRPr="001C5EB2">
        <w:t>item 3</w:t>
      </w:r>
      <w:r w:rsidR="008229AF" w:rsidRPr="001C5EB2">
        <w:t>8751)</w:t>
      </w:r>
    </w:p>
    <w:p w14:paraId="402B2CA3" w14:textId="42412011" w:rsidR="008229AF" w:rsidRPr="001C5EB2" w:rsidRDefault="008229AF" w:rsidP="008229AF">
      <w:pPr>
        <w:pStyle w:val="Item"/>
      </w:pPr>
      <w:r w:rsidRPr="001C5EB2">
        <w:t>Omit “patch”, substitute “patch, other than a service associated with a service to which item 11704, 11705, 11707, 11714, 18260, 33824, 38418, 38806 or 45503 applies”.</w:t>
      </w:r>
    </w:p>
    <w:p w14:paraId="28BDDA62" w14:textId="536F94D7" w:rsidR="008229AF" w:rsidRPr="001C5EB2" w:rsidRDefault="00E61E6B" w:rsidP="008229AF">
      <w:pPr>
        <w:pStyle w:val="ItemHead"/>
      </w:pPr>
      <w:r w:rsidRPr="001C5EB2">
        <w:t>92</w:t>
      </w:r>
      <w:r w:rsidR="008229AF" w:rsidRPr="001C5EB2">
        <w:t xml:space="preserve">  </w:t>
      </w:r>
      <w:r w:rsidR="00DA292E" w:rsidRPr="001C5EB2">
        <w:t>Schedule 1</w:t>
      </w:r>
      <w:r w:rsidR="008229AF" w:rsidRPr="001C5EB2">
        <w:t xml:space="preserve"> (</w:t>
      </w:r>
      <w:r w:rsidR="00900656" w:rsidRPr="001C5EB2">
        <w:t>items </w:t>
      </w:r>
      <w:r w:rsidR="00DA2C15" w:rsidRPr="001C5EB2">
        <w:t xml:space="preserve">38754, </w:t>
      </w:r>
      <w:r w:rsidR="00900656" w:rsidRPr="001C5EB2">
        <w:t>3</w:t>
      </w:r>
      <w:r w:rsidR="008229AF" w:rsidRPr="001C5EB2">
        <w:t>8757 and 38760)</w:t>
      </w:r>
    </w:p>
    <w:p w14:paraId="166FA1F8" w14:textId="73DC1BF9" w:rsidR="008229AF" w:rsidRPr="001C5EB2" w:rsidRDefault="008229AF" w:rsidP="008229AF">
      <w:pPr>
        <w:pStyle w:val="Item"/>
      </w:pPr>
      <w:r w:rsidRPr="001C5EB2">
        <w:t>Omit “disease”, substitute “disease, other than a service associated with a service to which item 11704, 11705, 11707, 11714, 18260, 33824, 38418, 38806 or 45503 applies”.</w:t>
      </w:r>
    </w:p>
    <w:p w14:paraId="52C8ADFE" w14:textId="787447EA" w:rsidR="00CD269D" w:rsidRPr="001C5EB2" w:rsidRDefault="00E61E6B" w:rsidP="00CD269D">
      <w:pPr>
        <w:pStyle w:val="ItemHead"/>
      </w:pPr>
      <w:r w:rsidRPr="001C5EB2">
        <w:t>93</w:t>
      </w:r>
      <w:r w:rsidR="00CD269D" w:rsidRPr="001C5EB2">
        <w:t xml:space="preserve">  </w:t>
      </w:r>
      <w:r w:rsidR="00DA292E" w:rsidRPr="001C5EB2">
        <w:t>Schedule 1</w:t>
      </w:r>
      <w:r w:rsidR="00CD269D" w:rsidRPr="001C5EB2">
        <w:t xml:space="preserve"> (</w:t>
      </w:r>
      <w:r w:rsidR="00C237E3" w:rsidRPr="001C5EB2">
        <w:t>item 3</w:t>
      </w:r>
      <w:r w:rsidR="00CD269D" w:rsidRPr="001C5EB2">
        <w:t>8763)</w:t>
      </w:r>
    </w:p>
    <w:p w14:paraId="77C7DAB6" w14:textId="77777777" w:rsidR="00CD269D" w:rsidRPr="001C5EB2" w:rsidRDefault="00CD269D" w:rsidP="00CD269D">
      <w:pPr>
        <w:pStyle w:val="Item"/>
      </w:pPr>
      <w:r w:rsidRPr="001C5EB2">
        <w:t>Repeal the item, substitute</w:t>
      </w:r>
      <w:bookmarkStart w:id="51" w:name="BK_S3P30L43C28"/>
      <w:bookmarkEnd w:id="51"/>
      <w:r w:rsidRPr="001C5EB2">
        <w:t>:</w:t>
      </w:r>
    </w:p>
    <w:p w14:paraId="491E7878" w14:textId="77777777" w:rsidR="00CD269D" w:rsidRPr="001C5EB2" w:rsidRDefault="00CD269D" w:rsidP="00CD269D">
      <w:pPr>
        <w:pStyle w:val="Tabletext"/>
      </w:pPr>
    </w:p>
    <w:tbl>
      <w:tblPr>
        <w:tblW w:w="5000" w:type="pct"/>
        <w:tblCellMar>
          <w:left w:w="107" w:type="dxa"/>
          <w:right w:w="107" w:type="dxa"/>
        </w:tblCellMar>
        <w:tblLook w:val="04A0" w:firstRow="1" w:lastRow="0" w:firstColumn="1" w:lastColumn="0" w:noHBand="0" w:noVBand="1"/>
      </w:tblPr>
      <w:tblGrid>
        <w:gridCol w:w="1137"/>
        <w:gridCol w:w="6075"/>
        <w:gridCol w:w="1315"/>
      </w:tblGrid>
      <w:tr w:rsidR="00CD269D" w:rsidRPr="001C5EB2" w14:paraId="086B86AA" w14:textId="77777777" w:rsidTr="00CD269D">
        <w:tc>
          <w:tcPr>
            <w:tcW w:w="667" w:type="pct"/>
            <w:shd w:val="clear" w:color="auto" w:fill="auto"/>
          </w:tcPr>
          <w:p w14:paraId="31007347" w14:textId="77777777" w:rsidR="00CD269D" w:rsidRPr="001C5EB2" w:rsidRDefault="00CD269D" w:rsidP="00CD269D">
            <w:pPr>
              <w:pStyle w:val="Tabletext"/>
            </w:pPr>
            <w:r w:rsidRPr="001C5EB2">
              <w:t>38764</w:t>
            </w:r>
          </w:p>
        </w:tc>
        <w:tc>
          <w:tcPr>
            <w:tcW w:w="3562" w:type="pct"/>
            <w:shd w:val="clear" w:color="auto" w:fill="auto"/>
          </w:tcPr>
          <w:p w14:paraId="795342E8" w14:textId="3CCF2EB4" w:rsidR="00CD269D" w:rsidRPr="001C5EB2" w:rsidRDefault="00CA55EC" w:rsidP="00CA55EC">
            <w:pPr>
              <w:pStyle w:val="Tabletext"/>
            </w:pPr>
            <w:r w:rsidRPr="001C5EB2">
              <w:t xml:space="preserve">Ventricular myectomy, for relief of right or left ventricular obstruction, other than a service associated with a service to which </w:t>
            </w:r>
            <w:r w:rsidR="00F83FC1" w:rsidRPr="001C5EB2">
              <w:t>item 1</w:t>
            </w:r>
            <w:r w:rsidRPr="001C5EB2">
              <w:t>1704, 11705, 11707, 11714, 18260, 33824, 38418, 38806 or 45503 applies (H) (Anaes.) (Assist.)</w:t>
            </w:r>
          </w:p>
        </w:tc>
        <w:tc>
          <w:tcPr>
            <w:tcW w:w="771" w:type="pct"/>
            <w:shd w:val="clear" w:color="auto" w:fill="auto"/>
          </w:tcPr>
          <w:p w14:paraId="0A3AAF80" w14:textId="0CC5CF2E" w:rsidR="00CD269D" w:rsidRPr="001C5EB2" w:rsidRDefault="0087401F" w:rsidP="00CD269D">
            <w:pPr>
              <w:pStyle w:val="Tabletext"/>
              <w:jc w:val="right"/>
            </w:pPr>
            <w:r w:rsidRPr="001C5EB2">
              <w:t>2,221.00</w:t>
            </w:r>
          </w:p>
        </w:tc>
      </w:tr>
    </w:tbl>
    <w:p w14:paraId="2019CDF9" w14:textId="7F3B7E3A" w:rsidR="00CD269D" w:rsidRPr="001C5EB2" w:rsidRDefault="00E61E6B" w:rsidP="00CD269D">
      <w:pPr>
        <w:pStyle w:val="ItemHead"/>
      </w:pPr>
      <w:r w:rsidRPr="001C5EB2">
        <w:lastRenderedPageBreak/>
        <w:t>94</w:t>
      </w:r>
      <w:r w:rsidR="00CD269D" w:rsidRPr="001C5EB2">
        <w:t xml:space="preserve">  </w:t>
      </w:r>
      <w:r w:rsidR="00DA292E" w:rsidRPr="001C5EB2">
        <w:t>Schedule 1</w:t>
      </w:r>
      <w:r w:rsidR="00CD269D" w:rsidRPr="001C5EB2">
        <w:t xml:space="preserve"> (</w:t>
      </w:r>
      <w:r w:rsidR="00C237E3" w:rsidRPr="001C5EB2">
        <w:t>item 3</w:t>
      </w:r>
      <w:r w:rsidR="00CD269D" w:rsidRPr="001C5EB2">
        <w:t>8766)</w:t>
      </w:r>
    </w:p>
    <w:p w14:paraId="18FF955D" w14:textId="04B9C6B7" w:rsidR="00CD269D" w:rsidRPr="001C5EB2" w:rsidRDefault="007E7BDC" w:rsidP="00CD269D">
      <w:pPr>
        <w:pStyle w:val="Item"/>
      </w:pPr>
      <w:r w:rsidRPr="001C5EB2">
        <w:t>Omit</w:t>
      </w:r>
      <w:r w:rsidR="00CD269D" w:rsidRPr="001C5EB2">
        <w:t xml:space="preserve"> “</w:t>
      </w:r>
      <w:r w:rsidR="008229AF" w:rsidRPr="001C5EB2">
        <w:t>disease</w:t>
      </w:r>
      <w:r w:rsidR="00CD269D" w:rsidRPr="001C5EB2">
        <w:t>”, substitute “</w:t>
      </w:r>
      <w:r w:rsidR="008229AF" w:rsidRPr="001C5EB2">
        <w:t>disease, o</w:t>
      </w:r>
      <w:r w:rsidR="00CD269D" w:rsidRPr="001C5EB2">
        <w:t xml:space="preserve">ther than a service associated with a service to which </w:t>
      </w:r>
      <w:r w:rsidR="00F83FC1" w:rsidRPr="001C5EB2">
        <w:t>item 1</w:t>
      </w:r>
      <w:r w:rsidR="00CD269D" w:rsidRPr="001C5EB2">
        <w:t>1704, 11705, 11707, 11714, 18260, 33824, 38418, 38806 or 45503 applies”.</w:t>
      </w:r>
    </w:p>
    <w:p w14:paraId="6608FFDE" w14:textId="7EA4229E" w:rsidR="009206B9" w:rsidRPr="001C5EB2" w:rsidRDefault="00E61E6B" w:rsidP="009206B9">
      <w:pPr>
        <w:pStyle w:val="ItemHead"/>
      </w:pPr>
      <w:r w:rsidRPr="001C5EB2">
        <w:t>95</w:t>
      </w:r>
      <w:r w:rsidR="009206B9" w:rsidRPr="001C5EB2">
        <w:t xml:space="preserve">  </w:t>
      </w:r>
      <w:r w:rsidR="00375174" w:rsidRPr="001C5EB2">
        <w:t>Clause 7</w:t>
      </w:r>
      <w:r w:rsidR="009206B9" w:rsidRPr="001C5EB2">
        <w:t xml:space="preserve">.1.1 of </w:t>
      </w:r>
      <w:r w:rsidR="00DA292E" w:rsidRPr="001C5EB2">
        <w:t>Schedule 1</w:t>
      </w:r>
    </w:p>
    <w:p w14:paraId="00B2921B" w14:textId="07960C56" w:rsidR="009206B9" w:rsidRPr="001C5EB2" w:rsidRDefault="009206B9" w:rsidP="009206B9">
      <w:pPr>
        <w:pStyle w:val="Item"/>
      </w:pPr>
      <w:r w:rsidRPr="001C5EB2">
        <w:t>Insert:</w:t>
      </w:r>
    </w:p>
    <w:p w14:paraId="68BDEEF1" w14:textId="09678A8C" w:rsidR="009206B9" w:rsidRPr="001C5EB2" w:rsidRDefault="009206B9" w:rsidP="009206B9">
      <w:pPr>
        <w:pStyle w:val="Definition"/>
      </w:pPr>
      <w:bookmarkStart w:id="52" w:name="_Hlk71018588"/>
      <w:r w:rsidRPr="001C5EB2">
        <w:rPr>
          <w:b/>
          <w:i/>
        </w:rPr>
        <w:t>coronary vascular territory</w:t>
      </w:r>
      <w:r w:rsidRPr="001C5EB2">
        <w:t xml:space="preserve">, for </w:t>
      </w:r>
      <w:r w:rsidR="002B165A" w:rsidRPr="001C5EB2">
        <w:t>an item in Subgroup 6 of Group T8 (cardio</w:t>
      </w:r>
      <w:r w:rsidR="001C5EB2">
        <w:noBreakHyphen/>
      </w:r>
      <w:r w:rsidR="002B165A" w:rsidRPr="001C5EB2">
        <w:t>thoracic surgical operations), means a vascular territory that is supplied by</w:t>
      </w:r>
      <w:r w:rsidRPr="001C5EB2">
        <w:t>:</w:t>
      </w:r>
    </w:p>
    <w:p w14:paraId="146EF644" w14:textId="75A571A7" w:rsidR="009206B9" w:rsidRPr="001C5EB2" w:rsidRDefault="009206B9" w:rsidP="009206B9">
      <w:pPr>
        <w:pStyle w:val="paragraph"/>
      </w:pPr>
      <w:r w:rsidRPr="001C5EB2">
        <w:tab/>
        <w:t>(a)</w:t>
      </w:r>
      <w:r w:rsidRPr="001C5EB2">
        <w:tab/>
        <w:t>the left anterior descending artery</w:t>
      </w:r>
      <w:r w:rsidR="00DA322D" w:rsidRPr="001C5EB2">
        <w:t>; or</w:t>
      </w:r>
    </w:p>
    <w:p w14:paraId="1D54D174" w14:textId="5EB419EA" w:rsidR="009206B9" w:rsidRPr="001C5EB2" w:rsidRDefault="009206B9" w:rsidP="009206B9">
      <w:pPr>
        <w:pStyle w:val="paragraph"/>
      </w:pPr>
      <w:r w:rsidRPr="001C5EB2">
        <w:tab/>
        <w:t>(b)</w:t>
      </w:r>
      <w:r w:rsidRPr="001C5EB2">
        <w:tab/>
        <w:t>the circumflex artery; or</w:t>
      </w:r>
    </w:p>
    <w:p w14:paraId="1776332E" w14:textId="5B3B9DBC" w:rsidR="009206B9" w:rsidRPr="001C5EB2" w:rsidRDefault="009206B9" w:rsidP="009206B9">
      <w:pPr>
        <w:pStyle w:val="paragraph"/>
      </w:pPr>
      <w:r w:rsidRPr="001C5EB2">
        <w:tab/>
        <w:t>(c)</w:t>
      </w:r>
      <w:r w:rsidRPr="001C5EB2">
        <w:tab/>
        <w:t>the right coronary artery</w:t>
      </w:r>
      <w:r w:rsidR="00DA322D" w:rsidRPr="001C5EB2">
        <w:t>; or</w:t>
      </w:r>
    </w:p>
    <w:p w14:paraId="6956F4A1" w14:textId="54A5642B" w:rsidR="00DA322D" w:rsidRPr="001C5EB2" w:rsidRDefault="00DA322D" w:rsidP="009206B9">
      <w:pPr>
        <w:pStyle w:val="paragraph"/>
      </w:pPr>
      <w:r w:rsidRPr="001C5EB2">
        <w:tab/>
        <w:t>(d)</w:t>
      </w:r>
      <w:r w:rsidRPr="001C5EB2">
        <w:tab/>
        <w:t xml:space="preserve">one or more branches of an artery mentioned in </w:t>
      </w:r>
      <w:r w:rsidR="002F22C7" w:rsidRPr="001C5EB2">
        <w:t>paragraph (</w:t>
      </w:r>
      <w:r w:rsidRPr="001C5EB2">
        <w:t>a), (b) or (c); or</w:t>
      </w:r>
    </w:p>
    <w:p w14:paraId="1E6A5466" w14:textId="07E30C4F" w:rsidR="00DA322D" w:rsidRPr="001C5EB2" w:rsidRDefault="00DA322D" w:rsidP="009206B9">
      <w:pPr>
        <w:pStyle w:val="paragraph"/>
      </w:pPr>
      <w:r w:rsidRPr="001C5EB2">
        <w:tab/>
        <w:t>(e)</w:t>
      </w:r>
      <w:r w:rsidRPr="001C5EB2">
        <w:tab/>
        <w:t>one or more coronary bypass grafts.</w:t>
      </w:r>
    </w:p>
    <w:p w14:paraId="45D23403" w14:textId="682816FA" w:rsidR="00DA292E" w:rsidRPr="001C5EB2" w:rsidRDefault="00DA292E" w:rsidP="00DA292E">
      <w:pPr>
        <w:pStyle w:val="ActHead7"/>
        <w:pageBreakBefore/>
      </w:pPr>
      <w:bookmarkStart w:id="53" w:name="_Toc71628571"/>
      <w:bookmarkEnd w:id="52"/>
      <w:r w:rsidRPr="001C5EB2">
        <w:rPr>
          <w:rStyle w:val="CharAmPartNo"/>
        </w:rPr>
        <w:lastRenderedPageBreak/>
        <w:t>Part 3A</w:t>
      </w:r>
      <w:r w:rsidRPr="001C5EB2">
        <w:t>—</w:t>
      </w:r>
      <w:r w:rsidRPr="001C5EB2">
        <w:rPr>
          <w:rStyle w:val="CharAmPartText"/>
        </w:rPr>
        <w:t>Orthopaedic</w:t>
      </w:r>
      <w:r w:rsidR="00267BAF" w:rsidRPr="001C5EB2">
        <w:rPr>
          <w:rStyle w:val="CharAmPartText"/>
        </w:rPr>
        <w:t xml:space="preserve"> services</w:t>
      </w:r>
      <w:bookmarkEnd w:id="53"/>
    </w:p>
    <w:p w14:paraId="2C223C05" w14:textId="53FEF3DE" w:rsidR="00DA292E" w:rsidRPr="001C5EB2" w:rsidRDefault="00DA292E" w:rsidP="00DA292E">
      <w:pPr>
        <w:pStyle w:val="ActHead9"/>
      </w:pPr>
      <w:bookmarkStart w:id="54" w:name="BK_S3P32L2C1"/>
      <w:bookmarkStart w:id="55" w:name="_Toc71628572"/>
      <w:bookmarkEnd w:id="54"/>
      <w:r w:rsidRPr="001C5EB2">
        <w:t xml:space="preserve">Health Insurance (General Medical Services Table) </w:t>
      </w:r>
      <w:r w:rsidR="001027B1" w:rsidRPr="001C5EB2">
        <w:t>Regulations 2</w:t>
      </w:r>
      <w:r w:rsidRPr="001C5EB2">
        <w:t>021</w:t>
      </w:r>
      <w:bookmarkEnd w:id="55"/>
    </w:p>
    <w:p w14:paraId="386558FE" w14:textId="77777777" w:rsidR="00DA292E" w:rsidRPr="001C5EB2" w:rsidRDefault="00DA292E" w:rsidP="00DA292E">
      <w:pPr>
        <w:rPr>
          <w:lang w:eastAsia="en-AU"/>
        </w:rPr>
      </w:pPr>
    </w:p>
    <w:p w14:paraId="2313E590" w14:textId="59AC56D4" w:rsidR="00DA292E" w:rsidRPr="001C5EB2" w:rsidRDefault="00DA292E" w:rsidP="00DA292E">
      <w:pPr>
        <w:pStyle w:val="ItemHead"/>
      </w:pPr>
      <w:r w:rsidRPr="001C5EB2">
        <w:t>95A  Schedule 1 (items 48400 to 48409)</w:t>
      </w:r>
    </w:p>
    <w:p w14:paraId="4D5A7E42" w14:textId="77777777" w:rsidR="00DA292E" w:rsidRPr="001C5EB2" w:rsidRDefault="00DA292E" w:rsidP="00DA292E">
      <w:pPr>
        <w:pStyle w:val="Item"/>
      </w:pPr>
      <w:r w:rsidRPr="001C5EB2">
        <w:t>Repeal the items, substitute:</w:t>
      </w:r>
    </w:p>
    <w:p w14:paraId="23AA859E" w14:textId="77777777" w:rsidR="00DA292E" w:rsidRPr="001C5EB2" w:rsidRDefault="00DA292E" w:rsidP="00DA292E">
      <w:pPr>
        <w:rPr>
          <w:lang w:eastAsia="en-AU"/>
        </w:rPr>
      </w:pP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183"/>
        <w:gridCol w:w="6213"/>
        <w:gridCol w:w="1131"/>
      </w:tblGrid>
      <w:tr w:rsidR="00DA292E" w:rsidRPr="001C5EB2" w14:paraId="4CE81CB5" w14:textId="77777777" w:rsidTr="00DA292E">
        <w:tc>
          <w:tcPr>
            <w:tcW w:w="694" w:type="pct"/>
            <w:shd w:val="clear" w:color="auto" w:fill="auto"/>
            <w:hideMark/>
          </w:tcPr>
          <w:p w14:paraId="5FD4B77E" w14:textId="77777777" w:rsidR="00DA292E" w:rsidRPr="001C5EB2" w:rsidRDefault="00DA292E" w:rsidP="00DA292E">
            <w:pPr>
              <w:pStyle w:val="Tabletext"/>
            </w:pPr>
            <w:r w:rsidRPr="001C5EB2">
              <w:t>48400</w:t>
            </w:r>
          </w:p>
        </w:tc>
        <w:tc>
          <w:tcPr>
            <w:tcW w:w="3643" w:type="pct"/>
            <w:shd w:val="clear" w:color="auto" w:fill="auto"/>
            <w:vAlign w:val="center"/>
            <w:hideMark/>
          </w:tcPr>
          <w:p w14:paraId="7E904658" w14:textId="77777777" w:rsidR="00DA292E" w:rsidRPr="001C5EB2" w:rsidRDefault="00DA292E" w:rsidP="00DA292E">
            <w:pPr>
              <w:pStyle w:val="Tabletext"/>
            </w:pPr>
            <w:r w:rsidRPr="001C5EB2">
              <w:t>Osteotomy of phalanx or metatarsal of foot, for correction of deformity, excision of accessory bone or sesamoid bone, including any of the following (if performed):</w:t>
            </w:r>
          </w:p>
          <w:p w14:paraId="7FE79B8C" w14:textId="77777777" w:rsidR="00DA292E" w:rsidRPr="001C5EB2" w:rsidRDefault="00DA292E" w:rsidP="00DA292E">
            <w:pPr>
              <w:pStyle w:val="Tablea"/>
            </w:pPr>
            <w:r w:rsidRPr="001C5EB2">
              <w:t>(a) removal of bone;</w:t>
            </w:r>
          </w:p>
          <w:p w14:paraId="7347342E" w14:textId="77777777" w:rsidR="00DA292E" w:rsidRPr="001C5EB2" w:rsidRDefault="00DA292E" w:rsidP="00DA292E">
            <w:pPr>
              <w:pStyle w:val="Tablea"/>
            </w:pPr>
            <w:r w:rsidRPr="001C5EB2">
              <w:t>(b) excision of surrounding osteophytes;</w:t>
            </w:r>
          </w:p>
          <w:p w14:paraId="0DA9BF53" w14:textId="77777777" w:rsidR="00DA292E" w:rsidRPr="001C5EB2" w:rsidRDefault="00DA292E" w:rsidP="00DA292E">
            <w:pPr>
              <w:pStyle w:val="Tablea"/>
            </w:pPr>
            <w:r w:rsidRPr="001C5EB2">
              <w:t>(c) synovectomy;</w:t>
            </w:r>
          </w:p>
          <w:p w14:paraId="441D9B4F" w14:textId="77777777" w:rsidR="00DA292E" w:rsidRPr="001C5EB2" w:rsidRDefault="00DA292E" w:rsidP="00DA292E">
            <w:pPr>
              <w:pStyle w:val="Tablea"/>
            </w:pPr>
            <w:r w:rsidRPr="001C5EB2">
              <w:t>(d) joint release;</w:t>
            </w:r>
          </w:p>
          <w:p w14:paraId="3EDBFC77" w14:textId="77777777" w:rsidR="00DA292E" w:rsidRPr="001C5EB2" w:rsidRDefault="00DA292E" w:rsidP="00DA292E">
            <w:pPr>
              <w:pStyle w:val="Tabletext"/>
            </w:pPr>
            <w:r w:rsidRPr="001C5EB2">
              <w:t>—one bone (H) (Anaes.) (Assist.)</w:t>
            </w:r>
          </w:p>
        </w:tc>
        <w:tc>
          <w:tcPr>
            <w:tcW w:w="663" w:type="pct"/>
            <w:shd w:val="clear" w:color="auto" w:fill="auto"/>
          </w:tcPr>
          <w:p w14:paraId="1871481C" w14:textId="77777777" w:rsidR="00DA292E" w:rsidRPr="001C5EB2" w:rsidRDefault="00DA292E" w:rsidP="00DA292E">
            <w:pPr>
              <w:pStyle w:val="Tabletext"/>
              <w:jc w:val="right"/>
            </w:pPr>
            <w:r w:rsidRPr="001C5EB2">
              <w:t>342.90</w:t>
            </w:r>
          </w:p>
        </w:tc>
      </w:tr>
      <w:tr w:rsidR="00DA292E" w:rsidRPr="001C5EB2" w14:paraId="69E69A98" w14:textId="77777777" w:rsidTr="00DA292E">
        <w:tc>
          <w:tcPr>
            <w:tcW w:w="694" w:type="pct"/>
            <w:shd w:val="clear" w:color="auto" w:fill="auto"/>
            <w:hideMark/>
          </w:tcPr>
          <w:p w14:paraId="7FA230FA" w14:textId="77777777" w:rsidR="00DA292E" w:rsidRPr="001C5EB2" w:rsidRDefault="00DA292E" w:rsidP="00DA292E">
            <w:pPr>
              <w:pStyle w:val="Tabletext"/>
            </w:pPr>
            <w:r w:rsidRPr="001C5EB2">
              <w:t>48403</w:t>
            </w:r>
          </w:p>
        </w:tc>
        <w:tc>
          <w:tcPr>
            <w:tcW w:w="3643" w:type="pct"/>
            <w:shd w:val="clear" w:color="auto" w:fill="auto"/>
            <w:vAlign w:val="center"/>
            <w:hideMark/>
          </w:tcPr>
          <w:p w14:paraId="0C3DF63D" w14:textId="77777777" w:rsidR="00DA292E" w:rsidRPr="001C5EB2" w:rsidRDefault="00DA292E" w:rsidP="00DA292E">
            <w:pPr>
              <w:pStyle w:val="Tabletext"/>
            </w:pPr>
            <w:r w:rsidRPr="001C5EB2">
              <w:t>Osteotomy of phalanx or metatarsal of first toe of foot, for correction of deformity, with internal fixation, including any of the following (if performed):</w:t>
            </w:r>
          </w:p>
          <w:p w14:paraId="401C28C0" w14:textId="77777777" w:rsidR="00DA292E" w:rsidRPr="001C5EB2" w:rsidRDefault="00DA292E" w:rsidP="00DA292E">
            <w:pPr>
              <w:pStyle w:val="Tablea"/>
            </w:pPr>
            <w:r w:rsidRPr="001C5EB2">
              <w:t>(a) removal of bone;</w:t>
            </w:r>
          </w:p>
          <w:p w14:paraId="13541622" w14:textId="77777777" w:rsidR="00DA292E" w:rsidRPr="001C5EB2" w:rsidRDefault="00DA292E" w:rsidP="00DA292E">
            <w:pPr>
              <w:pStyle w:val="Tablea"/>
            </w:pPr>
            <w:r w:rsidRPr="001C5EB2">
              <w:t>(b) excision of surrounding osteophytes;</w:t>
            </w:r>
          </w:p>
          <w:p w14:paraId="1BE1DBAA" w14:textId="77777777" w:rsidR="00DA292E" w:rsidRPr="001C5EB2" w:rsidRDefault="00DA292E" w:rsidP="00DA292E">
            <w:pPr>
              <w:pStyle w:val="Tablea"/>
            </w:pPr>
            <w:r w:rsidRPr="001C5EB2">
              <w:t>(c) synovectomy;</w:t>
            </w:r>
          </w:p>
          <w:p w14:paraId="42B4BCE8" w14:textId="77777777" w:rsidR="00DA292E" w:rsidRPr="001C5EB2" w:rsidRDefault="00DA292E" w:rsidP="00DA292E">
            <w:pPr>
              <w:pStyle w:val="Tablea"/>
            </w:pPr>
            <w:r w:rsidRPr="001C5EB2">
              <w:t>(d) joint release;</w:t>
            </w:r>
          </w:p>
          <w:p w14:paraId="2ABFFA4E" w14:textId="77777777" w:rsidR="00DA292E" w:rsidRPr="001C5EB2" w:rsidRDefault="00DA292E" w:rsidP="00DA292E">
            <w:pPr>
              <w:pStyle w:val="Tabletext"/>
            </w:pPr>
            <w:r w:rsidRPr="001C5EB2">
              <w:t>—one bone (H) (Anaes.) (Assist.)</w:t>
            </w:r>
          </w:p>
        </w:tc>
        <w:tc>
          <w:tcPr>
            <w:tcW w:w="663" w:type="pct"/>
            <w:shd w:val="clear" w:color="auto" w:fill="auto"/>
          </w:tcPr>
          <w:p w14:paraId="21F25D00" w14:textId="77777777" w:rsidR="00DA292E" w:rsidRPr="001C5EB2" w:rsidRDefault="00DA292E" w:rsidP="00DA292E">
            <w:pPr>
              <w:pStyle w:val="Tabletext"/>
              <w:jc w:val="right"/>
            </w:pPr>
            <w:r w:rsidRPr="001C5EB2">
              <w:t>538.80</w:t>
            </w:r>
          </w:p>
        </w:tc>
      </w:tr>
      <w:tr w:rsidR="00DA292E" w:rsidRPr="001C5EB2" w14:paraId="63AD14B1" w14:textId="77777777" w:rsidTr="00DA292E">
        <w:tc>
          <w:tcPr>
            <w:tcW w:w="694" w:type="pct"/>
            <w:shd w:val="clear" w:color="auto" w:fill="auto"/>
            <w:hideMark/>
          </w:tcPr>
          <w:p w14:paraId="4EC5B201" w14:textId="77777777" w:rsidR="00DA292E" w:rsidRPr="001C5EB2" w:rsidRDefault="00DA292E" w:rsidP="00DA292E">
            <w:pPr>
              <w:pStyle w:val="Tabletext"/>
            </w:pPr>
            <w:r w:rsidRPr="001C5EB2">
              <w:t>48406</w:t>
            </w:r>
          </w:p>
        </w:tc>
        <w:tc>
          <w:tcPr>
            <w:tcW w:w="3643" w:type="pct"/>
            <w:shd w:val="clear" w:color="auto" w:fill="auto"/>
            <w:vAlign w:val="center"/>
            <w:hideMark/>
          </w:tcPr>
          <w:p w14:paraId="114AA2B6" w14:textId="77777777" w:rsidR="00DA292E" w:rsidRPr="001C5EB2" w:rsidRDefault="00DA292E" w:rsidP="00DA292E">
            <w:pPr>
              <w:pStyle w:val="Tabletext"/>
            </w:pPr>
            <w:r w:rsidRPr="001C5EB2">
              <w:t>Osteotomy of fibula, radius, ulna, clavicle, scapula (other than acromion), rib, tarsus or carpus, for correction of deformity, including any of the following (if performed):</w:t>
            </w:r>
          </w:p>
          <w:p w14:paraId="7750EB7E" w14:textId="77777777" w:rsidR="00DA292E" w:rsidRPr="001C5EB2" w:rsidRDefault="00DA292E" w:rsidP="00DA292E">
            <w:pPr>
              <w:pStyle w:val="Tablea"/>
            </w:pPr>
            <w:r w:rsidRPr="001C5EB2">
              <w:t>(a) removal of bone;</w:t>
            </w:r>
          </w:p>
          <w:p w14:paraId="766736A2" w14:textId="77777777" w:rsidR="00DA292E" w:rsidRPr="001C5EB2" w:rsidRDefault="00DA292E" w:rsidP="00DA292E">
            <w:pPr>
              <w:pStyle w:val="Tablea"/>
            </w:pPr>
            <w:r w:rsidRPr="001C5EB2">
              <w:t>(b) excision of surrounding osteophytes;</w:t>
            </w:r>
          </w:p>
          <w:p w14:paraId="70A7DA69" w14:textId="77777777" w:rsidR="00DA292E" w:rsidRPr="001C5EB2" w:rsidRDefault="00DA292E" w:rsidP="00DA292E">
            <w:pPr>
              <w:pStyle w:val="Tablea"/>
            </w:pPr>
            <w:r w:rsidRPr="001C5EB2">
              <w:t>(c) synovectomy;</w:t>
            </w:r>
          </w:p>
          <w:p w14:paraId="7272EE32" w14:textId="77777777" w:rsidR="00DA292E" w:rsidRPr="001C5EB2" w:rsidRDefault="00DA292E" w:rsidP="00DA292E">
            <w:pPr>
              <w:pStyle w:val="Tablea"/>
            </w:pPr>
            <w:r w:rsidRPr="001C5EB2">
              <w:t>(d) joint release;</w:t>
            </w:r>
          </w:p>
          <w:p w14:paraId="3E28DE57" w14:textId="77777777" w:rsidR="00DA292E" w:rsidRPr="001C5EB2" w:rsidRDefault="00DA292E" w:rsidP="00DA292E">
            <w:pPr>
              <w:pStyle w:val="Tabletext"/>
            </w:pPr>
            <w:r w:rsidRPr="001C5EB2">
              <w:t>—one bone (H) (Anaes.) (Assist.)</w:t>
            </w:r>
          </w:p>
        </w:tc>
        <w:tc>
          <w:tcPr>
            <w:tcW w:w="663" w:type="pct"/>
            <w:shd w:val="clear" w:color="auto" w:fill="auto"/>
          </w:tcPr>
          <w:p w14:paraId="40E671EB" w14:textId="77777777" w:rsidR="00DA292E" w:rsidRPr="001C5EB2" w:rsidRDefault="00DA292E" w:rsidP="00DA292E">
            <w:pPr>
              <w:pStyle w:val="Tabletext"/>
              <w:jc w:val="right"/>
            </w:pPr>
            <w:r w:rsidRPr="001C5EB2">
              <w:t>342.90</w:t>
            </w:r>
          </w:p>
        </w:tc>
      </w:tr>
      <w:tr w:rsidR="00DA292E" w:rsidRPr="001C5EB2" w14:paraId="26FFF105" w14:textId="77777777" w:rsidTr="00DA292E">
        <w:tc>
          <w:tcPr>
            <w:tcW w:w="694" w:type="pct"/>
            <w:shd w:val="clear" w:color="auto" w:fill="auto"/>
            <w:hideMark/>
          </w:tcPr>
          <w:p w14:paraId="01FFBFB8" w14:textId="77777777" w:rsidR="00DA292E" w:rsidRPr="001C5EB2" w:rsidRDefault="00DA292E" w:rsidP="00DA292E">
            <w:pPr>
              <w:pStyle w:val="Tabletext"/>
            </w:pPr>
            <w:r w:rsidRPr="001C5EB2">
              <w:t>48409</w:t>
            </w:r>
          </w:p>
        </w:tc>
        <w:tc>
          <w:tcPr>
            <w:tcW w:w="3643" w:type="pct"/>
            <w:shd w:val="clear" w:color="auto" w:fill="auto"/>
            <w:vAlign w:val="center"/>
            <w:hideMark/>
          </w:tcPr>
          <w:p w14:paraId="4B6A9B28" w14:textId="77777777" w:rsidR="00DA292E" w:rsidRPr="001C5EB2" w:rsidRDefault="00DA292E" w:rsidP="00DA292E">
            <w:pPr>
              <w:pStyle w:val="Tabletext"/>
            </w:pPr>
            <w:r w:rsidRPr="001C5EB2">
              <w:t>Osteotomy of fibula, radius, ulna, clavicle, scapula (other than acromion), rib, tarsus or carpus, for correction of deformity, with internal fixation, including any of the following (if performed):</w:t>
            </w:r>
          </w:p>
          <w:p w14:paraId="53CF38E8" w14:textId="77777777" w:rsidR="00DA292E" w:rsidRPr="001C5EB2" w:rsidRDefault="00DA292E" w:rsidP="00DA292E">
            <w:pPr>
              <w:pStyle w:val="Tablea"/>
            </w:pPr>
            <w:r w:rsidRPr="001C5EB2">
              <w:t>(a) removal of bone;</w:t>
            </w:r>
          </w:p>
          <w:p w14:paraId="4FC6F1EC" w14:textId="77777777" w:rsidR="00DA292E" w:rsidRPr="001C5EB2" w:rsidRDefault="00DA292E" w:rsidP="00DA292E">
            <w:pPr>
              <w:pStyle w:val="Tablea"/>
            </w:pPr>
            <w:r w:rsidRPr="001C5EB2">
              <w:t>(b) excision of surrounding osteophytes;</w:t>
            </w:r>
          </w:p>
          <w:p w14:paraId="1E3BDC2E" w14:textId="77777777" w:rsidR="00DA292E" w:rsidRPr="001C5EB2" w:rsidRDefault="00DA292E" w:rsidP="00DA292E">
            <w:pPr>
              <w:pStyle w:val="Tablea"/>
            </w:pPr>
            <w:r w:rsidRPr="001C5EB2">
              <w:t>(c) synovectomy;</w:t>
            </w:r>
          </w:p>
          <w:p w14:paraId="797A8455" w14:textId="77777777" w:rsidR="00DA292E" w:rsidRPr="001C5EB2" w:rsidRDefault="00DA292E" w:rsidP="00DA292E">
            <w:pPr>
              <w:pStyle w:val="Tablea"/>
            </w:pPr>
            <w:r w:rsidRPr="001C5EB2">
              <w:t>(d) joint release;</w:t>
            </w:r>
          </w:p>
          <w:p w14:paraId="6C33B6D9" w14:textId="77777777" w:rsidR="00DA292E" w:rsidRPr="001C5EB2" w:rsidRDefault="00DA292E" w:rsidP="00DA292E">
            <w:pPr>
              <w:pStyle w:val="Tabletext"/>
            </w:pPr>
            <w:r w:rsidRPr="001C5EB2">
              <w:t>—one bone (H) (Anaes.) (Assist.)</w:t>
            </w:r>
          </w:p>
        </w:tc>
        <w:tc>
          <w:tcPr>
            <w:tcW w:w="663" w:type="pct"/>
            <w:shd w:val="clear" w:color="auto" w:fill="auto"/>
          </w:tcPr>
          <w:p w14:paraId="16FA9A58" w14:textId="77777777" w:rsidR="00DA292E" w:rsidRPr="001C5EB2" w:rsidRDefault="00DA292E" w:rsidP="00DA292E">
            <w:pPr>
              <w:pStyle w:val="Tabletext"/>
              <w:jc w:val="right"/>
            </w:pPr>
            <w:r w:rsidRPr="001C5EB2">
              <w:t>538.80</w:t>
            </w:r>
          </w:p>
        </w:tc>
      </w:tr>
    </w:tbl>
    <w:p w14:paraId="43CE187E" w14:textId="7B40D4D5" w:rsidR="00DA292E" w:rsidRPr="001C5EB2" w:rsidRDefault="00DA292E" w:rsidP="00DA292E">
      <w:pPr>
        <w:pStyle w:val="ItemHead"/>
      </w:pPr>
      <w:r w:rsidRPr="001C5EB2">
        <w:t>95B  Schedule 1 (cell at item 50312, column 2)</w:t>
      </w:r>
    </w:p>
    <w:p w14:paraId="548E8525" w14:textId="77777777" w:rsidR="00DA292E" w:rsidRPr="001C5EB2" w:rsidRDefault="00DA292E" w:rsidP="00DA292E">
      <w:pPr>
        <w:pStyle w:val="Item"/>
      </w:pPr>
      <w:r w:rsidRPr="001C5EB2">
        <w:t>Repeal the cell, substitute:</w:t>
      </w:r>
    </w:p>
    <w:p w14:paraId="7A96C171" w14:textId="77777777" w:rsidR="00DA292E" w:rsidRPr="001C5EB2" w:rsidRDefault="00DA292E" w:rsidP="00DA292E">
      <w:pPr>
        <w:pStyle w:val="Tabletext"/>
      </w:pPr>
    </w:p>
    <w:tbl>
      <w:tblPr>
        <w:tblW w:w="6132" w:type="dxa"/>
        <w:tblInd w:w="779" w:type="dxa"/>
        <w:tblCellMar>
          <w:left w:w="0" w:type="dxa"/>
          <w:right w:w="0" w:type="dxa"/>
        </w:tblCellMar>
        <w:tblLook w:val="04A0" w:firstRow="1" w:lastRow="0" w:firstColumn="1" w:lastColumn="0" w:noHBand="0" w:noVBand="1"/>
      </w:tblPr>
      <w:tblGrid>
        <w:gridCol w:w="6132"/>
      </w:tblGrid>
      <w:tr w:rsidR="00DA292E" w:rsidRPr="001C5EB2" w14:paraId="485679A7" w14:textId="77777777" w:rsidTr="00DA292E">
        <w:tc>
          <w:tcPr>
            <w:tcW w:w="5000" w:type="pct"/>
            <w:tcMar>
              <w:top w:w="0" w:type="dxa"/>
              <w:left w:w="107" w:type="dxa"/>
              <w:bottom w:w="0" w:type="dxa"/>
              <w:right w:w="107" w:type="dxa"/>
            </w:tcMar>
            <w:hideMark/>
          </w:tcPr>
          <w:p w14:paraId="04880690" w14:textId="77777777" w:rsidR="00DA292E" w:rsidRPr="001C5EB2" w:rsidRDefault="00DA292E" w:rsidP="00DA292E">
            <w:pPr>
              <w:pStyle w:val="Tabletext"/>
            </w:pPr>
            <w:r w:rsidRPr="001C5EB2">
              <w:t>Synovectomy or debridement, and microfracture, of ankle joint for osteochondral large defect greater than 1.5cm</w:t>
            </w:r>
            <w:r w:rsidRPr="001C5EB2">
              <w:rPr>
                <w:vertAlign w:val="superscript"/>
              </w:rPr>
              <w:t>2</w:t>
            </w:r>
            <w:r w:rsidRPr="001C5EB2">
              <w:t>, by arthroscopic or open means, including any of the following (if performed):</w:t>
            </w:r>
          </w:p>
          <w:p w14:paraId="71707530" w14:textId="77777777" w:rsidR="00DA292E" w:rsidRPr="001C5EB2" w:rsidRDefault="00DA292E" w:rsidP="00DA292E">
            <w:pPr>
              <w:pStyle w:val="Tablea"/>
            </w:pPr>
            <w:r w:rsidRPr="001C5EB2">
              <w:lastRenderedPageBreak/>
              <w:t>(a) capsulotomy;</w:t>
            </w:r>
          </w:p>
          <w:p w14:paraId="024C9918" w14:textId="77777777" w:rsidR="00DA292E" w:rsidRPr="001C5EB2" w:rsidRDefault="00DA292E" w:rsidP="00DA292E">
            <w:pPr>
              <w:pStyle w:val="Tablea"/>
            </w:pPr>
            <w:r w:rsidRPr="001C5EB2">
              <w:t>(b) debridement or release of ligament;</w:t>
            </w:r>
          </w:p>
          <w:p w14:paraId="4F99DB80" w14:textId="77777777" w:rsidR="00DA292E" w:rsidRPr="001C5EB2" w:rsidRDefault="00DA292E" w:rsidP="00DA292E">
            <w:pPr>
              <w:pStyle w:val="Tablea"/>
            </w:pPr>
            <w:r w:rsidRPr="001C5EB2">
              <w:t>(c) debridement or release of tendon;</w:t>
            </w:r>
          </w:p>
          <w:p w14:paraId="5C8696AA" w14:textId="77777777" w:rsidR="00DA292E" w:rsidRPr="001C5EB2" w:rsidRDefault="00DA292E" w:rsidP="00DA292E">
            <w:pPr>
              <w:pStyle w:val="Tabletext"/>
            </w:pPr>
            <w:r w:rsidRPr="001C5EB2">
              <w:t>other than a service associated with a service to which any of the following apply:</w:t>
            </w:r>
          </w:p>
          <w:p w14:paraId="324EEE72" w14:textId="1F43B202" w:rsidR="00DA292E" w:rsidRPr="001C5EB2" w:rsidRDefault="00DA292E" w:rsidP="00DA292E">
            <w:pPr>
              <w:pStyle w:val="Tablea"/>
            </w:pPr>
            <w:r w:rsidRPr="001C5EB2">
              <w:t>(d) item 49703;</w:t>
            </w:r>
          </w:p>
          <w:p w14:paraId="191E5A77" w14:textId="77777777" w:rsidR="00DA292E" w:rsidRPr="001C5EB2" w:rsidRDefault="00DA292E" w:rsidP="00DA292E">
            <w:pPr>
              <w:pStyle w:val="Tablea"/>
            </w:pPr>
            <w:r w:rsidRPr="001C5EB2">
              <w:t>(e) another item in this Schedule if the service described in the other item is for the purpose of performing an arthroscopic procedure of the ankle</w:t>
            </w:r>
          </w:p>
          <w:p w14:paraId="3C8152E9" w14:textId="77777777" w:rsidR="00DA292E" w:rsidRPr="001C5EB2" w:rsidRDefault="00DA292E" w:rsidP="00DA292E">
            <w:pPr>
              <w:pStyle w:val="Tabletext"/>
              <w:rPr>
                <w:snapToGrid w:val="0"/>
              </w:rPr>
            </w:pPr>
            <w:r w:rsidRPr="001C5EB2">
              <w:t>(H) (Anaes.) (Assist.)</w:t>
            </w:r>
          </w:p>
        </w:tc>
      </w:tr>
    </w:tbl>
    <w:p w14:paraId="4FA80EA3" w14:textId="1EA1B2FE" w:rsidR="00E9289E" w:rsidRPr="001C5EB2" w:rsidRDefault="00FD1EAA" w:rsidP="00E9289E">
      <w:pPr>
        <w:pStyle w:val="ActHead7"/>
        <w:pageBreakBefore/>
      </w:pPr>
      <w:bookmarkStart w:id="56" w:name="_Toc71628573"/>
      <w:r w:rsidRPr="001C5EB2">
        <w:rPr>
          <w:rStyle w:val="CharAmPartNo"/>
        </w:rPr>
        <w:lastRenderedPageBreak/>
        <w:t>Part </w:t>
      </w:r>
      <w:r w:rsidR="00F06939" w:rsidRPr="001C5EB2">
        <w:rPr>
          <w:rStyle w:val="CharAmPartNo"/>
        </w:rPr>
        <w:t>4</w:t>
      </w:r>
      <w:r w:rsidR="00E9289E" w:rsidRPr="001C5EB2">
        <w:t>—</w:t>
      </w:r>
      <w:r w:rsidR="00E9289E" w:rsidRPr="001C5EB2">
        <w:rPr>
          <w:rStyle w:val="CharAmPartText"/>
        </w:rPr>
        <w:t>Other amendments</w:t>
      </w:r>
      <w:bookmarkEnd w:id="56"/>
    </w:p>
    <w:p w14:paraId="7D466BD0" w14:textId="77777777" w:rsidR="00E9289E" w:rsidRPr="001C5EB2" w:rsidRDefault="00E9289E" w:rsidP="00E9289E">
      <w:pPr>
        <w:pStyle w:val="ActHead9"/>
      </w:pPr>
      <w:bookmarkStart w:id="57" w:name="_Toc71628574"/>
      <w:r w:rsidRPr="001C5EB2">
        <w:t>Health Insurance (Diagnostic Imaging Services Table) Regulations (No. 2) 2020</w:t>
      </w:r>
      <w:bookmarkEnd w:id="57"/>
    </w:p>
    <w:p w14:paraId="11A2FA49" w14:textId="2AE64798" w:rsidR="00E9289E" w:rsidRPr="001C5EB2" w:rsidRDefault="00E61E6B" w:rsidP="004165BF">
      <w:pPr>
        <w:pStyle w:val="ItemHead"/>
      </w:pPr>
      <w:r w:rsidRPr="001C5EB2">
        <w:t>96</w:t>
      </w:r>
      <w:r w:rsidR="004165BF" w:rsidRPr="001C5EB2">
        <w:t xml:space="preserve">  </w:t>
      </w:r>
      <w:r w:rsidR="00DA292E" w:rsidRPr="001C5EB2">
        <w:t>Schedule 1</w:t>
      </w:r>
      <w:r w:rsidR="004165BF" w:rsidRPr="001C5EB2">
        <w:t xml:space="preserve"> (</w:t>
      </w:r>
      <w:r w:rsidR="00DA292E" w:rsidRPr="001C5EB2">
        <w:t>item 5</w:t>
      </w:r>
      <w:r w:rsidR="004165BF" w:rsidRPr="001C5EB2">
        <w:t xml:space="preserve">7351, column 2, </w:t>
      </w:r>
      <w:r w:rsidR="002F22C7" w:rsidRPr="001C5EB2">
        <w:t>paragraph (</w:t>
      </w:r>
      <w:r w:rsidR="004165BF" w:rsidRPr="001C5EB2">
        <w:t>c))</w:t>
      </w:r>
    </w:p>
    <w:p w14:paraId="34686F67" w14:textId="77777777" w:rsidR="004165BF" w:rsidRPr="001C5EB2" w:rsidRDefault="00C95F1A" w:rsidP="004165BF">
      <w:pPr>
        <w:pStyle w:val="Item"/>
      </w:pPr>
      <w:r w:rsidRPr="001C5EB2">
        <w:t>Omit “57353 or 57354”, substitute “57353, 57354 or 57357”.</w:t>
      </w:r>
    </w:p>
    <w:p w14:paraId="072F0211" w14:textId="7EF891E6" w:rsidR="00467D02" w:rsidRPr="001C5EB2" w:rsidRDefault="00E61E6B" w:rsidP="000A7A16">
      <w:pPr>
        <w:pStyle w:val="ItemHead"/>
      </w:pPr>
      <w:r w:rsidRPr="001C5EB2">
        <w:t>97</w:t>
      </w:r>
      <w:r w:rsidR="00467D02" w:rsidRPr="001C5EB2">
        <w:t xml:space="preserve">  </w:t>
      </w:r>
      <w:r w:rsidR="00C237E3" w:rsidRPr="001C5EB2">
        <w:t>Clause 2</w:t>
      </w:r>
      <w:r w:rsidR="00467D02" w:rsidRPr="001C5EB2">
        <w:t>.5.9</w:t>
      </w:r>
      <w:r w:rsidR="00152A89" w:rsidRPr="001C5EB2">
        <w:t xml:space="preserve"> of </w:t>
      </w:r>
      <w:r w:rsidR="00DA292E" w:rsidRPr="001C5EB2">
        <w:t>Schedule 1</w:t>
      </w:r>
      <w:r w:rsidR="00467D02" w:rsidRPr="001C5EB2">
        <w:t xml:space="preserve"> (after table </w:t>
      </w:r>
      <w:r w:rsidR="00F83FC1" w:rsidRPr="001C5EB2">
        <w:t>item 1</w:t>
      </w:r>
      <w:r w:rsidR="00467D02" w:rsidRPr="001C5EB2">
        <w:t>4)</w:t>
      </w:r>
    </w:p>
    <w:p w14:paraId="60248716" w14:textId="619ABB56" w:rsidR="00467D02" w:rsidRPr="001C5EB2" w:rsidRDefault="00467D02" w:rsidP="00467D02">
      <w:pPr>
        <w:pStyle w:val="Item"/>
      </w:pPr>
      <w:r w:rsidRPr="001C5EB2">
        <w:t>Insert:</w:t>
      </w:r>
    </w:p>
    <w:p w14:paraId="0811B36E" w14:textId="77777777" w:rsidR="00A90676" w:rsidRPr="001C5EB2" w:rsidRDefault="00A90676" w:rsidP="00A90676">
      <w:pPr>
        <w:pStyle w:val="Tabletext"/>
      </w:pPr>
    </w:p>
    <w:tbl>
      <w:tblPr>
        <w:tblW w:w="5000" w:type="pct"/>
        <w:tblLook w:val="04A0" w:firstRow="1" w:lastRow="0" w:firstColumn="1" w:lastColumn="0" w:noHBand="0" w:noVBand="1"/>
      </w:tblPr>
      <w:tblGrid>
        <w:gridCol w:w="1002"/>
        <w:gridCol w:w="3679"/>
        <w:gridCol w:w="1924"/>
        <w:gridCol w:w="1924"/>
      </w:tblGrid>
      <w:tr w:rsidR="00A90676" w:rsidRPr="001C5EB2" w14:paraId="7011610B" w14:textId="77777777" w:rsidTr="00A90676">
        <w:tc>
          <w:tcPr>
            <w:tcW w:w="587" w:type="pct"/>
            <w:shd w:val="clear" w:color="auto" w:fill="auto"/>
            <w:hideMark/>
          </w:tcPr>
          <w:p w14:paraId="108955B2" w14:textId="5E72EBAC" w:rsidR="00A90676" w:rsidRPr="001C5EB2" w:rsidRDefault="00A90676" w:rsidP="00F862F9">
            <w:pPr>
              <w:pStyle w:val="Tabletext"/>
            </w:pPr>
            <w:r w:rsidRPr="001C5EB2">
              <w:t>14A</w:t>
            </w:r>
          </w:p>
        </w:tc>
        <w:tc>
          <w:tcPr>
            <w:tcW w:w="2157" w:type="pct"/>
            <w:shd w:val="clear" w:color="auto" w:fill="auto"/>
            <w:hideMark/>
          </w:tcPr>
          <w:p w14:paraId="7FA94123" w14:textId="2236ABF9" w:rsidR="00A90676" w:rsidRPr="001C5EB2" w:rsidRDefault="00A90676" w:rsidP="00F862F9">
            <w:pPr>
              <w:pStyle w:val="Tabletext"/>
            </w:pPr>
            <w:r w:rsidRPr="001C5EB2">
              <w:t>63454</w:t>
            </w:r>
          </w:p>
        </w:tc>
        <w:tc>
          <w:tcPr>
            <w:tcW w:w="1128" w:type="pct"/>
            <w:shd w:val="clear" w:color="auto" w:fill="auto"/>
          </w:tcPr>
          <w:p w14:paraId="1B34D3C1" w14:textId="78EBBF60" w:rsidR="00A90676" w:rsidRPr="001C5EB2" w:rsidRDefault="00A90676" w:rsidP="00F862F9">
            <w:pPr>
              <w:pStyle w:val="Tabletext"/>
            </w:pPr>
            <w:r w:rsidRPr="001C5EB2">
              <w:t>patient’s pregnancy</w:t>
            </w:r>
          </w:p>
        </w:tc>
        <w:tc>
          <w:tcPr>
            <w:tcW w:w="1128" w:type="pct"/>
            <w:shd w:val="clear" w:color="auto" w:fill="auto"/>
          </w:tcPr>
          <w:p w14:paraId="54AC464A" w14:textId="77777777" w:rsidR="00A90676" w:rsidRPr="001C5EB2" w:rsidRDefault="00A90676" w:rsidP="00F862F9">
            <w:pPr>
              <w:pStyle w:val="Tabletext"/>
            </w:pPr>
            <w:r w:rsidRPr="001C5EB2">
              <w:t>1</w:t>
            </w:r>
          </w:p>
        </w:tc>
      </w:tr>
    </w:tbl>
    <w:p w14:paraId="258694B1" w14:textId="6B5CEBCE" w:rsidR="007E4B51" w:rsidRPr="001C5EB2" w:rsidRDefault="00E61E6B" w:rsidP="000A7A16">
      <w:pPr>
        <w:pStyle w:val="ItemHead"/>
      </w:pPr>
      <w:r w:rsidRPr="001C5EB2">
        <w:t>98</w:t>
      </w:r>
      <w:r w:rsidR="007E4B51" w:rsidRPr="001C5EB2">
        <w:t xml:space="preserve">  </w:t>
      </w:r>
      <w:r w:rsidR="00C237E3" w:rsidRPr="001C5EB2">
        <w:t>Clause 2</w:t>
      </w:r>
      <w:r w:rsidR="007E4B51" w:rsidRPr="001C5EB2">
        <w:t>.5.9</w:t>
      </w:r>
      <w:r w:rsidR="00152A89" w:rsidRPr="001C5EB2">
        <w:t xml:space="preserve"> of </w:t>
      </w:r>
      <w:r w:rsidR="00DA292E" w:rsidRPr="001C5EB2">
        <w:t>Schedule 1</w:t>
      </w:r>
      <w:r w:rsidR="007E4B51" w:rsidRPr="001C5EB2">
        <w:t xml:space="preserve"> (</w:t>
      </w:r>
      <w:r w:rsidR="00467D02" w:rsidRPr="001C5EB2">
        <w:t xml:space="preserve">table </w:t>
      </w:r>
      <w:r w:rsidR="00F83FC1" w:rsidRPr="001C5EB2">
        <w:t>item 1</w:t>
      </w:r>
      <w:r w:rsidR="007E4B51" w:rsidRPr="001C5EB2">
        <w:t>5, column 1)</w:t>
      </w:r>
    </w:p>
    <w:p w14:paraId="37030EB6" w14:textId="77777777" w:rsidR="007E4B51" w:rsidRPr="001C5EB2" w:rsidRDefault="007E4B51" w:rsidP="007E4B51">
      <w:pPr>
        <w:pStyle w:val="Item"/>
      </w:pPr>
      <w:r w:rsidRPr="001C5EB2">
        <w:t>Omit “63454”, substitute “63461”.</w:t>
      </w:r>
    </w:p>
    <w:p w14:paraId="0B582FBE" w14:textId="36BA00E5" w:rsidR="000A7A16" w:rsidRPr="001C5EB2" w:rsidRDefault="00E61E6B" w:rsidP="000A7A16">
      <w:pPr>
        <w:pStyle w:val="ItemHead"/>
      </w:pPr>
      <w:r w:rsidRPr="001C5EB2">
        <w:t>99</w:t>
      </w:r>
      <w:r w:rsidR="00C95F1A" w:rsidRPr="001C5EB2">
        <w:t xml:space="preserve">  </w:t>
      </w:r>
      <w:r w:rsidR="00DA292E" w:rsidRPr="001C5EB2">
        <w:t>Schedule 1</w:t>
      </w:r>
      <w:r w:rsidR="003E228A" w:rsidRPr="001C5EB2">
        <w:t xml:space="preserve"> (</w:t>
      </w:r>
      <w:r w:rsidR="00C237E3" w:rsidRPr="001C5EB2">
        <w:t>item 6</w:t>
      </w:r>
      <w:r w:rsidR="000A7A16" w:rsidRPr="001C5EB2">
        <w:t>3454)</w:t>
      </w:r>
    </w:p>
    <w:p w14:paraId="512C3469" w14:textId="77777777" w:rsidR="000A7A16" w:rsidRPr="001C5EB2" w:rsidRDefault="000A7A16" w:rsidP="007E4B51">
      <w:pPr>
        <w:pStyle w:val="Item"/>
      </w:pPr>
      <w:r w:rsidRPr="001C5EB2">
        <w:t>Repeal the item.</w:t>
      </w:r>
    </w:p>
    <w:p w14:paraId="27E37650" w14:textId="46B936C6" w:rsidR="000A7A16" w:rsidRPr="001C5EB2" w:rsidRDefault="00E61E6B" w:rsidP="000A7A16">
      <w:pPr>
        <w:pStyle w:val="ItemHead"/>
      </w:pPr>
      <w:r w:rsidRPr="001C5EB2">
        <w:t>100</w:t>
      </w:r>
      <w:r w:rsidR="000A7A16" w:rsidRPr="001C5EB2">
        <w:t xml:space="preserve">  </w:t>
      </w:r>
      <w:r w:rsidR="00DA292E" w:rsidRPr="001C5EB2">
        <w:t>Schedule 1</w:t>
      </w:r>
      <w:r w:rsidR="000A7A16" w:rsidRPr="001C5EB2">
        <w:t xml:space="preserve"> (before </w:t>
      </w:r>
      <w:r w:rsidR="00C237E3" w:rsidRPr="001C5EB2">
        <w:t>item 6</w:t>
      </w:r>
      <w:r w:rsidR="000A7A16" w:rsidRPr="001C5EB2">
        <w:t>3470)</w:t>
      </w:r>
    </w:p>
    <w:p w14:paraId="5C3EB08E" w14:textId="77777777" w:rsidR="000A7A16" w:rsidRPr="001C5EB2" w:rsidRDefault="000A7A16" w:rsidP="000A7A16">
      <w:pPr>
        <w:pStyle w:val="Item"/>
      </w:pPr>
      <w:r w:rsidRPr="001C5EB2">
        <w:t>Insert:</w:t>
      </w:r>
    </w:p>
    <w:p w14:paraId="6C081B17" w14:textId="77777777" w:rsidR="000A7A16" w:rsidRPr="001C5EB2" w:rsidRDefault="000A7A16" w:rsidP="000A7A16">
      <w:pPr>
        <w:pStyle w:val="Tabletext"/>
      </w:pPr>
    </w:p>
    <w:tbl>
      <w:tblPr>
        <w:tblW w:w="5000" w:type="pct"/>
        <w:tblCellMar>
          <w:left w:w="31" w:type="dxa"/>
          <w:right w:w="31" w:type="dxa"/>
        </w:tblCellMar>
        <w:tblLook w:val="04A0" w:firstRow="1" w:lastRow="0" w:firstColumn="1" w:lastColumn="0" w:noHBand="0" w:noVBand="1"/>
      </w:tblPr>
      <w:tblGrid>
        <w:gridCol w:w="1062"/>
        <w:gridCol w:w="6353"/>
        <w:gridCol w:w="960"/>
      </w:tblGrid>
      <w:tr w:rsidR="000A7A16" w:rsidRPr="001C5EB2" w14:paraId="2BA8453A" w14:textId="77777777" w:rsidTr="000A7A16">
        <w:tc>
          <w:tcPr>
            <w:tcW w:w="634" w:type="pct"/>
            <w:shd w:val="clear" w:color="auto" w:fill="auto"/>
          </w:tcPr>
          <w:p w14:paraId="0E042397" w14:textId="77777777" w:rsidR="000A7A16" w:rsidRPr="001C5EB2" w:rsidRDefault="000A7A16" w:rsidP="00175203">
            <w:pPr>
              <w:pStyle w:val="Tabletext"/>
              <w:rPr>
                <w:rFonts w:eastAsia="Calibri"/>
              </w:rPr>
            </w:pPr>
            <w:r w:rsidRPr="001C5EB2">
              <w:rPr>
                <w:rFonts w:eastAsia="Calibri"/>
              </w:rPr>
              <w:t>63454</w:t>
            </w:r>
          </w:p>
        </w:tc>
        <w:tc>
          <w:tcPr>
            <w:tcW w:w="3793" w:type="pct"/>
            <w:shd w:val="clear" w:color="auto" w:fill="auto"/>
          </w:tcPr>
          <w:p w14:paraId="4FD6106D" w14:textId="2EAE95C3" w:rsidR="000A7A16" w:rsidRPr="001C5EB2" w:rsidRDefault="000A7A16" w:rsidP="00175203">
            <w:pPr>
              <w:pStyle w:val="Tabletext"/>
              <w:rPr>
                <w:rFonts w:eastAsia="Calibri"/>
              </w:rPr>
            </w:pPr>
            <w:r w:rsidRPr="001C5EB2">
              <w:rPr>
                <w:rFonts w:eastAsia="Calibri"/>
              </w:rPr>
              <w:t>MRI</w:t>
            </w:r>
            <w:r w:rsidRPr="001C5EB2">
              <w:t>—</w:t>
            </w:r>
            <w:r w:rsidRPr="001C5EB2">
              <w:rPr>
                <w:rFonts w:eastAsia="Calibri"/>
              </w:rPr>
              <w:t xml:space="preserve">scan of the pelvis or abdomen, </w:t>
            </w:r>
            <w:r w:rsidR="007E4B51" w:rsidRPr="001C5EB2">
              <w:rPr>
                <w:rFonts w:eastAsia="Calibri"/>
              </w:rPr>
              <w:t xml:space="preserve">for a patient who is pregnant, </w:t>
            </w:r>
            <w:r w:rsidRPr="001C5EB2">
              <w:rPr>
                <w:rFonts w:eastAsia="Calibri"/>
              </w:rPr>
              <w:t>if:</w:t>
            </w:r>
          </w:p>
          <w:p w14:paraId="624104C1" w14:textId="77777777" w:rsidR="000A7A16" w:rsidRPr="001C5EB2" w:rsidRDefault="000A7A16" w:rsidP="00175203">
            <w:pPr>
              <w:pStyle w:val="Tablea"/>
            </w:pPr>
            <w:r w:rsidRPr="001C5EB2">
              <w:t>(a) the pregnancy is at, or after, 18 weeks gestation; and</w:t>
            </w:r>
          </w:p>
          <w:p w14:paraId="7360542D" w14:textId="77777777" w:rsidR="000A7A16" w:rsidRPr="001C5EB2" w:rsidRDefault="000A7A16" w:rsidP="00175203">
            <w:pPr>
              <w:pStyle w:val="Tablea"/>
            </w:pPr>
            <w:r w:rsidRPr="001C5EB2">
              <w:t>(b) fetal central nervous system abnormality is suspected; and</w:t>
            </w:r>
          </w:p>
          <w:p w14:paraId="518A2A0C" w14:textId="77777777" w:rsidR="000A7A16" w:rsidRPr="001C5EB2" w:rsidRDefault="000A7A16" w:rsidP="00175203">
            <w:pPr>
              <w:pStyle w:val="Tablea"/>
            </w:pPr>
            <w:r w:rsidRPr="001C5EB2">
              <w:t>(c) an ultrasound has been performed and is provided by, or on behalf of, or at the request of, a specialist who is practising in the specialty of obstetrics; and</w:t>
            </w:r>
          </w:p>
          <w:p w14:paraId="3C7BF72F" w14:textId="77777777" w:rsidR="000A7A16" w:rsidRPr="001C5EB2" w:rsidRDefault="000A7A16" w:rsidP="00175203">
            <w:pPr>
              <w:pStyle w:val="Tablea"/>
            </w:pPr>
            <w:r w:rsidRPr="001C5EB2">
              <w:t>(d) the diagnosis is indeterminate or requires further examination; and</w:t>
            </w:r>
          </w:p>
          <w:p w14:paraId="287FFC98" w14:textId="77777777" w:rsidR="00734DED" w:rsidRPr="001C5EB2" w:rsidRDefault="000A7A16" w:rsidP="00175203">
            <w:pPr>
              <w:pStyle w:val="Tablea"/>
            </w:pPr>
            <w:r w:rsidRPr="001C5EB2">
              <w:t>(e) the service is requested by a specialist practising in the specialty of obstetrics</w:t>
            </w:r>
          </w:p>
          <w:p w14:paraId="7AC6A455" w14:textId="401F9549" w:rsidR="000A7A16" w:rsidRPr="001C5EB2" w:rsidRDefault="000A7A16" w:rsidP="00175203">
            <w:pPr>
              <w:pStyle w:val="Tablea"/>
              <w:rPr>
                <w:iCs/>
              </w:rPr>
            </w:pPr>
            <w:r w:rsidRPr="001C5EB2">
              <w:rPr>
                <w:iCs/>
              </w:rPr>
              <w:t>(R) (Anaes.) (</w:t>
            </w:r>
            <w:r w:rsidR="00254D2C" w:rsidRPr="001C5EB2">
              <w:rPr>
                <w:iCs/>
              </w:rPr>
              <w:t>Contrast</w:t>
            </w:r>
            <w:r w:rsidRPr="001C5EB2">
              <w:rPr>
                <w:iCs/>
              </w:rPr>
              <w:t>)</w:t>
            </w:r>
          </w:p>
        </w:tc>
        <w:tc>
          <w:tcPr>
            <w:tcW w:w="573" w:type="pct"/>
            <w:shd w:val="clear" w:color="auto" w:fill="auto"/>
          </w:tcPr>
          <w:p w14:paraId="319B3E0D" w14:textId="77777777" w:rsidR="000A7A16" w:rsidRPr="001C5EB2" w:rsidRDefault="000A7A16" w:rsidP="00175203">
            <w:pPr>
              <w:pStyle w:val="Tabletext"/>
              <w:jc w:val="right"/>
              <w:rPr>
                <w:rFonts w:eastAsia="Calibri"/>
              </w:rPr>
            </w:pPr>
            <w:r w:rsidRPr="001C5EB2">
              <w:rPr>
                <w:rFonts w:eastAsia="Calibri"/>
              </w:rPr>
              <w:t>1,200.00</w:t>
            </w:r>
          </w:p>
        </w:tc>
      </w:tr>
    </w:tbl>
    <w:p w14:paraId="6E568472" w14:textId="5CDA77E7" w:rsidR="00C67630" w:rsidRPr="001C5EB2" w:rsidRDefault="00C67630" w:rsidP="007D25A5">
      <w:pPr>
        <w:pStyle w:val="Tabletext"/>
      </w:pPr>
    </w:p>
    <w:sectPr w:rsidR="00C67630" w:rsidRPr="001C5EB2" w:rsidSect="00395591">
      <w:headerReference w:type="even" r:id="rId24"/>
      <w:headerReference w:type="default" r:id="rId25"/>
      <w:footerReference w:type="even" r:id="rId26"/>
      <w:footerReference w:type="default" r:id="rId27"/>
      <w:headerReference w:type="first" r:id="rId28"/>
      <w:footerReference w:type="first" r:id="rId29"/>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F423B9" w14:textId="77777777" w:rsidR="00FC6564" w:rsidRDefault="00FC6564" w:rsidP="0048364F">
      <w:pPr>
        <w:spacing w:line="240" w:lineRule="auto"/>
      </w:pPr>
      <w:r>
        <w:separator/>
      </w:r>
    </w:p>
  </w:endnote>
  <w:endnote w:type="continuationSeparator" w:id="0">
    <w:p w14:paraId="58C8842B" w14:textId="77777777" w:rsidR="00FC6564" w:rsidRDefault="00FC6564"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8DDCAA" w14:textId="1BE7C6D0" w:rsidR="00FC6564" w:rsidRPr="00395591" w:rsidRDefault="00395591" w:rsidP="00395591">
    <w:pPr>
      <w:pStyle w:val="Footer"/>
      <w:tabs>
        <w:tab w:val="clear" w:pos="4153"/>
        <w:tab w:val="clear" w:pos="8306"/>
        <w:tab w:val="center" w:pos="4150"/>
        <w:tab w:val="right" w:pos="8307"/>
      </w:tabs>
      <w:spacing w:before="120"/>
      <w:rPr>
        <w:i/>
        <w:sz w:val="18"/>
      </w:rPr>
    </w:pPr>
    <w:r w:rsidRPr="00395591">
      <w:rPr>
        <w:i/>
        <w:sz w:val="18"/>
      </w:rPr>
      <w:t>OPC64965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C2672C" w14:textId="1D15186F" w:rsidR="00FC6564" w:rsidRDefault="00FC6564" w:rsidP="00E97334"/>
  <w:p w14:paraId="16E5D197" w14:textId="637734E5" w:rsidR="00FC6564" w:rsidRPr="00395591" w:rsidRDefault="00395591" w:rsidP="00395591">
    <w:pPr>
      <w:rPr>
        <w:rFonts w:cs="Times New Roman"/>
        <w:i/>
        <w:sz w:val="18"/>
      </w:rPr>
    </w:pPr>
    <w:r w:rsidRPr="00395591">
      <w:rPr>
        <w:rFonts w:cs="Times New Roman"/>
        <w:i/>
        <w:sz w:val="18"/>
      </w:rPr>
      <w:t>OPC64965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F9BF55" w14:textId="558F2DF9" w:rsidR="00FC6564" w:rsidRPr="00395591" w:rsidRDefault="00395591" w:rsidP="00395591">
    <w:pPr>
      <w:pStyle w:val="Footer"/>
      <w:tabs>
        <w:tab w:val="clear" w:pos="4153"/>
        <w:tab w:val="clear" w:pos="8306"/>
        <w:tab w:val="center" w:pos="4150"/>
        <w:tab w:val="right" w:pos="8307"/>
      </w:tabs>
      <w:spacing w:before="120"/>
      <w:rPr>
        <w:i/>
        <w:sz w:val="18"/>
      </w:rPr>
    </w:pPr>
    <w:r w:rsidRPr="00395591">
      <w:rPr>
        <w:i/>
        <w:sz w:val="18"/>
      </w:rPr>
      <w:t>OPC64965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17ED9" w14:textId="22BCC918" w:rsidR="00FC6564" w:rsidRPr="00E33C1C" w:rsidRDefault="00FC6564"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C6564" w14:paraId="7FD83EA9" w14:textId="77777777" w:rsidTr="005C08C0">
      <w:tc>
        <w:tcPr>
          <w:tcW w:w="709" w:type="dxa"/>
          <w:tcBorders>
            <w:top w:val="nil"/>
            <w:left w:val="nil"/>
            <w:bottom w:val="nil"/>
            <w:right w:val="nil"/>
          </w:tcBorders>
        </w:tcPr>
        <w:p w14:paraId="09EC1743" w14:textId="77777777" w:rsidR="00FC6564" w:rsidRDefault="00FC6564" w:rsidP="00364FF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viii</w:t>
          </w:r>
          <w:r w:rsidRPr="00ED79B6">
            <w:rPr>
              <w:i/>
              <w:sz w:val="18"/>
            </w:rPr>
            <w:fldChar w:fldCharType="end"/>
          </w:r>
        </w:p>
      </w:tc>
      <w:tc>
        <w:tcPr>
          <w:tcW w:w="6379" w:type="dxa"/>
          <w:tcBorders>
            <w:top w:val="nil"/>
            <w:left w:val="nil"/>
            <w:bottom w:val="nil"/>
            <w:right w:val="nil"/>
          </w:tcBorders>
        </w:tcPr>
        <w:p w14:paraId="4145234E" w14:textId="0D97B492" w:rsidR="00FC6564" w:rsidRDefault="00FC6564" w:rsidP="00364FF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337BC">
            <w:rPr>
              <w:i/>
              <w:sz w:val="18"/>
            </w:rPr>
            <w:t>Health Insurance Legislation Amendment (2021 Measures No. 1) Regulations 2021</w:t>
          </w:r>
          <w:r w:rsidRPr="007A1328">
            <w:rPr>
              <w:i/>
              <w:sz w:val="18"/>
            </w:rPr>
            <w:fldChar w:fldCharType="end"/>
          </w:r>
        </w:p>
      </w:tc>
      <w:tc>
        <w:tcPr>
          <w:tcW w:w="1384" w:type="dxa"/>
          <w:tcBorders>
            <w:top w:val="nil"/>
            <w:left w:val="nil"/>
            <w:bottom w:val="nil"/>
            <w:right w:val="nil"/>
          </w:tcBorders>
        </w:tcPr>
        <w:p w14:paraId="1468497F" w14:textId="77777777" w:rsidR="00FC6564" w:rsidRDefault="00FC6564" w:rsidP="00364FF7">
          <w:pPr>
            <w:spacing w:line="0" w:lineRule="atLeast"/>
            <w:jc w:val="right"/>
            <w:rPr>
              <w:sz w:val="18"/>
            </w:rPr>
          </w:pPr>
        </w:p>
      </w:tc>
    </w:tr>
  </w:tbl>
  <w:p w14:paraId="0F880166" w14:textId="70E37F19" w:rsidR="00FC6564" w:rsidRPr="00395591" w:rsidRDefault="00395591" w:rsidP="00395591">
    <w:pPr>
      <w:rPr>
        <w:rFonts w:cs="Times New Roman"/>
        <w:i/>
        <w:sz w:val="18"/>
      </w:rPr>
    </w:pPr>
    <w:r w:rsidRPr="00395591">
      <w:rPr>
        <w:rFonts w:cs="Times New Roman"/>
        <w:i/>
        <w:sz w:val="18"/>
      </w:rPr>
      <w:t>OPC64965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C0686" w14:textId="58553A45" w:rsidR="00FC6564" w:rsidRPr="00E33C1C" w:rsidRDefault="00FC6564"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FC6564" w14:paraId="13EAE53D" w14:textId="77777777" w:rsidTr="005C08C0">
      <w:tc>
        <w:tcPr>
          <w:tcW w:w="1383" w:type="dxa"/>
          <w:tcBorders>
            <w:top w:val="nil"/>
            <w:left w:val="nil"/>
            <w:bottom w:val="nil"/>
            <w:right w:val="nil"/>
          </w:tcBorders>
        </w:tcPr>
        <w:p w14:paraId="6673377E" w14:textId="77777777" w:rsidR="00FC6564" w:rsidRDefault="00FC6564" w:rsidP="00364FF7">
          <w:pPr>
            <w:spacing w:line="0" w:lineRule="atLeast"/>
            <w:rPr>
              <w:sz w:val="18"/>
            </w:rPr>
          </w:pPr>
        </w:p>
      </w:tc>
      <w:tc>
        <w:tcPr>
          <w:tcW w:w="6379" w:type="dxa"/>
          <w:tcBorders>
            <w:top w:val="nil"/>
            <w:left w:val="nil"/>
            <w:bottom w:val="nil"/>
            <w:right w:val="nil"/>
          </w:tcBorders>
        </w:tcPr>
        <w:p w14:paraId="6D24BD81" w14:textId="575CE013" w:rsidR="00FC6564" w:rsidRDefault="00FC6564" w:rsidP="00364FF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337BC">
            <w:rPr>
              <w:i/>
              <w:sz w:val="18"/>
            </w:rPr>
            <w:t>Health Insurance Legislation Amendment (2021 Measures No. 1) Regulations 2021</w:t>
          </w:r>
          <w:r w:rsidRPr="007A1328">
            <w:rPr>
              <w:i/>
              <w:sz w:val="18"/>
            </w:rPr>
            <w:fldChar w:fldCharType="end"/>
          </w:r>
        </w:p>
      </w:tc>
      <w:tc>
        <w:tcPr>
          <w:tcW w:w="710" w:type="dxa"/>
          <w:tcBorders>
            <w:top w:val="nil"/>
            <w:left w:val="nil"/>
            <w:bottom w:val="nil"/>
            <w:right w:val="nil"/>
          </w:tcBorders>
        </w:tcPr>
        <w:p w14:paraId="3586EACF" w14:textId="77777777" w:rsidR="00FC6564" w:rsidRDefault="00FC6564" w:rsidP="00364FF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582FC26" w14:textId="25C2E58B" w:rsidR="00FC6564" w:rsidRPr="00395591" w:rsidRDefault="00395591" w:rsidP="00395591">
    <w:pPr>
      <w:rPr>
        <w:rFonts w:cs="Times New Roman"/>
        <w:i/>
        <w:sz w:val="18"/>
      </w:rPr>
    </w:pPr>
    <w:r w:rsidRPr="00395591">
      <w:rPr>
        <w:rFonts w:cs="Times New Roman"/>
        <w:i/>
        <w:sz w:val="18"/>
      </w:rPr>
      <w:t>OPC64965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46EE40" w14:textId="2A117962" w:rsidR="00FC6564" w:rsidRPr="00E33C1C" w:rsidRDefault="00FC6564"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C6564" w14:paraId="234BF634" w14:textId="77777777" w:rsidTr="005C08C0">
      <w:tc>
        <w:tcPr>
          <w:tcW w:w="709" w:type="dxa"/>
          <w:tcBorders>
            <w:top w:val="nil"/>
            <w:left w:val="nil"/>
            <w:bottom w:val="nil"/>
            <w:right w:val="nil"/>
          </w:tcBorders>
        </w:tcPr>
        <w:p w14:paraId="0A2EDAF4" w14:textId="77777777" w:rsidR="00FC6564" w:rsidRDefault="00FC6564" w:rsidP="00364FF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4</w:t>
          </w:r>
          <w:r w:rsidRPr="00ED79B6">
            <w:rPr>
              <w:i/>
              <w:sz w:val="18"/>
            </w:rPr>
            <w:fldChar w:fldCharType="end"/>
          </w:r>
        </w:p>
      </w:tc>
      <w:tc>
        <w:tcPr>
          <w:tcW w:w="6379" w:type="dxa"/>
          <w:tcBorders>
            <w:top w:val="nil"/>
            <w:left w:val="nil"/>
            <w:bottom w:val="nil"/>
            <w:right w:val="nil"/>
          </w:tcBorders>
        </w:tcPr>
        <w:p w14:paraId="429283FA" w14:textId="4D6D65A6" w:rsidR="00FC6564" w:rsidRDefault="00FC6564" w:rsidP="00364FF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337BC">
            <w:rPr>
              <w:i/>
              <w:sz w:val="18"/>
            </w:rPr>
            <w:t>Health Insurance Legislation Amendment (2021 Measures No. 1) Regulations 2021</w:t>
          </w:r>
          <w:r w:rsidRPr="007A1328">
            <w:rPr>
              <w:i/>
              <w:sz w:val="18"/>
            </w:rPr>
            <w:fldChar w:fldCharType="end"/>
          </w:r>
        </w:p>
      </w:tc>
      <w:tc>
        <w:tcPr>
          <w:tcW w:w="1384" w:type="dxa"/>
          <w:tcBorders>
            <w:top w:val="nil"/>
            <w:left w:val="nil"/>
            <w:bottom w:val="nil"/>
            <w:right w:val="nil"/>
          </w:tcBorders>
        </w:tcPr>
        <w:p w14:paraId="09DDF6A6" w14:textId="77777777" w:rsidR="00FC6564" w:rsidRDefault="00FC6564" w:rsidP="00364FF7">
          <w:pPr>
            <w:spacing w:line="0" w:lineRule="atLeast"/>
            <w:jc w:val="right"/>
            <w:rPr>
              <w:sz w:val="18"/>
            </w:rPr>
          </w:pPr>
        </w:p>
      </w:tc>
    </w:tr>
  </w:tbl>
  <w:p w14:paraId="45FBB078" w14:textId="582A6078" w:rsidR="00FC6564" w:rsidRPr="00395591" w:rsidRDefault="00395591" w:rsidP="00395591">
    <w:pPr>
      <w:rPr>
        <w:rFonts w:cs="Times New Roman"/>
        <w:i/>
        <w:sz w:val="18"/>
      </w:rPr>
    </w:pPr>
    <w:r w:rsidRPr="00395591">
      <w:rPr>
        <w:rFonts w:cs="Times New Roman"/>
        <w:i/>
        <w:sz w:val="18"/>
      </w:rPr>
      <w:t>OPC64965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B16A5" w14:textId="47FD162B" w:rsidR="00FC6564" w:rsidRPr="00E33C1C" w:rsidRDefault="00FC6564"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C6564" w14:paraId="07024363" w14:textId="77777777" w:rsidTr="00364FF7">
      <w:tc>
        <w:tcPr>
          <w:tcW w:w="1384" w:type="dxa"/>
          <w:tcBorders>
            <w:top w:val="nil"/>
            <w:left w:val="nil"/>
            <w:bottom w:val="nil"/>
            <w:right w:val="nil"/>
          </w:tcBorders>
        </w:tcPr>
        <w:p w14:paraId="2D606DE4" w14:textId="77777777" w:rsidR="00FC6564" w:rsidRDefault="00FC6564" w:rsidP="00364FF7">
          <w:pPr>
            <w:spacing w:line="0" w:lineRule="atLeast"/>
            <w:rPr>
              <w:sz w:val="18"/>
            </w:rPr>
          </w:pPr>
        </w:p>
      </w:tc>
      <w:tc>
        <w:tcPr>
          <w:tcW w:w="6379" w:type="dxa"/>
          <w:tcBorders>
            <w:top w:val="nil"/>
            <w:left w:val="nil"/>
            <w:bottom w:val="nil"/>
            <w:right w:val="nil"/>
          </w:tcBorders>
        </w:tcPr>
        <w:p w14:paraId="67649546" w14:textId="69419172" w:rsidR="00FC6564" w:rsidRDefault="00FC6564" w:rsidP="00364FF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337BC">
            <w:rPr>
              <w:i/>
              <w:sz w:val="18"/>
            </w:rPr>
            <w:t>Health Insurance Legislation Amendment (2021 Measures No. 1) Regulations 2021</w:t>
          </w:r>
          <w:r w:rsidRPr="007A1328">
            <w:rPr>
              <w:i/>
              <w:sz w:val="18"/>
            </w:rPr>
            <w:fldChar w:fldCharType="end"/>
          </w:r>
        </w:p>
      </w:tc>
      <w:tc>
        <w:tcPr>
          <w:tcW w:w="709" w:type="dxa"/>
          <w:tcBorders>
            <w:top w:val="nil"/>
            <w:left w:val="nil"/>
            <w:bottom w:val="nil"/>
            <w:right w:val="nil"/>
          </w:tcBorders>
        </w:tcPr>
        <w:p w14:paraId="18BF8948" w14:textId="77777777" w:rsidR="00FC6564" w:rsidRDefault="00FC6564" w:rsidP="00364FF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1C83ADD" w14:textId="628FD386" w:rsidR="00FC6564" w:rsidRPr="00395591" w:rsidRDefault="00395591" w:rsidP="00395591">
    <w:pPr>
      <w:rPr>
        <w:rFonts w:cs="Times New Roman"/>
        <w:i/>
        <w:sz w:val="18"/>
      </w:rPr>
    </w:pPr>
    <w:r w:rsidRPr="00395591">
      <w:rPr>
        <w:rFonts w:cs="Times New Roman"/>
        <w:i/>
        <w:sz w:val="18"/>
      </w:rPr>
      <w:t>OPC64965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ED3B4B" w14:textId="7EA1F718" w:rsidR="00FC6564" w:rsidRPr="00E33C1C" w:rsidRDefault="00FC6564"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C6564" w14:paraId="233EEDBD" w14:textId="77777777" w:rsidTr="007A6863">
      <w:tc>
        <w:tcPr>
          <w:tcW w:w="1384" w:type="dxa"/>
          <w:tcBorders>
            <w:top w:val="nil"/>
            <w:left w:val="nil"/>
            <w:bottom w:val="nil"/>
            <w:right w:val="nil"/>
          </w:tcBorders>
        </w:tcPr>
        <w:p w14:paraId="43089931" w14:textId="77777777" w:rsidR="00FC6564" w:rsidRDefault="00FC6564" w:rsidP="00364FF7">
          <w:pPr>
            <w:spacing w:line="0" w:lineRule="atLeast"/>
            <w:rPr>
              <w:sz w:val="18"/>
            </w:rPr>
          </w:pPr>
        </w:p>
      </w:tc>
      <w:tc>
        <w:tcPr>
          <w:tcW w:w="6379" w:type="dxa"/>
          <w:tcBorders>
            <w:top w:val="nil"/>
            <w:left w:val="nil"/>
            <w:bottom w:val="nil"/>
            <w:right w:val="nil"/>
          </w:tcBorders>
        </w:tcPr>
        <w:p w14:paraId="3BE9CAB0" w14:textId="15DAADB9" w:rsidR="00FC6564" w:rsidRDefault="00FC6564" w:rsidP="00364FF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337BC">
            <w:rPr>
              <w:i/>
              <w:sz w:val="18"/>
            </w:rPr>
            <w:t>Health Insurance Legislation Amendment (2021 Measures No. 1) Regulations 2021</w:t>
          </w:r>
          <w:r w:rsidRPr="007A1328">
            <w:rPr>
              <w:i/>
              <w:sz w:val="18"/>
            </w:rPr>
            <w:fldChar w:fldCharType="end"/>
          </w:r>
        </w:p>
      </w:tc>
      <w:tc>
        <w:tcPr>
          <w:tcW w:w="709" w:type="dxa"/>
          <w:tcBorders>
            <w:top w:val="nil"/>
            <w:left w:val="nil"/>
            <w:bottom w:val="nil"/>
            <w:right w:val="nil"/>
          </w:tcBorders>
        </w:tcPr>
        <w:p w14:paraId="13118C45" w14:textId="77777777" w:rsidR="00FC6564" w:rsidRDefault="00FC6564" w:rsidP="00364FF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8</w:t>
          </w:r>
          <w:r w:rsidRPr="00ED79B6">
            <w:rPr>
              <w:i/>
              <w:sz w:val="18"/>
            </w:rPr>
            <w:fldChar w:fldCharType="end"/>
          </w:r>
        </w:p>
      </w:tc>
    </w:tr>
  </w:tbl>
  <w:p w14:paraId="6FB367C7" w14:textId="42B295D2" w:rsidR="00FC6564" w:rsidRPr="00395591" w:rsidRDefault="00395591" w:rsidP="00395591">
    <w:pPr>
      <w:rPr>
        <w:rFonts w:cs="Times New Roman"/>
        <w:i/>
        <w:sz w:val="18"/>
      </w:rPr>
    </w:pPr>
    <w:r w:rsidRPr="00395591">
      <w:rPr>
        <w:rFonts w:cs="Times New Roman"/>
        <w:i/>
        <w:sz w:val="18"/>
      </w:rPr>
      <w:t>OPC64965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799922" w14:textId="77777777" w:rsidR="00FC6564" w:rsidRDefault="00FC6564" w:rsidP="0048364F">
      <w:pPr>
        <w:spacing w:line="240" w:lineRule="auto"/>
      </w:pPr>
      <w:r>
        <w:separator/>
      </w:r>
    </w:p>
  </w:footnote>
  <w:footnote w:type="continuationSeparator" w:id="0">
    <w:p w14:paraId="49163573" w14:textId="77777777" w:rsidR="00FC6564" w:rsidRDefault="00FC6564"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EC717" w14:textId="75E59550" w:rsidR="00FC6564" w:rsidRPr="005F1388" w:rsidRDefault="00FC6564"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89584" w14:textId="4DEFC41C" w:rsidR="00FC6564" w:rsidRPr="005F1388" w:rsidRDefault="00FC6564"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6D0851" w14:textId="0999FB95" w:rsidR="00FC6564" w:rsidRPr="005F1388" w:rsidRDefault="00FC6564"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03655B" w14:textId="63A76DEA" w:rsidR="00FC6564" w:rsidRPr="00ED79B6" w:rsidRDefault="00FC6564"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4A79C" w14:textId="76185CCF" w:rsidR="00FC6564" w:rsidRPr="00ED79B6" w:rsidRDefault="00FC6564"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3C4607" w14:textId="1D7187CA" w:rsidR="00FC6564" w:rsidRPr="00ED79B6" w:rsidRDefault="00FC6564"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A4CAA" w14:textId="733E34E7" w:rsidR="00FC6564" w:rsidRPr="00A961C4" w:rsidRDefault="00FC6564" w:rsidP="0048364F">
    <w:pPr>
      <w:rPr>
        <w:b/>
        <w:sz w:val="20"/>
      </w:rPr>
    </w:pPr>
    <w:r>
      <w:rPr>
        <w:b/>
        <w:sz w:val="20"/>
      </w:rPr>
      <w:fldChar w:fldCharType="begin"/>
    </w:r>
    <w:r>
      <w:rPr>
        <w:b/>
        <w:sz w:val="20"/>
      </w:rPr>
      <w:instrText xml:space="preserve"> STYLEREF CharAmSchNo </w:instrText>
    </w:r>
    <w:r>
      <w:rPr>
        <w:b/>
        <w:sz w:val="20"/>
      </w:rPr>
      <w:fldChar w:fldCharType="separate"/>
    </w:r>
    <w:r w:rsidR="0012147D">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12147D">
      <w:rPr>
        <w:noProof/>
        <w:sz w:val="20"/>
      </w:rPr>
      <w:t>Amendments</w:t>
    </w:r>
    <w:r>
      <w:rPr>
        <w:sz w:val="20"/>
      </w:rPr>
      <w:fldChar w:fldCharType="end"/>
    </w:r>
  </w:p>
  <w:p w14:paraId="45FBD42C" w14:textId="6C567EEC" w:rsidR="00FC6564" w:rsidRPr="00A961C4" w:rsidRDefault="00FC6564" w:rsidP="0048364F">
    <w:pPr>
      <w:rPr>
        <w:b/>
        <w:sz w:val="20"/>
      </w:rPr>
    </w:pPr>
    <w:r>
      <w:rPr>
        <w:b/>
        <w:sz w:val="20"/>
      </w:rPr>
      <w:fldChar w:fldCharType="begin"/>
    </w:r>
    <w:r>
      <w:rPr>
        <w:b/>
        <w:sz w:val="20"/>
      </w:rPr>
      <w:instrText xml:space="preserve"> STYLEREF CharAmPartNo </w:instrText>
    </w:r>
    <w:r>
      <w:rPr>
        <w:b/>
        <w:sz w:val="20"/>
      </w:rPr>
      <w:fldChar w:fldCharType="separate"/>
    </w:r>
    <w:r w:rsidR="0012147D">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separate"/>
    </w:r>
    <w:r w:rsidR="0012147D">
      <w:rPr>
        <w:noProof/>
        <w:sz w:val="20"/>
      </w:rPr>
      <w:t>Indexation</w:t>
    </w:r>
    <w:r>
      <w:rPr>
        <w:sz w:val="20"/>
      </w:rPr>
      <w:fldChar w:fldCharType="end"/>
    </w:r>
  </w:p>
  <w:p w14:paraId="69078196" w14:textId="77777777" w:rsidR="00FC6564" w:rsidRPr="00A961C4" w:rsidRDefault="00FC6564"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B3FAB" w14:textId="49FBBB77" w:rsidR="00FC6564" w:rsidRPr="00A961C4" w:rsidRDefault="00FC6564"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7C868CFC" w14:textId="78D27F79" w:rsidR="00FC6564" w:rsidRPr="00A961C4" w:rsidRDefault="00FC6564"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50DBA824" w14:textId="77777777" w:rsidR="00FC6564" w:rsidRPr="00A961C4" w:rsidRDefault="00FC6564"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C3A3F0" w14:textId="3168DEE4" w:rsidR="00FC6564" w:rsidRPr="00A961C4" w:rsidRDefault="00FC6564"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6C4194"/>
    <w:multiLevelType w:val="hybridMultilevel"/>
    <w:tmpl w:val="01824AB4"/>
    <w:lvl w:ilvl="0" w:tplc="07BAC098">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693731E"/>
    <w:multiLevelType w:val="hybridMultilevel"/>
    <w:tmpl w:val="38A0CDDC"/>
    <w:lvl w:ilvl="0" w:tplc="0E46DC3C">
      <w:start w:val="1"/>
      <w:numFmt w:val="lowerRoman"/>
      <w:lvlText w:val="(%1)"/>
      <w:lvlJc w:val="left"/>
      <w:pPr>
        <w:ind w:left="3261" w:hanging="360"/>
      </w:pPr>
      <w:rPr>
        <w:rFonts w:ascii="Times New Roman" w:eastAsia="Times New Roman" w:hAnsi="Times New Roman" w:cs="Times New Roman"/>
      </w:rPr>
    </w:lvl>
    <w:lvl w:ilvl="1" w:tplc="0C090019">
      <w:start w:val="1"/>
      <w:numFmt w:val="lowerLetter"/>
      <w:lvlText w:val="%2."/>
      <w:lvlJc w:val="left"/>
      <w:pPr>
        <w:ind w:left="3981" w:hanging="360"/>
      </w:pPr>
    </w:lvl>
    <w:lvl w:ilvl="2" w:tplc="0C09001B">
      <w:start w:val="1"/>
      <w:numFmt w:val="lowerRoman"/>
      <w:lvlText w:val="%3."/>
      <w:lvlJc w:val="right"/>
      <w:pPr>
        <w:ind w:left="4701" w:hanging="180"/>
      </w:pPr>
    </w:lvl>
    <w:lvl w:ilvl="3" w:tplc="0C09000F">
      <w:start w:val="1"/>
      <w:numFmt w:val="decimal"/>
      <w:lvlText w:val="%4."/>
      <w:lvlJc w:val="left"/>
      <w:pPr>
        <w:ind w:left="5421" w:hanging="360"/>
      </w:pPr>
    </w:lvl>
    <w:lvl w:ilvl="4" w:tplc="0C090019">
      <w:start w:val="1"/>
      <w:numFmt w:val="lowerLetter"/>
      <w:lvlText w:val="%5."/>
      <w:lvlJc w:val="left"/>
      <w:pPr>
        <w:ind w:left="6141" w:hanging="360"/>
      </w:pPr>
    </w:lvl>
    <w:lvl w:ilvl="5" w:tplc="0C09001B">
      <w:start w:val="1"/>
      <w:numFmt w:val="lowerRoman"/>
      <w:lvlText w:val="%6."/>
      <w:lvlJc w:val="right"/>
      <w:pPr>
        <w:ind w:left="6861" w:hanging="180"/>
      </w:pPr>
    </w:lvl>
    <w:lvl w:ilvl="6" w:tplc="0C09000F">
      <w:start w:val="1"/>
      <w:numFmt w:val="decimal"/>
      <w:lvlText w:val="%7."/>
      <w:lvlJc w:val="left"/>
      <w:pPr>
        <w:ind w:left="7581" w:hanging="360"/>
      </w:pPr>
    </w:lvl>
    <w:lvl w:ilvl="7" w:tplc="0C090019">
      <w:start w:val="1"/>
      <w:numFmt w:val="lowerLetter"/>
      <w:lvlText w:val="%8."/>
      <w:lvlJc w:val="left"/>
      <w:pPr>
        <w:ind w:left="8301" w:hanging="360"/>
      </w:pPr>
    </w:lvl>
    <w:lvl w:ilvl="8" w:tplc="0C09001B">
      <w:start w:val="1"/>
      <w:numFmt w:val="lowerRoman"/>
      <w:lvlText w:val="%9."/>
      <w:lvlJc w:val="right"/>
      <w:pPr>
        <w:ind w:left="9021" w:hanging="180"/>
      </w:pPr>
    </w:lvl>
  </w:abstractNum>
  <w:abstractNum w:abstractNumId="17" w15:restartNumberingAfterBreak="0">
    <w:nsid w:val="36F6336C"/>
    <w:multiLevelType w:val="multilevel"/>
    <w:tmpl w:val="3614270E"/>
    <w:lvl w:ilvl="0">
      <w:start w:val="1"/>
      <w:numFmt w:val="lowerLetter"/>
      <w:lvlText w:val="(%1)"/>
      <w:lvlJc w:val="left"/>
      <w:pPr>
        <w:ind w:left="360" w:hanging="360"/>
      </w:pPr>
    </w:lvl>
    <w:lvl w:ilvl="1">
      <w:start w:val="1"/>
      <w:numFmt w:val="lowerRoman"/>
      <w:lvlText w:val="%2."/>
      <w:lvlJc w:val="left"/>
      <w:pPr>
        <w:ind w:left="720" w:hanging="360"/>
      </w:pPr>
    </w:lvl>
    <w:lvl w:ilvl="2">
      <w:start w:val="1"/>
      <w:numFmt w:val="upp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9"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1" w15:restartNumberingAfterBreak="0">
    <w:nsid w:val="51352F49"/>
    <w:multiLevelType w:val="hybridMultilevel"/>
    <w:tmpl w:val="60F64BE6"/>
    <w:lvl w:ilvl="0" w:tplc="FA88F8C6">
      <w:start w:val="1"/>
      <w:numFmt w:val="lowerRoman"/>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2" w15:restartNumberingAfterBreak="0">
    <w:nsid w:val="557D5BF4"/>
    <w:multiLevelType w:val="hybridMultilevel"/>
    <w:tmpl w:val="ED48AA0A"/>
    <w:lvl w:ilvl="0" w:tplc="0914B666">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3" w15:restartNumberingAfterBreak="0">
    <w:nsid w:val="61942E4E"/>
    <w:multiLevelType w:val="hybridMultilevel"/>
    <w:tmpl w:val="A92C8886"/>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4" w15:restartNumberingAfterBreak="0">
    <w:nsid w:val="75C30917"/>
    <w:multiLevelType w:val="multilevel"/>
    <w:tmpl w:val="3614270E"/>
    <w:lvl w:ilvl="0">
      <w:start w:val="1"/>
      <w:numFmt w:val="lowerLetter"/>
      <w:lvlText w:val="(%1)"/>
      <w:lvlJc w:val="left"/>
      <w:pPr>
        <w:ind w:left="360" w:hanging="360"/>
      </w:pPr>
    </w:lvl>
    <w:lvl w:ilvl="1">
      <w:start w:val="1"/>
      <w:numFmt w:val="lowerRoman"/>
      <w:lvlText w:val="%2."/>
      <w:lvlJc w:val="left"/>
      <w:pPr>
        <w:ind w:left="720" w:hanging="360"/>
      </w:pPr>
    </w:lvl>
    <w:lvl w:ilvl="2">
      <w:start w:val="1"/>
      <w:numFmt w:val="upp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8"/>
  </w:num>
  <w:num w:numId="12">
    <w:abstractNumId w:val="12"/>
  </w:num>
  <w:num w:numId="13">
    <w:abstractNumId w:val="13"/>
  </w:num>
  <w:num w:numId="14">
    <w:abstractNumId w:val="15"/>
  </w:num>
  <w:num w:numId="15">
    <w:abstractNumId w:val="14"/>
  </w:num>
  <w:num w:numId="16">
    <w:abstractNumId w:val="11"/>
  </w:num>
  <w:num w:numId="17">
    <w:abstractNumId w:val="20"/>
  </w:num>
  <w:num w:numId="18">
    <w:abstractNumId w:val="19"/>
  </w:num>
  <w:num w:numId="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88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200E"/>
    <w:rsid w:val="00000263"/>
    <w:rsid w:val="00004A9E"/>
    <w:rsid w:val="00005B6A"/>
    <w:rsid w:val="00007601"/>
    <w:rsid w:val="000113BC"/>
    <w:rsid w:val="00011E36"/>
    <w:rsid w:val="00012A37"/>
    <w:rsid w:val="000136AF"/>
    <w:rsid w:val="00017257"/>
    <w:rsid w:val="0002712C"/>
    <w:rsid w:val="00027347"/>
    <w:rsid w:val="00030DBE"/>
    <w:rsid w:val="00031D95"/>
    <w:rsid w:val="000323EA"/>
    <w:rsid w:val="00034710"/>
    <w:rsid w:val="00036562"/>
    <w:rsid w:val="00037756"/>
    <w:rsid w:val="0004044E"/>
    <w:rsid w:val="0004126F"/>
    <w:rsid w:val="00041E53"/>
    <w:rsid w:val="00043A22"/>
    <w:rsid w:val="00046F47"/>
    <w:rsid w:val="00047711"/>
    <w:rsid w:val="000509AD"/>
    <w:rsid w:val="0005100D"/>
    <w:rsid w:val="0005120E"/>
    <w:rsid w:val="00051E19"/>
    <w:rsid w:val="00054577"/>
    <w:rsid w:val="00060712"/>
    <w:rsid w:val="000614BF"/>
    <w:rsid w:val="00064968"/>
    <w:rsid w:val="0007169C"/>
    <w:rsid w:val="0007663E"/>
    <w:rsid w:val="00077593"/>
    <w:rsid w:val="00081E2D"/>
    <w:rsid w:val="00083F48"/>
    <w:rsid w:val="00087057"/>
    <w:rsid w:val="00090D74"/>
    <w:rsid w:val="000A7A16"/>
    <w:rsid w:val="000A7DF9"/>
    <w:rsid w:val="000C1BB5"/>
    <w:rsid w:val="000C6506"/>
    <w:rsid w:val="000D05EF"/>
    <w:rsid w:val="000D199C"/>
    <w:rsid w:val="000D1A7C"/>
    <w:rsid w:val="000D1CAB"/>
    <w:rsid w:val="000D4EA2"/>
    <w:rsid w:val="000D5485"/>
    <w:rsid w:val="000D78C4"/>
    <w:rsid w:val="000E2567"/>
    <w:rsid w:val="000E6DBD"/>
    <w:rsid w:val="000F21C1"/>
    <w:rsid w:val="000F4996"/>
    <w:rsid w:val="000F5D50"/>
    <w:rsid w:val="000F6871"/>
    <w:rsid w:val="001027B1"/>
    <w:rsid w:val="001045C6"/>
    <w:rsid w:val="00105D72"/>
    <w:rsid w:val="0010745C"/>
    <w:rsid w:val="001078B4"/>
    <w:rsid w:val="001153AB"/>
    <w:rsid w:val="00115E44"/>
    <w:rsid w:val="00117277"/>
    <w:rsid w:val="0012147D"/>
    <w:rsid w:val="0012204F"/>
    <w:rsid w:val="001346C1"/>
    <w:rsid w:val="001403CE"/>
    <w:rsid w:val="00143F99"/>
    <w:rsid w:val="00152A89"/>
    <w:rsid w:val="001551BA"/>
    <w:rsid w:val="0016049F"/>
    <w:rsid w:val="00160AFE"/>
    <w:rsid w:val="00160BD7"/>
    <w:rsid w:val="001643C9"/>
    <w:rsid w:val="00165568"/>
    <w:rsid w:val="00166082"/>
    <w:rsid w:val="00166C2F"/>
    <w:rsid w:val="00167113"/>
    <w:rsid w:val="001716C9"/>
    <w:rsid w:val="00175203"/>
    <w:rsid w:val="00181C39"/>
    <w:rsid w:val="00184261"/>
    <w:rsid w:val="00190AFC"/>
    <w:rsid w:val="00190BA1"/>
    <w:rsid w:val="00190DF5"/>
    <w:rsid w:val="001910F5"/>
    <w:rsid w:val="00193461"/>
    <w:rsid w:val="001939E1"/>
    <w:rsid w:val="00193E95"/>
    <w:rsid w:val="00195382"/>
    <w:rsid w:val="001A1871"/>
    <w:rsid w:val="001A3B9F"/>
    <w:rsid w:val="001A65C0"/>
    <w:rsid w:val="001A775F"/>
    <w:rsid w:val="001B206E"/>
    <w:rsid w:val="001B3335"/>
    <w:rsid w:val="001B6456"/>
    <w:rsid w:val="001B71C5"/>
    <w:rsid w:val="001B7A5D"/>
    <w:rsid w:val="001C4E91"/>
    <w:rsid w:val="001C5EB2"/>
    <w:rsid w:val="001C6301"/>
    <w:rsid w:val="001C69C4"/>
    <w:rsid w:val="001C7141"/>
    <w:rsid w:val="001D0F41"/>
    <w:rsid w:val="001D6648"/>
    <w:rsid w:val="001D6F1F"/>
    <w:rsid w:val="001E0A8D"/>
    <w:rsid w:val="001E1147"/>
    <w:rsid w:val="001E3590"/>
    <w:rsid w:val="001E5735"/>
    <w:rsid w:val="001E7407"/>
    <w:rsid w:val="001F005E"/>
    <w:rsid w:val="001F706D"/>
    <w:rsid w:val="001F7081"/>
    <w:rsid w:val="00201D27"/>
    <w:rsid w:val="0020300C"/>
    <w:rsid w:val="00203AD9"/>
    <w:rsid w:val="002053FB"/>
    <w:rsid w:val="00210A83"/>
    <w:rsid w:val="00211504"/>
    <w:rsid w:val="00212120"/>
    <w:rsid w:val="002159F6"/>
    <w:rsid w:val="00217D51"/>
    <w:rsid w:val="00217FAC"/>
    <w:rsid w:val="002206F6"/>
    <w:rsid w:val="00220A0C"/>
    <w:rsid w:val="00222EC8"/>
    <w:rsid w:val="00223E4A"/>
    <w:rsid w:val="00225015"/>
    <w:rsid w:val="00226A9E"/>
    <w:rsid w:val="002302E1"/>
    <w:rsid w:val="002302EA"/>
    <w:rsid w:val="00232589"/>
    <w:rsid w:val="002337BC"/>
    <w:rsid w:val="00235D27"/>
    <w:rsid w:val="0023779C"/>
    <w:rsid w:val="002379D2"/>
    <w:rsid w:val="00240749"/>
    <w:rsid w:val="00244805"/>
    <w:rsid w:val="002468D7"/>
    <w:rsid w:val="0024747D"/>
    <w:rsid w:val="0025309E"/>
    <w:rsid w:val="00254D2C"/>
    <w:rsid w:val="002579A3"/>
    <w:rsid w:val="00267BAF"/>
    <w:rsid w:val="002712B6"/>
    <w:rsid w:val="0027200E"/>
    <w:rsid w:val="00275286"/>
    <w:rsid w:val="00285CDD"/>
    <w:rsid w:val="00290A30"/>
    <w:rsid w:val="00291167"/>
    <w:rsid w:val="00292E1F"/>
    <w:rsid w:val="00297ECB"/>
    <w:rsid w:val="002A00DB"/>
    <w:rsid w:val="002A3392"/>
    <w:rsid w:val="002A406F"/>
    <w:rsid w:val="002A70D2"/>
    <w:rsid w:val="002B0DBD"/>
    <w:rsid w:val="002B165A"/>
    <w:rsid w:val="002B2F14"/>
    <w:rsid w:val="002B3942"/>
    <w:rsid w:val="002C0213"/>
    <w:rsid w:val="002C152A"/>
    <w:rsid w:val="002C2B68"/>
    <w:rsid w:val="002C3E2F"/>
    <w:rsid w:val="002C44E9"/>
    <w:rsid w:val="002D043A"/>
    <w:rsid w:val="002D36ED"/>
    <w:rsid w:val="002E4EEF"/>
    <w:rsid w:val="002E5361"/>
    <w:rsid w:val="002F22C7"/>
    <w:rsid w:val="002F441E"/>
    <w:rsid w:val="002F4BBF"/>
    <w:rsid w:val="002F55F9"/>
    <w:rsid w:val="003050D0"/>
    <w:rsid w:val="00306194"/>
    <w:rsid w:val="00310792"/>
    <w:rsid w:val="003114BC"/>
    <w:rsid w:val="00313EC5"/>
    <w:rsid w:val="003141A6"/>
    <w:rsid w:val="00316343"/>
    <w:rsid w:val="0031713F"/>
    <w:rsid w:val="003176FC"/>
    <w:rsid w:val="00321913"/>
    <w:rsid w:val="00324EE6"/>
    <w:rsid w:val="003316DC"/>
    <w:rsid w:val="00332C7E"/>
    <w:rsid w:val="00332E0D"/>
    <w:rsid w:val="00336034"/>
    <w:rsid w:val="003415D3"/>
    <w:rsid w:val="00346335"/>
    <w:rsid w:val="00346B25"/>
    <w:rsid w:val="00347B67"/>
    <w:rsid w:val="00347BC0"/>
    <w:rsid w:val="003507AC"/>
    <w:rsid w:val="0035298F"/>
    <w:rsid w:val="00352B0F"/>
    <w:rsid w:val="00355B85"/>
    <w:rsid w:val="003561B0"/>
    <w:rsid w:val="00363976"/>
    <w:rsid w:val="00364FF7"/>
    <w:rsid w:val="00367960"/>
    <w:rsid w:val="00372A56"/>
    <w:rsid w:val="00375174"/>
    <w:rsid w:val="0037615C"/>
    <w:rsid w:val="003803E2"/>
    <w:rsid w:val="00383A84"/>
    <w:rsid w:val="00385EF9"/>
    <w:rsid w:val="00386E4B"/>
    <w:rsid w:val="00393CD9"/>
    <w:rsid w:val="00394FF0"/>
    <w:rsid w:val="00395591"/>
    <w:rsid w:val="003A15AC"/>
    <w:rsid w:val="003A56EB"/>
    <w:rsid w:val="003A63AE"/>
    <w:rsid w:val="003A6FED"/>
    <w:rsid w:val="003A7105"/>
    <w:rsid w:val="003B0627"/>
    <w:rsid w:val="003B1C5B"/>
    <w:rsid w:val="003B25E7"/>
    <w:rsid w:val="003B4F26"/>
    <w:rsid w:val="003C0389"/>
    <w:rsid w:val="003C3380"/>
    <w:rsid w:val="003C3A8A"/>
    <w:rsid w:val="003C41F4"/>
    <w:rsid w:val="003C5F2B"/>
    <w:rsid w:val="003D0BFE"/>
    <w:rsid w:val="003D2233"/>
    <w:rsid w:val="003D5700"/>
    <w:rsid w:val="003E02FB"/>
    <w:rsid w:val="003E228A"/>
    <w:rsid w:val="003E26F4"/>
    <w:rsid w:val="003E6D57"/>
    <w:rsid w:val="003F0F5A"/>
    <w:rsid w:val="003F4901"/>
    <w:rsid w:val="00400A30"/>
    <w:rsid w:val="004022CA"/>
    <w:rsid w:val="004023A8"/>
    <w:rsid w:val="00402797"/>
    <w:rsid w:val="004042CC"/>
    <w:rsid w:val="0040616F"/>
    <w:rsid w:val="00407C54"/>
    <w:rsid w:val="004116CD"/>
    <w:rsid w:val="004126BD"/>
    <w:rsid w:val="00414ADE"/>
    <w:rsid w:val="00415297"/>
    <w:rsid w:val="004165BF"/>
    <w:rsid w:val="004203E5"/>
    <w:rsid w:val="004224F6"/>
    <w:rsid w:val="00424CA9"/>
    <w:rsid w:val="004257BB"/>
    <w:rsid w:val="004261D9"/>
    <w:rsid w:val="00435BD7"/>
    <w:rsid w:val="004361AE"/>
    <w:rsid w:val="00440BDF"/>
    <w:rsid w:val="004419B5"/>
    <w:rsid w:val="0044291A"/>
    <w:rsid w:val="00442C91"/>
    <w:rsid w:val="004541BB"/>
    <w:rsid w:val="00454ED1"/>
    <w:rsid w:val="004564A7"/>
    <w:rsid w:val="00460499"/>
    <w:rsid w:val="00461393"/>
    <w:rsid w:val="0046149D"/>
    <w:rsid w:val="00464672"/>
    <w:rsid w:val="00465CE5"/>
    <w:rsid w:val="00467D02"/>
    <w:rsid w:val="00474835"/>
    <w:rsid w:val="004819C7"/>
    <w:rsid w:val="0048364F"/>
    <w:rsid w:val="00484E3B"/>
    <w:rsid w:val="00486CB0"/>
    <w:rsid w:val="00490F2E"/>
    <w:rsid w:val="00493D71"/>
    <w:rsid w:val="00496DB3"/>
    <w:rsid w:val="00496F97"/>
    <w:rsid w:val="004A4C54"/>
    <w:rsid w:val="004A53EA"/>
    <w:rsid w:val="004A72AA"/>
    <w:rsid w:val="004A788E"/>
    <w:rsid w:val="004B2DA4"/>
    <w:rsid w:val="004B4B2A"/>
    <w:rsid w:val="004B7289"/>
    <w:rsid w:val="004C3523"/>
    <w:rsid w:val="004C4556"/>
    <w:rsid w:val="004D4014"/>
    <w:rsid w:val="004D4A4D"/>
    <w:rsid w:val="004D7509"/>
    <w:rsid w:val="004E2161"/>
    <w:rsid w:val="004E3F50"/>
    <w:rsid w:val="004E6C3F"/>
    <w:rsid w:val="004F0DF1"/>
    <w:rsid w:val="004F0F88"/>
    <w:rsid w:val="004F1FAC"/>
    <w:rsid w:val="004F676E"/>
    <w:rsid w:val="00506B16"/>
    <w:rsid w:val="005070DF"/>
    <w:rsid w:val="005124BD"/>
    <w:rsid w:val="00516B8D"/>
    <w:rsid w:val="005220DC"/>
    <w:rsid w:val="0052686F"/>
    <w:rsid w:val="0052756C"/>
    <w:rsid w:val="00530230"/>
    <w:rsid w:val="00530CC9"/>
    <w:rsid w:val="005321E9"/>
    <w:rsid w:val="00536AF8"/>
    <w:rsid w:val="00537FBC"/>
    <w:rsid w:val="005404E8"/>
    <w:rsid w:val="00541D73"/>
    <w:rsid w:val="00543469"/>
    <w:rsid w:val="005452CC"/>
    <w:rsid w:val="00546FA3"/>
    <w:rsid w:val="0055140C"/>
    <w:rsid w:val="00554243"/>
    <w:rsid w:val="00555CB4"/>
    <w:rsid w:val="00555E9C"/>
    <w:rsid w:val="00557C7A"/>
    <w:rsid w:val="00560F40"/>
    <w:rsid w:val="00561B5D"/>
    <w:rsid w:val="00562A58"/>
    <w:rsid w:val="005640C4"/>
    <w:rsid w:val="00566FC8"/>
    <w:rsid w:val="00570372"/>
    <w:rsid w:val="005704BA"/>
    <w:rsid w:val="00570D5C"/>
    <w:rsid w:val="00571A84"/>
    <w:rsid w:val="005753A5"/>
    <w:rsid w:val="0057561B"/>
    <w:rsid w:val="00580724"/>
    <w:rsid w:val="00581211"/>
    <w:rsid w:val="00581C55"/>
    <w:rsid w:val="00584811"/>
    <w:rsid w:val="00585A8B"/>
    <w:rsid w:val="00593AA6"/>
    <w:rsid w:val="00593CC3"/>
    <w:rsid w:val="00594161"/>
    <w:rsid w:val="00594749"/>
    <w:rsid w:val="00597B02"/>
    <w:rsid w:val="00597EBA"/>
    <w:rsid w:val="005A099A"/>
    <w:rsid w:val="005A482B"/>
    <w:rsid w:val="005B104A"/>
    <w:rsid w:val="005B1944"/>
    <w:rsid w:val="005B3504"/>
    <w:rsid w:val="005B3634"/>
    <w:rsid w:val="005B4067"/>
    <w:rsid w:val="005C08C0"/>
    <w:rsid w:val="005C2859"/>
    <w:rsid w:val="005C36E0"/>
    <w:rsid w:val="005C3F41"/>
    <w:rsid w:val="005D09AD"/>
    <w:rsid w:val="005D14A5"/>
    <w:rsid w:val="005D168D"/>
    <w:rsid w:val="005D5EA1"/>
    <w:rsid w:val="005E22C0"/>
    <w:rsid w:val="005E61D3"/>
    <w:rsid w:val="005E7A61"/>
    <w:rsid w:val="005F0FDE"/>
    <w:rsid w:val="005F34CE"/>
    <w:rsid w:val="005F7738"/>
    <w:rsid w:val="00600219"/>
    <w:rsid w:val="00605827"/>
    <w:rsid w:val="00607912"/>
    <w:rsid w:val="00613EAD"/>
    <w:rsid w:val="006158AC"/>
    <w:rsid w:val="0062157A"/>
    <w:rsid w:val="006356A5"/>
    <w:rsid w:val="00640402"/>
    <w:rsid w:val="00640F78"/>
    <w:rsid w:val="006426CD"/>
    <w:rsid w:val="00646E7B"/>
    <w:rsid w:val="006525B2"/>
    <w:rsid w:val="006550DD"/>
    <w:rsid w:val="00655D6A"/>
    <w:rsid w:val="00656DE9"/>
    <w:rsid w:val="006604A9"/>
    <w:rsid w:val="006667AD"/>
    <w:rsid w:val="00673BBF"/>
    <w:rsid w:val="00677CC2"/>
    <w:rsid w:val="00682539"/>
    <w:rsid w:val="00685F42"/>
    <w:rsid w:val="006866A1"/>
    <w:rsid w:val="0069207B"/>
    <w:rsid w:val="00692080"/>
    <w:rsid w:val="006961DF"/>
    <w:rsid w:val="006972E1"/>
    <w:rsid w:val="006A2A56"/>
    <w:rsid w:val="006A3A26"/>
    <w:rsid w:val="006A4309"/>
    <w:rsid w:val="006B0E55"/>
    <w:rsid w:val="006B631A"/>
    <w:rsid w:val="006B7006"/>
    <w:rsid w:val="006B7749"/>
    <w:rsid w:val="006B7F88"/>
    <w:rsid w:val="006C7F8C"/>
    <w:rsid w:val="006D0A89"/>
    <w:rsid w:val="006D30BD"/>
    <w:rsid w:val="006D6D79"/>
    <w:rsid w:val="006D7561"/>
    <w:rsid w:val="006D7AB9"/>
    <w:rsid w:val="006E2576"/>
    <w:rsid w:val="006E2A6B"/>
    <w:rsid w:val="006E6C14"/>
    <w:rsid w:val="006F2CB3"/>
    <w:rsid w:val="006F6B0B"/>
    <w:rsid w:val="006F7445"/>
    <w:rsid w:val="00700B2C"/>
    <w:rsid w:val="00713084"/>
    <w:rsid w:val="00715180"/>
    <w:rsid w:val="00717DC0"/>
    <w:rsid w:val="00720FC2"/>
    <w:rsid w:val="0073029A"/>
    <w:rsid w:val="00731E00"/>
    <w:rsid w:val="00732E9D"/>
    <w:rsid w:val="007336A0"/>
    <w:rsid w:val="0073491A"/>
    <w:rsid w:val="00734DED"/>
    <w:rsid w:val="00737263"/>
    <w:rsid w:val="0073730F"/>
    <w:rsid w:val="00737CD4"/>
    <w:rsid w:val="0074284B"/>
    <w:rsid w:val="00742970"/>
    <w:rsid w:val="007440B7"/>
    <w:rsid w:val="007476DD"/>
    <w:rsid w:val="00747993"/>
    <w:rsid w:val="00750B4B"/>
    <w:rsid w:val="007513E0"/>
    <w:rsid w:val="0075494B"/>
    <w:rsid w:val="007634AD"/>
    <w:rsid w:val="007647AC"/>
    <w:rsid w:val="007715C9"/>
    <w:rsid w:val="00772518"/>
    <w:rsid w:val="00774EDD"/>
    <w:rsid w:val="007757EC"/>
    <w:rsid w:val="007827EB"/>
    <w:rsid w:val="00791AD9"/>
    <w:rsid w:val="00792B38"/>
    <w:rsid w:val="00794690"/>
    <w:rsid w:val="007A115D"/>
    <w:rsid w:val="007A13B7"/>
    <w:rsid w:val="007A2BC5"/>
    <w:rsid w:val="007A35E6"/>
    <w:rsid w:val="007A458D"/>
    <w:rsid w:val="007A4AF6"/>
    <w:rsid w:val="007A6863"/>
    <w:rsid w:val="007A6CA4"/>
    <w:rsid w:val="007A7925"/>
    <w:rsid w:val="007B0D87"/>
    <w:rsid w:val="007B2BEA"/>
    <w:rsid w:val="007B604A"/>
    <w:rsid w:val="007B763A"/>
    <w:rsid w:val="007C3EF0"/>
    <w:rsid w:val="007C62D5"/>
    <w:rsid w:val="007D1D19"/>
    <w:rsid w:val="007D25A5"/>
    <w:rsid w:val="007D45C1"/>
    <w:rsid w:val="007E0B7D"/>
    <w:rsid w:val="007E24FD"/>
    <w:rsid w:val="007E4B51"/>
    <w:rsid w:val="007E4F81"/>
    <w:rsid w:val="007E7BDC"/>
    <w:rsid w:val="007E7D4A"/>
    <w:rsid w:val="007F0C45"/>
    <w:rsid w:val="007F2C59"/>
    <w:rsid w:val="007F48ED"/>
    <w:rsid w:val="007F5630"/>
    <w:rsid w:val="007F7947"/>
    <w:rsid w:val="00807BDB"/>
    <w:rsid w:val="00810CCA"/>
    <w:rsid w:val="00811038"/>
    <w:rsid w:val="00812F45"/>
    <w:rsid w:val="0081798A"/>
    <w:rsid w:val="008229AF"/>
    <w:rsid w:val="00823B55"/>
    <w:rsid w:val="00823CC0"/>
    <w:rsid w:val="008301F9"/>
    <w:rsid w:val="0083266A"/>
    <w:rsid w:val="0084172C"/>
    <w:rsid w:val="00845C26"/>
    <w:rsid w:val="00856A31"/>
    <w:rsid w:val="00857FC1"/>
    <w:rsid w:val="00863556"/>
    <w:rsid w:val="00863E68"/>
    <w:rsid w:val="00865CAC"/>
    <w:rsid w:val="0087401F"/>
    <w:rsid w:val="0087453D"/>
    <w:rsid w:val="008754D0"/>
    <w:rsid w:val="008755EE"/>
    <w:rsid w:val="00877D48"/>
    <w:rsid w:val="00880A2C"/>
    <w:rsid w:val="008816F0"/>
    <w:rsid w:val="0088345B"/>
    <w:rsid w:val="00894383"/>
    <w:rsid w:val="008A16A5"/>
    <w:rsid w:val="008A5E5C"/>
    <w:rsid w:val="008B0E27"/>
    <w:rsid w:val="008B295E"/>
    <w:rsid w:val="008B5D42"/>
    <w:rsid w:val="008C1B11"/>
    <w:rsid w:val="008C2B5D"/>
    <w:rsid w:val="008C365B"/>
    <w:rsid w:val="008C56A3"/>
    <w:rsid w:val="008D0EE0"/>
    <w:rsid w:val="008D5B99"/>
    <w:rsid w:val="008D7A27"/>
    <w:rsid w:val="008E257B"/>
    <w:rsid w:val="008E308E"/>
    <w:rsid w:val="008E4702"/>
    <w:rsid w:val="008E69AA"/>
    <w:rsid w:val="008F0FA6"/>
    <w:rsid w:val="008F4F1C"/>
    <w:rsid w:val="008F556E"/>
    <w:rsid w:val="008F5B4B"/>
    <w:rsid w:val="00900656"/>
    <w:rsid w:val="00903597"/>
    <w:rsid w:val="00907070"/>
    <w:rsid w:val="009122C3"/>
    <w:rsid w:val="00914C0A"/>
    <w:rsid w:val="009206B9"/>
    <w:rsid w:val="009216DA"/>
    <w:rsid w:val="00922764"/>
    <w:rsid w:val="009228B6"/>
    <w:rsid w:val="00923843"/>
    <w:rsid w:val="00924042"/>
    <w:rsid w:val="0092502D"/>
    <w:rsid w:val="00932377"/>
    <w:rsid w:val="00933E4B"/>
    <w:rsid w:val="00936C84"/>
    <w:rsid w:val="00940654"/>
    <w:rsid w:val="009408EA"/>
    <w:rsid w:val="00943102"/>
    <w:rsid w:val="00943A1E"/>
    <w:rsid w:val="009443D6"/>
    <w:rsid w:val="0094523D"/>
    <w:rsid w:val="0094563F"/>
    <w:rsid w:val="009559E6"/>
    <w:rsid w:val="0095760C"/>
    <w:rsid w:val="00957A31"/>
    <w:rsid w:val="009643E8"/>
    <w:rsid w:val="0097083F"/>
    <w:rsid w:val="0097260A"/>
    <w:rsid w:val="00976A63"/>
    <w:rsid w:val="00977ED9"/>
    <w:rsid w:val="00982DE2"/>
    <w:rsid w:val="00983419"/>
    <w:rsid w:val="00994821"/>
    <w:rsid w:val="00994DAE"/>
    <w:rsid w:val="00994E01"/>
    <w:rsid w:val="00996DF1"/>
    <w:rsid w:val="0099735A"/>
    <w:rsid w:val="009A7129"/>
    <w:rsid w:val="009B61EB"/>
    <w:rsid w:val="009C3431"/>
    <w:rsid w:val="009C38CD"/>
    <w:rsid w:val="009C5989"/>
    <w:rsid w:val="009D08DA"/>
    <w:rsid w:val="009D1286"/>
    <w:rsid w:val="009D1684"/>
    <w:rsid w:val="009D2541"/>
    <w:rsid w:val="009E02C5"/>
    <w:rsid w:val="009F24A8"/>
    <w:rsid w:val="009F4E30"/>
    <w:rsid w:val="00A00C72"/>
    <w:rsid w:val="00A03F0F"/>
    <w:rsid w:val="00A045A2"/>
    <w:rsid w:val="00A05982"/>
    <w:rsid w:val="00A0653C"/>
    <w:rsid w:val="00A06860"/>
    <w:rsid w:val="00A07727"/>
    <w:rsid w:val="00A079DE"/>
    <w:rsid w:val="00A136F5"/>
    <w:rsid w:val="00A1397A"/>
    <w:rsid w:val="00A13D3E"/>
    <w:rsid w:val="00A231E2"/>
    <w:rsid w:val="00A24A46"/>
    <w:rsid w:val="00A25364"/>
    <w:rsid w:val="00A2550D"/>
    <w:rsid w:val="00A273FC"/>
    <w:rsid w:val="00A276BE"/>
    <w:rsid w:val="00A330DA"/>
    <w:rsid w:val="00A345B7"/>
    <w:rsid w:val="00A34945"/>
    <w:rsid w:val="00A363B6"/>
    <w:rsid w:val="00A3731A"/>
    <w:rsid w:val="00A4169B"/>
    <w:rsid w:val="00A41828"/>
    <w:rsid w:val="00A435E8"/>
    <w:rsid w:val="00A445F2"/>
    <w:rsid w:val="00A47FDC"/>
    <w:rsid w:val="00A50D55"/>
    <w:rsid w:val="00A5165B"/>
    <w:rsid w:val="00A52CAA"/>
    <w:rsid w:val="00A52FDA"/>
    <w:rsid w:val="00A53AD2"/>
    <w:rsid w:val="00A60AE2"/>
    <w:rsid w:val="00A64912"/>
    <w:rsid w:val="00A703F7"/>
    <w:rsid w:val="00A70A74"/>
    <w:rsid w:val="00A731B1"/>
    <w:rsid w:val="00A73FAE"/>
    <w:rsid w:val="00A771B7"/>
    <w:rsid w:val="00A80CC6"/>
    <w:rsid w:val="00A8400A"/>
    <w:rsid w:val="00A84A4C"/>
    <w:rsid w:val="00A8760B"/>
    <w:rsid w:val="00A878CD"/>
    <w:rsid w:val="00A90676"/>
    <w:rsid w:val="00A920AE"/>
    <w:rsid w:val="00A97B74"/>
    <w:rsid w:val="00AA0343"/>
    <w:rsid w:val="00AA2A5C"/>
    <w:rsid w:val="00AA345E"/>
    <w:rsid w:val="00AA6B5B"/>
    <w:rsid w:val="00AB295A"/>
    <w:rsid w:val="00AB555E"/>
    <w:rsid w:val="00AB78E9"/>
    <w:rsid w:val="00AC5694"/>
    <w:rsid w:val="00AC6298"/>
    <w:rsid w:val="00AD3467"/>
    <w:rsid w:val="00AD36B7"/>
    <w:rsid w:val="00AD443E"/>
    <w:rsid w:val="00AD5641"/>
    <w:rsid w:val="00AD66FC"/>
    <w:rsid w:val="00AD7252"/>
    <w:rsid w:val="00AE06D5"/>
    <w:rsid w:val="00AE0F9B"/>
    <w:rsid w:val="00AE1413"/>
    <w:rsid w:val="00AE25AC"/>
    <w:rsid w:val="00AE30C0"/>
    <w:rsid w:val="00AF1A81"/>
    <w:rsid w:val="00AF26F5"/>
    <w:rsid w:val="00AF4040"/>
    <w:rsid w:val="00AF55FF"/>
    <w:rsid w:val="00AF5F63"/>
    <w:rsid w:val="00B00BF3"/>
    <w:rsid w:val="00B032D8"/>
    <w:rsid w:val="00B10980"/>
    <w:rsid w:val="00B11BBB"/>
    <w:rsid w:val="00B12DEA"/>
    <w:rsid w:val="00B334F3"/>
    <w:rsid w:val="00B33B3C"/>
    <w:rsid w:val="00B34635"/>
    <w:rsid w:val="00B36C4A"/>
    <w:rsid w:val="00B40CC2"/>
    <w:rsid w:val="00B40D74"/>
    <w:rsid w:val="00B5081A"/>
    <w:rsid w:val="00B51251"/>
    <w:rsid w:val="00B52663"/>
    <w:rsid w:val="00B52A28"/>
    <w:rsid w:val="00B56DCB"/>
    <w:rsid w:val="00B714E8"/>
    <w:rsid w:val="00B717E9"/>
    <w:rsid w:val="00B763FF"/>
    <w:rsid w:val="00B770D2"/>
    <w:rsid w:val="00B80E66"/>
    <w:rsid w:val="00B83911"/>
    <w:rsid w:val="00B840BF"/>
    <w:rsid w:val="00B87BF4"/>
    <w:rsid w:val="00B920F3"/>
    <w:rsid w:val="00B937D9"/>
    <w:rsid w:val="00B94F68"/>
    <w:rsid w:val="00B973B5"/>
    <w:rsid w:val="00BA1FBA"/>
    <w:rsid w:val="00BA47A3"/>
    <w:rsid w:val="00BA5026"/>
    <w:rsid w:val="00BB2295"/>
    <w:rsid w:val="00BB25D3"/>
    <w:rsid w:val="00BB6E79"/>
    <w:rsid w:val="00BB7667"/>
    <w:rsid w:val="00BC4038"/>
    <w:rsid w:val="00BD10F1"/>
    <w:rsid w:val="00BE1049"/>
    <w:rsid w:val="00BE3B31"/>
    <w:rsid w:val="00BE4508"/>
    <w:rsid w:val="00BE719A"/>
    <w:rsid w:val="00BE720A"/>
    <w:rsid w:val="00BF6650"/>
    <w:rsid w:val="00C03811"/>
    <w:rsid w:val="00C03A67"/>
    <w:rsid w:val="00C067E5"/>
    <w:rsid w:val="00C12EC3"/>
    <w:rsid w:val="00C164CA"/>
    <w:rsid w:val="00C16FC2"/>
    <w:rsid w:val="00C237E3"/>
    <w:rsid w:val="00C244C2"/>
    <w:rsid w:val="00C309DF"/>
    <w:rsid w:val="00C31C5C"/>
    <w:rsid w:val="00C35E46"/>
    <w:rsid w:val="00C4068B"/>
    <w:rsid w:val="00C42BF8"/>
    <w:rsid w:val="00C43563"/>
    <w:rsid w:val="00C4556D"/>
    <w:rsid w:val="00C460AE"/>
    <w:rsid w:val="00C50043"/>
    <w:rsid w:val="00C50A0F"/>
    <w:rsid w:val="00C52659"/>
    <w:rsid w:val="00C633B7"/>
    <w:rsid w:val="00C66AC3"/>
    <w:rsid w:val="00C66C6F"/>
    <w:rsid w:val="00C67630"/>
    <w:rsid w:val="00C72F35"/>
    <w:rsid w:val="00C73E88"/>
    <w:rsid w:val="00C7573B"/>
    <w:rsid w:val="00C7642C"/>
    <w:rsid w:val="00C76CF3"/>
    <w:rsid w:val="00C81EAD"/>
    <w:rsid w:val="00C8438D"/>
    <w:rsid w:val="00C94CB6"/>
    <w:rsid w:val="00C950FB"/>
    <w:rsid w:val="00C95710"/>
    <w:rsid w:val="00C95F1A"/>
    <w:rsid w:val="00CA3ED5"/>
    <w:rsid w:val="00CA4F26"/>
    <w:rsid w:val="00CA55EC"/>
    <w:rsid w:val="00CA7844"/>
    <w:rsid w:val="00CB58EF"/>
    <w:rsid w:val="00CB659F"/>
    <w:rsid w:val="00CC3BFC"/>
    <w:rsid w:val="00CC4BF8"/>
    <w:rsid w:val="00CC6D84"/>
    <w:rsid w:val="00CC714A"/>
    <w:rsid w:val="00CD269D"/>
    <w:rsid w:val="00CE43C1"/>
    <w:rsid w:val="00CE7D64"/>
    <w:rsid w:val="00CF0AE0"/>
    <w:rsid w:val="00CF0BB2"/>
    <w:rsid w:val="00CF1590"/>
    <w:rsid w:val="00CF436F"/>
    <w:rsid w:val="00CF751E"/>
    <w:rsid w:val="00CF7FC9"/>
    <w:rsid w:val="00D13441"/>
    <w:rsid w:val="00D14217"/>
    <w:rsid w:val="00D1491E"/>
    <w:rsid w:val="00D171C6"/>
    <w:rsid w:val="00D20665"/>
    <w:rsid w:val="00D243A3"/>
    <w:rsid w:val="00D25CFB"/>
    <w:rsid w:val="00D3200B"/>
    <w:rsid w:val="00D33440"/>
    <w:rsid w:val="00D44B0E"/>
    <w:rsid w:val="00D50537"/>
    <w:rsid w:val="00D52EFE"/>
    <w:rsid w:val="00D56A0D"/>
    <w:rsid w:val="00D5767F"/>
    <w:rsid w:val="00D603F3"/>
    <w:rsid w:val="00D60574"/>
    <w:rsid w:val="00D6244F"/>
    <w:rsid w:val="00D6379C"/>
    <w:rsid w:val="00D63EF6"/>
    <w:rsid w:val="00D65A40"/>
    <w:rsid w:val="00D66518"/>
    <w:rsid w:val="00D70DFB"/>
    <w:rsid w:val="00D71B22"/>
    <w:rsid w:val="00D71EEA"/>
    <w:rsid w:val="00D735CD"/>
    <w:rsid w:val="00D750C9"/>
    <w:rsid w:val="00D76028"/>
    <w:rsid w:val="00D766DF"/>
    <w:rsid w:val="00D81345"/>
    <w:rsid w:val="00D8186A"/>
    <w:rsid w:val="00D826B1"/>
    <w:rsid w:val="00D87450"/>
    <w:rsid w:val="00D908F2"/>
    <w:rsid w:val="00D95891"/>
    <w:rsid w:val="00DA0A4C"/>
    <w:rsid w:val="00DA26FF"/>
    <w:rsid w:val="00DA292E"/>
    <w:rsid w:val="00DA2C15"/>
    <w:rsid w:val="00DA3053"/>
    <w:rsid w:val="00DA322D"/>
    <w:rsid w:val="00DB4995"/>
    <w:rsid w:val="00DB5CB4"/>
    <w:rsid w:val="00DB780A"/>
    <w:rsid w:val="00DC10CB"/>
    <w:rsid w:val="00DC1820"/>
    <w:rsid w:val="00DC2DA5"/>
    <w:rsid w:val="00DD21AB"/>
    <w:rsid w:val="00DE149E"/>
    <w:rsid w:val="00DE6B71"/>
    <w:rsid w:val="00DF38E2"/>
    <w:rsid w:val="00DF53C8"/>
    <w:rsid w:val="00DF55E7"/>
    <w:rsid w:val="00DF56E6"/>
    <w:rsid w:val="00DF5D81"/>
    <w:rsid w:val="00E03A2D"/>
    <w:rsid w:val="00E05704"/>
    <w:rsid w:val="00E0723D"/>
    <w:rsid w:val="00E0760C"/>
    <w:rsid w:val="00E12D2C"/>
    <w:rsid w:val="00E12F1A"/>
    <w:rsid w:val="00E15561"/>
    <w:rsid w:val="00E1642C"/>
    <w:rsid w:val="00E20DEB"/>
    <w:rsid w:val="00E20FA0"/>
    <w:rsid w:val="00E21CFB"/>
    <w:rsid w:val="00E22935"/>
    <w:rsid w:val="00E2743B"/>
    <w:rsid w:val="00E27F7D"/>
    <w:rsid w:val="00E33932"/>
    <w:rsid w:val="00E4097B"/>
    <w:rsid w:val="00E44CD8"/>
    <w:rsid w:val="00E471B6"/>
    <w:rsid w:val="00E4728B"/>
    <w:rsid w:val="00E53FAA"/>
    <w:rsid w:val="00E54292"/>
    <w:rsid w:val="00E60191"/>
    <w:rsid w:val="00E61E6B"/>
    <w:rsid w:val="00E73845"/>
    <w:rsid w:val="00E74DC7"/>
    <w:rsid w:val="00E82562"/>
    <w:rsid w:val="00E87699"/>
    <w:rsid w:val="00E9289E"/>
    <w:rsid w:val="00E92E27"/>
    <w:rsid w:val="00E9586B"/>
    <w:rsid w:val="00E97334"/>
    <w:rsid w:val="00E9756A"/>
    <w:rsid w:val="00EA0D36"/>
    <w:rsid w:val="00EA7CE4"/>
    <w:rsid w:val="00EB322E"/>
    <w:rsid w:val="00EC2381"/>
    <w:rsid w:val="00EC5634"/>
    <w:rsid w:val="00ED20BF"/>
    <w:rsid w:val="00ED4928"/>
    <w:rsid w:val="00EE1E02"/>
    <w:rsid w:val="00EE24A1"/>
    <w:rsid w:val="00EE275B"/>
    <w:rsid w:val="00EE3121"/>
    <w:rsid w:val="00EE3749"/>
    <w:rsid w:val="00EE446C"/>
    <w:rsid w:val="00EE5179"/>
    <w:rsid w:val="00EE6190"/>
    <w:rsid w:val="00EE6AE9"/>
    <w:rsid w:val="00EF2031"/>
    <w:rsid w:val="00EF2E3A"/>
    <w:rsid w:val="00EF2F50"/>
    <w:rsid w:val="00EF426E"/>
    <w:rsid w:val="00EF4CFD"/>
    <w:rsid w:val="00EF6402"/>
    <w:rsid w:val="00F00AF1"/>
    <w:rsid w:val="00F01811"/>
    <w:rsid w:val="00F01F33"/>
    <w:rsid w:val="00F025DF"/>
    <w:rsid w:val="00F047E2"/>
    <w:rsid w:val="00F04D57"/>
    <w:rsid w:val="00F05341"/>
    <w:rsid w:val="00F06939"/>
    <w:rsid w:val="00F06F8E"/>
    <w:rsid w:val="00F078DC"/>
    <w:rsid w:val="00F119DC"/>
    <w:rsid w:val="00F138F6"/>
    <w:rsid w:val="00F13E86"/>
    <w:rsid w:val="00F26C02"/>
    <w:rsid w:val="00F32143"/>
    <w:rsid w:val="00F32FCB"/>
    <w:rsid w:val="00F33AFE"/>
    <w:rsid w:val="00F44BFE"/>
    <w:rsid w:val="00F56B10"/>
    <w:rsid w:val="00F61965"/>
    <w:rsid w:val="00F64ED7"/>
    <w:rsid w:val="00F6709F"/>
    <w:rsid w:val="00F677A9"/>
    <w:rsid w:val="00F723BD"/>
    <w:rsid w:val="00F732EA"/>
    <w:rsid w:val="00F77FA1"/>
    <w:rsid w:val="00F823C2"/>
    <w:rsid w:val="00F83FC1"/>
    <w:rsid w:val="00F84CF5"/>
    <w:rsid w:val="00F85D92"/>
    <w:rsid w:val="00F8612E"/>
    <w:rsid w:val="00F862F9"/>
    <w:rsid w:val="00F91AA2"/>
    <w:rsid w:val="00FA0CC5"/>
    <w:rsid w:val="00FA420B"/>
    <w:rsid w:val="00FA4656"/>
    <w:rsid w:val="00FA50C9"/>
    <w:rsid w:val="00FA65B9"/>
    <w:rsid w:val="00FB2B37"/>
    <w:rsid w:val="00FC5631"/>
    <w:rsid w:val="00FC6564"/>
    <w:rsid w:val="00FD1EAA"/>
    <w:rsid w:val="00FE0781"/>
    <w:rsid w:val="00FE0DE9"/>
    <w:rsid w:val="00FE121D"/>
    <w:rsid w:val="00FF1577"/>
    <w:rsid w:val="00FF39DE"/>
    <w:rsid w:val="00FF492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8897"/>
    <o:shapelayout v:ext="edit">
      <o:idmap v:ext="edit" data="1"/>
    </o:shapelayout>
  </w:shapeDefaults>
  <w:decimalSymbol w:val="."/>
  <w:listSeparator w:val=","/>
  <w14:docId w14:val="7A683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1027B1"/>
    <w:pPr>
      <w:spacing w:line="260" w:lineRule="atLeast"/>
    </w:pPr>
    <w:rPr>
      <w:sz w:val="22"/>
    </w:rPr>
  </w:style>
  <w:style w:type="paragraph" w:styleId="Heading1">
    <w:name w:val="heading 1"/>
    <w:basedOn w:val="Normal"/>
    <w:next w:val="Normal"/>
    <w:link w:val="Heading1Char"/>
    <w:uiPriority w:val="9"/>
    <w:qFormat/>
    <w:rsid w:val="001027B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027B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027B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027B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027B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027B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027B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027B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027B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027B1"/>
  </w:style>
  <w:style w:type="paragraph" w:customStyle="1" w:styleId="OPCParaBase">
    <w:name w:val="OPCParaBase"/>
    <w:qFormat/>
    <w:rsid w:val="001027B1"/>
    <w:pPr>
      <w:spacing w:line="260" w:lineRule="atLeast"/>
    </w:pPr>
    <w:rPr>
      <w:rFonts w:eastAsia="Times New Roman" w:cs="Times New Roman"/>
      <w:sz w:val="22"/>
      <w:lang w:eastAsia="en-AU"/>
    </w:rPr>
  </w:style>
  <w:style w:type="paragraph" w:customStyle="1" w:styleId="ShortT">
    <w:name w:val="ShortT"/>
    <w:basedOn w:val="OPCParaBase"/>
    <w:next w:val="Normal"/>
    <w:qFormat/>
    <w:rsid w:val="001027B1"/>
    <w:pPr>
      <w:spacing w:line="240" w:lineRule="auto"/>
    </w:pPr>
    <w:rPr>
      <w:b/>
      <w:sz w:val="40"/>
    </w:rPr>
  </w:style>
  <w:style w:type="paragraph" w:customStyle="1" w:styleId="ActHead1">
    <w:name w:val="ActHead 1"/>
    <w:aliases w:val="c"/>
    <w:basedOn w:val="OPCParaBase"/>
    <w:next w:val="Normal"/>
    <w:qFormat/>
    <w:rsid w:val="001027B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027B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027B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027B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027B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027B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027B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027B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027B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027B1"/>
  </w:style>
  <w:style w:type="paragraph" w:customStyle="1" w:styleId="Blocks">
    <w:name w:val="Blocks"/>
    <w:aliases w:val="bb"/>
    <w:basedOn w:val="OPCParaBase"/>
    <w:qFormat/>
    <w:rsid w:val="001027B1"/>
    <w:pPr>
      <w:spacing w:line="240" w:lineRule="auto"/>
    </w:pPr>
    <w:rPr>
      <w:sz w:val="24"/>
    </w:rPr>
  </w:style>
  <w:style w:type="paragraph" w:customStyle="1" w:styleId="BoxText">
    <w:name w:val="BoxText"/>
    <w:aliases w:val="bt"/>
    <w:basedOn w:val="OPCParaBase"/>
    <w:qFormat/>
    <w:rsid w:val="001027B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027B1"/>
    <w:rPr>
      <w:b/>
    </w:rPr>
  </w:style>
  <w:style w:type="paragraph" w:customStyle="1" w:styleId="BoxHeadItalic">
    <w:name w:val="BoxHeadItalic"/>
    <w:aliases w:val="bhi"/>
    <w:basedOn w:val="BoxText"/>
    <w:next w:val="BoxStep"/>
    <w:qFormat/>
    <w:rsid w:val="001027B1"/>
    <w:rPr>
      <w:i/>
    </w:rPr>
  </w:style>
  <w:style w:type="paragraph" w:customStyle="1" w:styleId="BoxList">
    <w:name w:val="BoxList"/>
    <w:aliases w:val="bl"/>
    <w:basedOn w:val="BoxText"/>
    <w:qFormat/>
    <w:rsid w:val="001027B1"/>
    <w:pPr>
      <w:ind w:left="1559" w:hanging="425"/>
    </w:pPr>
  </w:style>
  <w:style w:type="paragraph" w:customStyle="1" w:styleId="BoxNote">
    <w:name w:val="BoxNote"/>
    <w:aliases w:val="bn"/>
    <w:basedOn w:val="BoxText"/>
    <w:qFormat/>
    <w:rsid w:val="001027B1"/>
    <w:pPr>
      <w:tabs>
        <w:tab w:val="left" w:pos="1985"/>
      </w:tabs>
      <w:spacing w:before="122" w:line="198" w:lineRule="exact"/>
      <w:ind w:left="2948" w:hanging="1814"/>
    </w:pPr>
    <w:rPr>
      <w:sz w:val="18"/>
    </w:rPr>
  </w:style>
  <w:style w:type="paragraph" w:customStyle="1" w:styleId="BoxPara">
    <w:name w:val="BoxPara"/>
    <w:aliases w:val="bp"/>
    <w:basedOn w:val="BoxText"/>
    <w:qFormat/>
    <w:rsid w:val="001027B1"/>
    <w:pPr>
      <w:tabs>
        <w:tab w:val="right" w:pos="2268"/>
      </w:tabs>
      <w:ind w:left="2552" w:hanging="1418"/>
    </w:pPr>
  </w:style>
  <w:style w:type="paragraph" w:customStyle="1" w:styleId="BoxStep">
    <w:name w:val="BoxStep"/>
    <w:aliases w:val="bs"/>
    <w:basedOn w:val="BoxText"/>
    <w:qFormat/>
    <w:rsid w:val="001027B1"/>
    <w:pPr>
      <w:ind w:left="1985" w:hanging="851"/>
    </w:pPr>
  </w:style>
  <w:style w:type="character" w:customStyle="1" w:styleId="CharAmPartNo">
    <w:name w:val="CharAmPartNo"/>
    <w:basedOn w:val="OPCCharBase"/>
    <w:qFormat/>
    <w:rsid w:val="001027B1"/>
  </w:style>
  <w:style w:type="character" w:customStyle="1" w:styleId="CharAmPartText">
    <w:name w:val="CharAmPartText"/>
    <w:basedOn w:val="OPCCharBase"/>
    <w:qFormat/>
    <w:rsid w:val="001027B1"/>
  </w:style>
  <w:style w:type="character" w:customStyle="1" w:styleId="CharAmSchNo">
    <w:name w:val="CharAmSchNo"/>
    <w:basedOn w:val="OPCCharBase"/>
    <w:qFormat/>
    <w:rsid w:val="001027B1"/>
  </w:style>
  <w:style w:type="character" w:customStyle="1" w:styleId="CharAmSchText">
    <w:name w:val="CharAmSchText"/>
    <w:basedOn w:val="OPCCharBase"/>
    <w:qFormat/>
    <w:rsid w:val="001027B1"/>
  </w:style>
  <w:style w:type="character" w:customStyle="1" w:styleId="CharBoldItalic">
    <w:name w:val="CharBoldItalic"/>
    <w:basedOn w:val="OPCCharBase"/>
    <w:uiPriority w:val="1"/>
    <w:qFormat/>
    <w:rsid w:val="001027B1"/>
    <w:rPr>
      <w:b/>
      <w:i/>
    </w:rPr>
  </w:style>
  <w:style w:type="character" w:customStyle="1" w:styleId="CharChapNo">
    <w:name w:val="CharChapNo"/>
    <w:basedOn w:val="OPCCharBase"/>
    <w:uiPriority w:val="1"/>
    <w:qFormat/>
    <w:rsid w:val="001027B1"/>
  </w:style>
  <w:style w:type="character" w:customStyle="1" w:styleId="CharChapText">
    <w:name w:val="CharChapText"/>
    <w:basedOn w:val="OPCCharBase"/>
    <w:uiPriority w:val="1"/>
    <w:qFormat/>
    <w:rsid w:val="001027B1"/>
  </w:style>
  <w:style w:type="character" w:customStyle="1" w:styleId="CharDivNo">
    <w:name w:val="CharDivNo"/>
    <w:basedOn w:val="OPCCharBase"/>
    <w:uiPriority w:val="1"/>
    <w:qFormat/>
    <w:rsid w:val="001027B1"/>
  </w:style>
  <w:style w:type="character" w:customStyle="1" w:styleId="CharDivText">
    <w:name w:val="CharDivText"/>
    <w:basedOn w:val="OPCCharBase"/>
    <w:uiPriority w:val="1"/>
    <w:qFormat/>
    <w:rsid w:val="001027B1"/>
  </w:style>
  <w:style w:type="character" w:customStyle="1" w:styleId="CharItalic">
    <w:name w:val="CharItalic"/>
    <w:basedOn w:val="OPCCharBase"/>
    <w:uiPriority w:val="1"/>
    <w:qFormat/>
    <w:rsid w:val="001027B1"/>
    <w:rPr>
      <w:i/>
    </w:rPr>
  </w:style>
  <w:style w:type="character" w:customStyle="1" w:styleId="CharPartNo">
    <w:name w:val="CharPartNo"/>
    <w:basedOn w:val="OPCCharBase"/>
    <w:uiPriority w:val="1"/>
    <w:qFormat/>
    <w:rsid w:val="001027B1"/>
  </w:style>
  <w:style w:type="character" w:customStyle="1" w:styleId="CharPartText">
    <w:name w:val="CharPartText"/>
    <w:basedOn w:val="OPCCharBase"/>
    <w:uiPriority w:val="1"/>
    <w:qFormat/>
    <w:rsid w:val="001027B1"/>
  </w:style>
  <w:style w:type="character" w:customStyle="1" w:styleId="CharSectno">
    <w:name w:val="CharSectno"/>
    <w:basedOn w:val="OPCCharBase"/>
    <w:qFormat/>
    <w:rsid w:val="001027B1"/>
  </w:style>
  <w:style w:type="character" w:customStyle="1" w:styleId="CharSubdNo">
    <w:name w:val="CharSubdNo"/>
    <w:basedOn w:val="OPCCharBase"/>
    <w:uiPriority w:val="1"/>
    <w:qFormat/>
    <w:rsid w:val="001027B1"/>
  </w:style>
  <w:style w:type="character" w:customStyle="1" w:styleId="CharSubdText">
    <w:name w:val="CharSubdText"/>
    <w:basedOn w:val="OPCCharBase"/>
    <w:uiPriority w:val="1"/>
    <w:qFormat/>
    <w:rsid w:val="001027B1"/>
  </w:style>
  <w:style w:type="paragraph" w:customStyle="1" w:styleId="CTA--">
    <w:name w:val="CTA --"/>
    <w:basedOn w:val="OPCParaBase"/>
    <w:next w:val="Normal"/>
    <w:rsid w:val="001027B1"/>
    <w:pPr>
      <w:spacing w:before="60" w:line="240" w:lineRule="atLeast"/>
      <w:ind w:left="142" w:hanging="142"/>
    </w:pPr>
    <w:rPr>
      <w:sz w:val="20"/>
    </w:rPr>
  </w:style>
  <w:style w:type="paragraph" w:customStyle="1" w:styleId="CTA-">
    <w:name w:val="CTA -"/>
    <w:basedOn w:val="OPCParaBase"/>
    <w:rsid w:val="001027B1"/>
    <w:pPr>
      <w:spacing w:before="60" w:line="240" w:lineRule="atLeast"/>
      <w:ind w:left="85" w:hanging="85"/>
    </w:pPr>
    <w:rPr>
      <w:sz w:val="20"/>
    </w:rPr>
  </w:style>
  <w:style w:type="paragraph" w:customStyle="1" w:styleId="CTA---">
    <w:name w:val="CTA ---"/>
    <w:basedOn w:val="OPCParaBase"/>
    <w:next w:val="Normal"/>
    <w:rsid w:val="001027B1"/>
    <w:pPr>
      <w:spacing w:before="60" w:line="240" w:lineRule="atLeast"/>
      <w:ind w:left="198" w:hanging="198"/>
    </w:pPr>
    <w:rPr>
      <w:sz w:val="20"/>
    </w:rPr>
  </w:style>
  <w:style w:type="paragraph" w:customStyle="1" w:styleId="CTA----">
    <w:name w:val="CTA ----"/>
    <w:basedOn w:val="OPCParaBase"/>
    <w:next w:val="Normal"/>
    <w:rsid w:val="001027B1"/>
    <w:pPr>
      <w:spacing w:before="60" w:line="240" w:lineRule="atLeast"/>
      <w:ind w:left="255" w:hanging="255"/>
    </w:pPr>
    <w:rPr>
      <w:sz w:val="20"/>
    </w:rPr>
  </w:style>
  <w:style w:type="paragraph" w:customStyle="1" w:styleId="CTA1a">
    <w:name w:val="CTA 1(a)"/>
    <w:basedOn w:val="OPCParaBase"/>
    <w:rsid w:val="001027B1"/>
    <w:pPr>
      <w:tabs>
        <w:tab w:val="right" w:pos="414"/>
      </w:tabs>
      <w:spacing w:before="40" w:line="240" w:lineRule="atLeast"/>
      <w:ind w:left="675" w:hanging="675"/>
    </w:pPr>
    <w:rPr>
      <w:sz w:val="20"/>
    </w:rPr>
  </w:style>
  <w:style w:type="paragraph" w:customStyle="1" w:styleId="CTA1ai">
    <w:name w:val="CTA 1(a)(i)"/>
    <w:basedOn w:val="OPCParaBase"/>
    <w:rsid w:val="001027B1"/>
    <w:pPr>
      <w:tabs>
        <w:tab w:val="right" w:pos="1004"/>
      </w:tabs>
      <w:spacing w:before="40" w:line="240" w:lineRule="atLeast"/>
      <w:ind w:left="1253" w:hanging="1253"/>
    </w:pPr>
    <w:rPr>
      <w:sz w:val="20"/>
    </w:rPr>
  </w:style>
  <w:style w:type="paragraph" w:customStyle="1" w:styleId="CTA2a">
    <w:name w:val="CTA 2(a)"/>
    <w:basedOn w:val="OPCParaBase"/>
    <w:rsid w:val="001027B1"/>
    <w:pPr>
      <w:tabs>
        <w:tab w:val="right" w:pos="482"/>
      </w:tabs>
      <w:spacing w:before="40" w:line="240" w:lineRule="atLeast"/>
      <w:ind w:left="748" w:hanging="748"/>
    </w:pPr>
    <w:rPr>
      <w:sz w:val="20"/>
    </w:rPr>
  </w:style>
  <w:style w:type="paragraph" w:customStyle="1" w:styleId="CTA2ai">
    <w:name w:val="CTA 2(a)(i)"/>
    <w:basedOn w:val="OPCParaBase"/>
    <w:rsid w:val="001027B1"/>
    <w:pPr>
      <w:tabs>
        <w:tab w:val="right" w:pos="1089"/>
      </w:tabs>
      <w:spacing w:before="40" w:line="240" w:lineRule="atLeast"/>
      <w:ind w:left="1327" w:hanging="1327"/>
    </w:pPr>
    <w:rPr>
      <w:sz w:val="20"/>
    </w:rPr>
  </w:style>
  <w:style w:type="paragraph" w:customStyle="1" w:styleId="CTA3a">
    <w:name w:val="CTA 3(a)"/>
    <w:basedOn w:val="OPCParaBase"/>
    <w:rsid w:val="001027B1"/>
    <w:pPr>
      <w:tabs>
        <w:tab w:val="right" w:pos="556"/>
      </w:tabs>
      <w:spacing w:before="40" w:line="240" w:lineRule="atLeast"/>
      <w:ind w:left="805" w:hanging="805"/>
    </w:pPr>
    <w:rPr>
      <w:sz w:val="20"/>
    </w:rPr>
  </w:style>
  <w:style w:type="paragraph" w:customStyle="1" w:styleId="CTA3ai">
    <w:name w:val="CTA 3(a)(i)"/>
    <w:basedOn w:val="OPCParaBase"/>
    <w:rsid w:val="001027B1"/>
    <w:pPr>
      <w:tabs>
        <w:tab w:val="right" w:pos="1140"/>
      </w:tabs>
      <w:spacing w:before="40" w:line="240" w:lineRule="atLeast"/>
      <w:ind w:left="1361" w:hanging="1361"/>
    </w:pPr>
    <w:rPr>
      <w:sz w:val="20"/>
    </w:rPr>
  </w:style>
  <w:style w:type="paragraph" w:customStyle="1" w:styleId="CTA4a">
    <w:name w:val="CTA 4(a)"/>
    <w:basedOn w:val="OPCParaBase"/>
    <w:rsid w:val="001027B1"/>
    <w:pPr>
      <w:tabs>
        <w:tab w:val="right" w:pos="624"/>
      </w:tabs>
      <w:spacing w:before="40" w:line="240" w:lineRule="atLeast"/>
      <w:ind w:left="873" w:hanging="873"/>
    </w:pPr>
    <w:rPr>
      <w:sz w:val="20"/>
    </w:rPr>
  </w:style>
  <w:style w:type="paragraph" w:customStyle="1" w:styleId="CTA4ai">
    <w:name w:val="CTA 4(a)(i)"/>
    <w:basedOn w:val="OPCParaBase"/>
    <w:rsid w:val="001027B1"/>
    <w:pPr>
      <w:tabs>
        <w:tab w:val="right" w:pos="1213"/>
      </w:tabs>
      <w:spacing w:before="40" w:line="240" w:lineRule="atLeast"/>
      <w:ind w:left="1452" w:hanging="1452"/>
    </w:pPr>
    <w:rPr>
      <w:sz w:val="20"/>
    </w:rPr>
  </w:style>
  <w:style w:type="paragraph" w:customStyle="1" w:styleId="CTACAPS">
    <w:name w:val="CTA CAPS"/>
    <w:basedOn w:val="OPCParaBase"/>
    <w:rsid w:val="001027B1"/>
    <w:pPr>
      <w:spacing w:before="60" w:line="240" w:lineRule="atLeast"/>
    </w:pPr>
    <w:rPr>
      <w:sz w:val="20"/>
    </w:rPr>
  </w:style>
  <w:style w:type="paragraph" w:customStyle="1" w:styleId="CTAright">
    <w:name w:val="CTA right"/>
    <w:basedOn w:val="OPCParaBase"/>
    <w:rsid w:val="001027B1"/>
    <w:pPr>
      <w:spacing w:before="60" w:line="240" w:lineRule="auto"/>
      <w:jc w:val="right"/>
    </w:pPr>
    <w:rPr>
      <w:sz w:val="20"/>
    </w:rPr>
  </w:style>
  <w:style w:type="paragraph" w:customStyle="1" w:styleId="subsection">
    <w:name w:val="subsection"/>
    <w:aliases w:val="ss"/>
    <w:basedOn w:val="OPCParaBase"/>
    <w:link w:val="subsectionChar"/>
    <w:rsid w:val="001027B1"/>
    <w:pPr>
      <w:tabs>
        <w:tab w:val="right" w:pos="1021"/>
      </w:tabs>
      <w:spacing w:before="180" w:line="240" w:lineRule="auto"/>
      <w:ind w:left="1134" w:hanging="1134"/>
    </w:pPr>
  </w:style>
  <w:style w:type="paragraph" w:customStyle="1" w:styleId="Definition">
    <w:name w:val="Definition"/>
    <w:aliases w:val="dd"/>
    <w:basedOn w:val="OPCParaBase"/>
    <w:rsid w:val="001027B1"/>
    <w:pPr>
      <w:spacing w:before="180" w:line="240" w:lineRule="auto"/>
      <w:ind w:left="1134"/>
    </w:pPr>
  </w:style>
  <w:style w:type="paragraph" w:customStyle="1" w:styleId="ETAsubitem">
    <w:name w:val="ETA(subitem)"/>
    <w:basedOn w:val="OPCParaBase"/>
    <w:rsid w:val="001027B1"/>
    <w:pPr>
      <w:tabs>
        <w:tab w:val="right" w:pos="340"/>
      </w:tabs>
      <w:spacing w:before="60" w:line="240" w:lineRule="auto"/>
      <w:ind w:left="454" w:hanging="454"/>
    </w:pPr>
    <w:rPr>
      <w:sz w:val="20"/>
    </w:rPr>
  </w:style>
  <w:style w:type="paragraph" w:customStyle="1" w:styleId="ETApara">
    <w:name w:val="ETA(para)"/>
    <w:basedOn w:val="OPCParaBase"/>
    <w:rsid w:val="001027B1"/>
    <w:pPr>
      <w:tabs>
        <w:tab w:val="right" w:pos="754"/>
      </w:tabs>
      <w:spacing w:before="60" w:line="240" w:lineRule="auto"/>
      <w:ind w:left="828" w:hanging="828"/>
    </w:pPr>
    <w:rPr>
      <w:sz w:val="20"/>
    </w:rPr>
  </w:style>
  <w:style w:type="paragraph" w:customStyle="1" w:styleId="ETAsubpara">
    <w:name w:val="ETA(subpara)"/>
    <w:basedOn w:val="OPCParaBase"/>
    <w:rsid w:val="001027B1"/>
    <w:pPr>
      <w:tabs>
        <w:tab w:val="right" w:pos="1083"/>
      </w:tabs>
      <w:spacing w:before="60" w:line="240" w:lineRule="auto"/>
      <w:ind w:left="1191" w:hanging="1191"/>
    </w:pPr>
    <w:rPr>
      <w:sz w:val="20"/>
    </w:rPr>
  </w:style>
  <w:style w:type="paragraph" w:customStyle="1" w:styleId="ETAsub-subpara">
    <w:name w:val="ETA(sub-subpara)"/>
    <w:basedOn w:val="OPCParaBase"/>
    <w:rsid w:val="001027B1"/>
    <w:pPr>
      <w:tabs>
        <w:tab w:val="right" w:pos="1412"/>
      </w:tabs>
      <w:spacing w:before="60" w:line="240" w:lineRule="auto"/>
      <w:ind w:left="1525" w:hanging="1525"/>
    </w:pPr>
    <w:rPr>
      <w:sz w:val="20"/>
    </w:rPr>
  </w:style>
  <w:style w:type="paragraph" w:customStyle="1" w:styleId="Formula">
    <w:name w:val="Formula"/>
    <w:basedOn w:val="OPCParaBase"/>
    <w:rsid w:val="001027B1"/>
    <w:pPr>
      <w:spacing w:line="240" w:lineRule="auto"/>
      <w:ind w:left="1134"/>
    </w:pPr>
    <w:rPr>
      <w:sz w:val="20"/>
    </w:rPr>
  </w:style>
  <w:style w:type="paragraph" w:styleId="Header">
    <w:name w:val="header"/>
    <w:basedOn w:val="OPCParaBase"/>
    <w:link w:val="HeaderChar"/>
    <w:unhideWhenUsed/>
    <w:rsid w:val="001027B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027B1"/>
    <w:rPr>
      <w:rFonts w:eastAsia="Times New Roman" w:cs="Times New Roman"/>
      <w:sz w:val="16"/>
      <w:lang w:eastAsia="en-AU"/>
    </w:rPr>
  </w:style>
  <w:style w:type="paragraph" w:customStyle="1" w:styleId="House">
    <w:name w:val="House"/>
    <w:basedOn w:val="OPCParaBase"/>
    <w:rsid w:val="001027B1"/>
    <w:pPr>
      <w:spacing w:line="240" w:lineRule="auto"/>
    </w:pPr>
    <w:rPr>
      <w:sz w:val="28"/>
    </w:rPr>
  </w:style>
  <w:style w:type="paragraph" w:customStyle="1" w:styleId="Item">
    <w:name w:val="Item"/>
    <w:aliases w:val="i"/>
    <w:basedOn w:val="OPCParaBase"/>
    <w:next w:val="ItemHead"/>
    <w:rsid w:val="001027B1"/>
    <w:pPr>
      <w:keepLines/>
      <w:spacing w:before="80" w:line="240" w:lineRule="auto"/>
      <w:ind w:left="709"/>
    </w:pPr>
  </w:style>
  <w:style w:type="paragraph" w:customStyle="1" w:styleId="ItemHead">
    <w:name w:val="ItemHead"/>
    <w:aliases w:val="ih"/>
    <w:basedOn w:val="OPCParaBase"/>
    <w:next w:val="Item"/>
    <w:rsid w:val="001027B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027B1"/>
    <w:pPr>
      <w:spacing w:line="240" w:lineRule="auto"/>
    </w:pPr>
    <w:rPr>
      <w:b/>
      <w:sz w:val="32"/>
    </w:rPr>
  </w:style>
  <w:style w:type="paragraph" w:customStyle="1" w:styleId="notedraft">
    <w:name w:val="note(draft)"/>
    <w:aliases w:val="nd"/>
    <w:basedOn w:val="OPCParaBase"/>
    <w:rsid w:val="001027B1"/>
    <w:pPr>
      <w:spacing w:before="240" w:line="240" w:lineRule="auto"/>
      <w:ind w:left="284" w:hanging="284"/>
    </w:pPr>
    <w:rPr>
      <w:i/>
      <w:sz w:val="24"/>
    </w:rPr>
  </w:style>
  <w:style w:type="paragraph" w:customStyle="1" w:styleId="notemargin">
    <w:name w:val="note(margin)"/>
    <w:aliases w:val="nm"/>
    <w:basedOn w:val="OPCParaBase"/>
    <w:rsid w:val="001027B1"/>
    <w:pPr>
      <w:tabs>
        <w:tab w:val="left" w:pos="709"/>
      </w:tabs>
      <w:spacing w:before="122" w:line="198" w:lineRule="exact"/>
      <w:ind w:left="709" w:hanging="709"/>
    </w:pPr>
    <w:rPr>
      <w:sz w:val="18"/>
    </w:rPr>
  </w:style>
  <w:style w:type="paragraph" w:customStyle="1" w:styleId="noteToPara">
    <w:name w:val="noteToPara"/>
    <w:aliases w:val="ntp"/>
    <w:basedOn w:val="OPCParaBase"/>
    <w:rsid w:val="001027B1"/>
    <w:pPr>
      <w:spacing w:before="122" w:line="198" w:lineRule="exact"/>
      <w:ind w:left="2353" w:hanging="709"/>
    </w:pPr>
    <w:rPr>
      <w:sz w:val="18"/>
    </w:rPr>
  </w:style>
  <w:style w:type="paragraph" w:customStyle="1" w:styleId="noteParlAmend">
    <w:name w:val="note(ParlAmend)"/>
    <w:aliases w:val="npp"/>
    <w:basedOn w:val="OPCParaBase"/>
    <w:next w:val="ParlAmend"/>
    <w:rsid w:val="001027B1"/>
    <w:pPr>
      <w:spacing w:line="240" w:lineRule="auto"/>
      <w:jc w:val="right"/>
    </w:pPr>
    <w:rPr>
      <w:rFonts w:ascii="Arial" w:hAnsi="Arial"/>
      <w:b/>
      <w:i/>
    </w:rPr>
  </w:style>
  <w:style w:type="paragraph" w:customStyle="1" w:styleId="Page1">
    <w:name w:val="Page1"/>
    <w:basedOn w:val="OPCParaBase"/>
    <w:rsid w:val="001027B1"/>
    <w:pPr>
      <w:spacing w:before="5600" w:line="240" w:lineRule="auto"/>
    </w:pPr>
    <w:rPr>
      <w:b/>
      <w:sz w:val="32"/>
    </w:rPr>
  </w:style>
  <w:style w:type="paragraph" w:customStyle="1" w:styleId="PageBreak">
    <w:name w:val="PageBreak"/>
    <w:aliases w:val="pb"/>
    <w:basedOn w:val="OPCParaBase"/>
    <w:rsid w:val="001027B1"/>
    <w:pPr>
      <w:spacing w:line="240" w:lineRule="auto"/>
    </w:pPr>
    <w:rPr>
      <w:sz w:val="20"/>
    </w:rPr>
  </w:style>
  <w:style w:type="paragraph" w:customStyle="1" w:styleId="paragraphsub">
    <w:name w:val="paragraph(sub)"/>
    <w:aliases w:val="aa"/>
    <w:basedOn w:val="OPCParaBase"/>
    <w:rsid w:val="001027B1"/>
    <w:pPr>
      <w:tabs>
        <w:tab w:val="right" w:pos="1985"/>
      </w:tabs>
      <w:spacing w:before="40" w:line="240" w:lineRule="auto"/>
      <w:ind w:left="2098" w:hanging="2098"/>
    </w:pPr>
  </w:style>
  <w:style w:type="paragraph" w:customStyle="1" w:styleId="paragraphsub-sub">
    <w:name w:val="paragraph(sub-sub)"/>
    <w:aliases w:val="aaa"/>
    <w:basedOn w:val="OPCParaBase"/>
    <w:rsid w:val="001027B1"/>
    <w:pPr>
      <w:tabs>
        <w:tab w:val="right" w:pos="2722"/>
      </w:tabs>
      <w:spacing w:before="40" w:line="240" w:lineRule="auto"/>
      <w:ind w:left="2835" w:hanging="2835"/>
    </w:pPr>
  </w:style>
  <w:style w:type="paragraph" w:customStyle="1" w:styleId="paragraph">
    <w:name w:val="paragraph"/>
    <w:aliases w:val="a"/>
    <w:basedOn w:val="OPCParaBase"/>
    <w:link w:val="paragraphChar"/>
    <w:rsid w:val="001027B1"/>
    <w:pPr>
      <w:tabs>
        <w:tab w:val="right" w:pos="1531"/>
      </w:tabs>
      <w:spacing w:before="40" w:line="240" w:lineRule="auto"/>
      <w:ind w:left="1644" w:hanging="1644"/>
    </w:pPr>
  </w:style>
  <w:style w:type="paragraph" w:customStyle="1" w:styleId="ParlAmend">
    <w:name w:val="ParlAmend"/>
    <w:aliases w:val="pp"/>
    <w:basedOn w:val="OPCParaBase"/>
    <w:rsid w:val="001027B1"/>
    <w:pPr>
      <w:spacing w:before="240" w:line="240" w:lineRule="atLeast"/>
      <w:ind w:hanging="567"/>
    </w:pPr>
    <w:rPr>
      <w:sz w:val="24"/>
    </w:rPr>
  </w:style>
  <w:style w:type="paragraph" w:customStyle="1" w:styleId="Penalty">
    <w:name w:val="Penalty"/>
    <w:basedOn w:val="OPCParaBase"/>
    <w:rsid w:val="001027B1"/>
    <w:pPr>
      <w:tabs>
        <w:tab w:val="left" w:pos="2977"/>
      </w:tabs>
      <w:spacing w:before="180" w:line="240" w:lineRule="auto"/>
      <w:ind w:left="1985" w:hanging="851"/>
    </w:pPr>
  </w:style>
  <w:style w:type="paragraph" w:customStyle="1" w:styleId="Portfolio">
    <w:name w:val="Portfolio"/>
    <w:basedOn w:val="OPCParaBase"/>
    <w:rsid w:val="001027B1"/>
    <w:pPr>
      <w:spacing w:line="240" w:lineRule="auto"/>
    </w:pPr>
    <w:rPr>
      <w:i/>
      <w:sz w:val="20"/>
    </w:rPr>
  </w:style>
  <w:style w:type="paragraph" w:customStyle="1" w:styleId="Preamble">
    <w:name w:val="Preamble"/>
    <w:basedOn w:val="OPCParaBase"/>
    <w:next w:val="Normal"/>
    <w:rsid w:val="001027B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027B1"/>
    <w:pPr>
      <w:spacing w:line="240" w:lineRule="auto"/>
    </w:pPr>
    <w:rPr>
      <w:i/>
      <w:sz w:val="20"/>
    </w:rPr>
  </w:style>
  <w:style w:type="paragraph" w:customStyle="1" w:styleId="Session">
    <w:name w:val="Session"/>
    <w:basedOn w:val="OPCParaBase"/>
    <w:rsid w:val="001027B1"/>
    <w:pPr>
      <w:spacing w:line="240" w:lineRule="auto"/>
    </w:pPr>
    <w:rPr>
      <w:sz w:val="28"/>
    </w:rPr>
  </w:style>
  <w:style w:type="paragraph" w:customStyle="1" w:styleId="Sponsor">
    <w:name w:val="Sponsor"/>
    <w:basedOn w:val="OPCParaBase"/>
    <w:rsid w:val="001027B1"/>
    <w:pPr>
      <w:spacing w:line="240" w:lineRule="auto"/>
    </w:pPr>
    <w:rPr>
      <w:i/>
    </w:rPr>
  </w:style>
  <w:style w:type="paragraph" w:customStyle="1" w:styleId="Subitem">
    <w:name w:val="Subitem"/>
    <w:aliases w:val="iss"/>
    <w:basedOn w:val="OPCParaBase"/>
    <w:rsid w:val="001027B1"/>
    <w:pPr>
      <w:spacing w:before="180" w:line="240" w:lineRule="auto"/>
      <w:ind w:left="709" w:hanging="709"/>
    </w:pPr>
  </w:style>
  <w:style w:type="paragraph" w:customStyle="1" w:styleId="SubitemHead">
    <w:name w:val="SubitemHead"/>
    <w:aliases w:val="issh"/>
    <w:basedOn w:val="OPCParaBase"/>
    <w:rsid w:val="001027B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027B1"/>
    <w:pPr>
      <w:spacing w:before="40" w:line="240" w:lineRule="auto"/>
      <w:ind w:left="1134"/>
    </w:pPr>
  </w:style>
  <w:style w:type="paragraph" w:customStyle="1" w:styleId="SubsectionHead">
    <w:name w:val="SubsectionHead"/>
    <w:aliases w:val="ssh"/>
    <w:basedOn w:val="OPCParaBase"/>
    <w:next w:val="subsection"/>
    <w:rsid w:val="001027B1"/>
    <w:pPr>
      <w:keepNext/>
      <w:keepLines/>
      <w:spacing w:before="240" w:line="240" w:lineRule="auto"/>
      <w:ind w:left="1134"/>
    </w:pPr>
    <w:rPr>
      <w:i/>
    </w:rPr>
  </w:style>
  <w:style w:type="paragraph" w:customStyle="1" w:styleId="Tablea">
    <w:name w:val="Table(a)"/>
    <w:aliases w:val="ta"/>
    <w:basedOn w:val="OPCParaBase"/>
    <w:rsid w:val="001027B1"/>
    <w:pPr>
      <w:spacing w:before="60" w:line="240" w:lineRule="auto"/>
      <w:ind w:left="284" w:hanging="284"/>
    </w:pPr>
    <w:rPr>
      <w:sz w:val="20"/>
    </w:rPr>
  </w:style>
  <w:style w:type="paragraph" w:customStyle="1" w:styleId="TableAA">
    <w:name w:val="Table(AA)"/>
    <w:aliases w:val="taaa"/>
    <w:basedOn w:val="OPCParaBase"/>
    <w:rsid w:val="001027B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027B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1027B1"/>
    <w:pPr>
      <w:spacing w:before="60" w:line="240" w:lineRule="atLeast"/>
    </w:pPr>
    <w:rPr>
      <w:sz w:val="20"/>
    </w:rPr>
  </w:style>
  <w:style w:type="paragraph" w:customStyle="1" w:styleId="TLPBoxTextnote">
    <w:name w:val="TLPBoxText(note"/>
    <w:aliases w:val="right)"/>
    <w:basedOn w:val="OPCParaBase"/>
    <w:rsid w:val="001027B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027B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027B1"/>
    <w:pPr>
      <w:spacing w:before="122" w:line="198" w:lineRule="exact"/>
      <w:ind w:left="1985" w:hanging="851"/>
      <w:jc w:val="right"/>
    </w:pPr>
    <w:rPr>
      <w:sz w:val="18"/>
    </w:rPr>
  </w:style>
  <w:style w:type="paragraph" w:customStyle="1" w:styleId="TLPTableBullet">
    <w:name w:val="TLPTableBullet"/>
    <w:aliases w:val="ttb"/>
    <w:basedOn w:val="OPCParaBase"/>
    <w:rsid w:val="001027B1"/>
    <w:pPr>
      <w:spacing w:line="240" w:lineRule="exact"/>
      <w:ind w:left="284" w:hanging="284"/>
    </w:pPr>
    <w:rPr>
      <w:sz w:val="20"/>
    </w:rPr>
  </w:style>
  <w:style w:type="paragraph" w:styleId="TOC1">
    <w:name w:val="toc 1"/>
    <w:basedOn w:val="Normal"/>
    <w:next w:val="Normal"/>
    <w:uiPriority w:val="39"/>
    <w:unhideWhenUsed/>
    <w:rsid w:val="001027B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027B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027B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027B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027B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027B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027B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027B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027B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027B1"/>
    <w:pPr>
      <w:keepLines/>
      <w:spacing w:before="240" w:after="120" w:line="240" w:lineRule="auto"/>
      <w:ind w:left="794"/>
    </w:pPr>
    <w:rPr>
      <w:b/>
      <w:kern w:val="28"/>
      <w:sz w:val="20"/>
    </w:rPr>
  </w:style>
  <w:style w:type="paragraph" w:customStyle="1" w:styleId="TofSectsHeading">
    <w:name w:val="TofSects(Heading)"/>
    <w:basedOn w:val="OPCParaBase"/>
    <w:rsid w:val="001027B1"/>
    <w:pPr>
      <w:spacing w:before="240" w:after="120" w:line="240" w:lineRule="auto"/>
    </w:pPr>
    <w:rPr>
      <w:b/>
      <w:sz w:val="24"/>
    </w:rPr>
  </w:style>
  <w:style w:type="paragraph" w:customStyle="1" w:styleId="TofSectsSection">
    <w:name w:val="TofSects(Section)"/>
    <w:basedOn w:val="OPCParaBase"/>
    <w:rsid w:val="001027B1"/>
    <w:pPr>
      <w:keepLines/>
      <w:spacing w:before="40" w:line="240" w:lineRule="auto"/>
      <w:ind w:left="1588" w:hanging="794"/>
    </w:pPr>
    <w:rPr>
      <w:kern w:val="28"/>
      <w:sz w:val="18"/>
    </w:rPr>
  </w:style>
  <w:style w:type="paragraph" w:customStyle="1" w:styleId="TofSectsSubdiv">
    <w:name w:val="TofSects(Subdiv)"/>
    <w:basedOn w:val="OPCParaBase"/>
    <w:rsid w:val="001027B1"/>
    <w:pPr>
      <w:keepLines/>
      <w:spacing w:before="80" w:line="240" w:lineRule="auto"/>
      <w:ind w:left="1588" w:hanging="794"/>
    </w:pPr>
    <w:rPr>
      <w:kern w:val="28"/>
    </w:rPr>
  </w:style>
  <w:style w:type="paragraph" w:customStyle="1" w:styleId="WRStyle">
    <w:name w:val="WR Style"/>
    <w:aliases w:val="WR"/>
    <w:basedOn w:val="OPCParaBase"/>
    <w:rsid w:val="001027B1"/>
    <w:pPr>
      <w:spacing w:before="240" w:line="240" w:lineRule="auto"/>
      <w:ind w:left="284" w:hanging="284"/>
    </w:pPr>
    <w:rPr>
      <w:b/>
      <w:i/>
      <w:kern w:val="28"/>
      <w:sz w:val="24"/>
    </w:rPr>
  </w:style>
  <w:style w:type="paragraph" w:customStyle="1" w:styleId="notepara">
    <w:name w:val="note(para)"/>
    <w:aliases w:val="na"/>
    <w:basedOn w:val="OPCParaBase"/>
    <w:rsid w:val="001027B1"/>
    <w:pPr>
      <w:spacing w:before="40" w:line="198" w:lineRule="exact"/>
      <w:ind w:left="2354" w:hanging="369"/>
    </w:pPr>
    <w:rPr>
      <w:sz w:val="18"/>
    </w:rPr>
  </w:style>
  <w:style w:type="paragraph" w:styleId="Footer">
    <w:name w:val="footer"/>
    <w:link w:val="FooterChar"/>
    <w:rsid w:val="001027B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027B1"/>
    <w:rPr>
      <w:rFonts w:eastAsia="Times New Roman" w:cs="Times New Roman"/>
      <w:sz w:val="22"/>
      <w:szCs w:val="24"/>
      <w:lang w:eastAsia="en-AU"/>
    </w:rPr>
  </w:style>
  <w:style w:type="character" w:styleId="LineNumber">
    <w:name w:val="line number"/>
    <w:basedOn w:val="OPCCharBase"/>
    <w:uiPriority w:val="99"/>
    <w:unhideWhenUsed/>
    <w:rsid w:val="001027B1"/>
    <w:rPr>
      <w:sz w:val="16"/>
    </w:rPr>
  </w:style>
  <w:style w:type="table" w:customStyle="1" w:styleId="CFlag">
    <w:name w:val="CFlag"/>
    <w:basedOn w:val="TableNormal"/>
    <w:uiPriority w:val="99"/>
    <w:rsid w:val="001027B1"/>
    <w:rPr>
      <w:rFonts w:eastAsia="Times New Roman" w:cs="Times New Roman"/>
      <w:lang w:eastAsia="en-AU"/>
    </w:rPr>
    <w:tblPr/>
  </w:style>
  <w:style w:type="paragraph" w:styleId="BalloonText">
    <w:name w:val="Balloon Text"/>
    <w:basedOn w:val="Normal"/>
    <w:link w:val="BalloonTextChar"/>
    <w:uiPriority w:val="99"/>
    <w:unhideWhenUsed/>
    <w:rsid w:val="001027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027B1"/>
    <w:rPr>
      <w:rFonts w:ascii="Tahoma" w:hAnsi="Tahoma" w:cs="Tahoma"/>
      <w:sz w:val="16"/>
      <w:szCs w:val="16"/>
    </w:rPr>
  </w:style>
  <w:style w:type="table" w:styleId="TableGrid">
    <w:name w:val="Table Grid"/>
    <w:basedOn w:val="TableNormal"/>
    <w:uiPriority w:val="59"/>
    <w:rsid w:val="001027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027B1"/>
    <w:rPr>
      <w:b/>
      <w:sz w:val="28"/>
      <w:szCs w:val="32"/>
    </w:rPr>
  </w:style>
  <w:style w:type="paragraph" w:customStyle="1" w:styleId="LegislationMadeUnder">
    <w:name w:val="LegislationMadeUnder"/>
    <w:basedOn w:val="OPCParaBase"/>
    <w:next w:val="Normal"/>
    <w:rsid w:val="001027B1"/>
    <w:rPr>
      <w:i/>
      <w:sz w:val="32"/>
      <w:szCs w:val="32"/>
    </w:rPr>
  </w:style>
  <w:style w:type="paragraph" w:customStyle="1" w:styleId="SignCoverPageEnd">
    <w:name w:val="SignCoverPageEnd"/>
    <w:basedOn w:val="OPCParaBase"/>
    <w:next w:val="Normal"/>
    <w:rsid w:val="001027B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027B1"/>
    <w:pPr>
      <w:pBdr>
        <w:top w:val="single" w:sz="4" w:space="1" w:color="auto"/>
      </w:pBdr>
      <w:spacing w:before="360"/>
      <w:ind w:right="397"/>
      <w:jc w:val="both"/>
    </w:pPr>
  </w:style>
  <w:style w:type="paragraph" w:customStyle="1" w:styleId="NotesHeading1">
    <w:name w:val="NotesHeading 1"/>
    <w:basedOn w:val="OPCParaBase"/>
    <w:next w:val="Normal"/>
    <w:rsid w:val="001027B1"/>
    <w:rPr>
      <w:b/>
      <w:sz w:val="28"/>
      <w:szCs w:val="28"/>
    </w:rPr>
  </w:style>
  <w:style w:type="paragraph" w:customStyle="1" w:styleId="NotesHeading2">
    <w:name w:val="NotesHeading 2"/>
    <w:basedOn w:val="OPCParaBase"/>
    <w:next w:val="Normal"/>
    <w:rsid w:val="001027B1"/>
    <w:rPr>
      <w:b/>
      <w:sz w:val="28"/>
      <w:szCs w:val="28"/>
    </w:rPr>
  </w:style>
  <w:style w:type="paragraph" w:customStyle="1" w:styleId="ENotesText">
    <w:name w:val="ENotesText"/>
    <w:aliases w:val="Ent"/>
    <w:basedOn w:val="OPCParaBase"/>
    <w:next w:val="Normal"/>
    <w:rsid w:val="001027B1"/>
    <w:pPr>
      <w:spacing w:before="120"/>
    </w:pPr>
  </w:style>
  <w:style w:type="paragraph" w:customStyle="1" w:styleId="CompiledActNo">
    <w:name w:val="CompiledActNo"/>
    <w:basedOn w:val="OPCParaBase"/>
    <w:next w:val="Normal"/>
    <w:rsid w:val="001027B1"/>
    <w:rPr>
      <w:b/>
      <w:sz w:val="24"/>
      <w:szCs w:val="24"/>
    </w:rPr>
  </w:style>
  <w:style w:type="paragraph" w:customStyle="1" w:styleId="CompiledMadeUnder">
    <w:name w:val="CompiledMadeUnder"/>
    <w:basedOn w:val="OPCParaBase"/>
    <w:next w:val="Normal"/>
    <w:rsid w:val="001027B1"/>
    <w:rPr>
      <w:i/>
      <w:sz w:val="24"/>
      <w:szCs w:val="24"/>
    </w:rPr>
  </w:style>
  <w:style w:type="paragraph" w:customStyle="1" w:styleId="Paragraphsub-sub-sub">
    <w:name w:val="Paragraph(sub-sub-sub)"/>
    <w:aliases w:val="aaaa"/>
    <w:basedOn w:val="OPCParaBase"/>
    <w:rsid w:val="001027B1"/>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1027B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027B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027B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027B1"/>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1027B1"/>
    <w:pPr>
      <w:spacing w:before="60" w:line="240" w:lineRule="auto"/>
    </w:pPr>
    <w:rPr>
      <w:rFonts w:cs="Arial"/>
      <w:sz w:val="20"/>
      <w:szCs w:val="22"/>
    </w:rPr>
  </w:style>
  <w:style w:type="paragraph" w:customStyle="1" w:styleId="NoteToSubpara">
    <w:name w:val="NoteToSubpara"/>
    <w:aliases w:val="nts"/>
    <w:basedOn w:val="OPCParaBase"/>
    <w:rsid w:val="001027B1"/>
    <w:pPr>
      <w:spacing w:before="40" w:line="198" w:lineRule="exact"/>
      <w:ind w:left="2835" w:hanging="709"/>
    </w:pPr>
    <w:rPr>
      <w:sz w:val="18"/>
    </w:rPr>
  </w:style>
  <w:style w:type="paragraph" w:customStyle="1" w:styleId="ENoteTableHeading">
    <w:name w:val="ENoteTableHeading"/>
    <w:aliases w:val="enth"/>
    <w:basedOn w:val="OPCParaBase"/>
    <w:rsid w:val="001027B1"/>
    <w:pPr>
      <w:keepNext/>
      <w:spacing w:before="60" w:line="240" w:lineRule="atLeast"/>
    </w:pPr>
    <w:rPr>
      <w:rFonts w:ascii="Arial" w:hAnsi="Arial"/>
      <w:b/>
      <w:sz w:val="16"/>
    </w:rPr>
  </w:style>
  <w:style w:type="paragraph" w:customStyle="1" w:styleId="ENoteTTi">
    <w:name w:val="ENoteTTi"/>
    <w:aliases w:val="entti"/>
    <w:basedOn w:val="OPCParaBase"/>
    <w:rsid w:val="001027B1"/>
    <w:pPr>
      <w:keepNext/>
      <w:spacing w:before="60" w:line="240" w:lineRule="atLeast"/>
      <w:ind w:left="170"/>
    </w:pPr>
    <w:rPr>
      <w:sz w:val="16"/>
    </w:rPr>
  </w:style>
  <w:style w:type="paragraph" w:customStyle="1" w:styleId="ENotesHeading1">
    <w:name w:val="ENotesHeading 1"/>
    <w:aliases w:val="Enh1"/>
    <w:basedOn w:val="OPCParaBase"/>
    <w:next w:val="Normal"/>
    <w:rsid w:val="001027B1"/>
    <w:pPr>
      <w:spacing w:before="120"/>
      <w:outlineLvl w:val="1"/>
    </w:pPr>
    <w:rPr>
      <w:b/>
      <w:sz w:val="28"/>
      <w:szCs w:val="28"/>
    </w:rPr>
  </w:style>
  <w:style w:type="paragraph" w:customStyle="1" w:styleId="ENotesHeading2">
    <w:name w:val="ENotesHeading 2"/>
    <w:aliases w:val="Enh2"/>
    <w:basedOn w:val="OPCParaBase"/>
    <w:next w:val="Normal"/>
    <w:rsid w:val="001027B1"/>
    <w:pPr>
      <w:spacing w:before="120" w:after="120"/>
      <w:outlineLvl w:val="2"/>
    </w:pPr>
    <w:rPr>
      <w:b/>
      <w:sz w:val="24"/>
      <w:szCs w:val="28"/>
    </w:rPr>
  </w:style>
  <w:style w:type="paragraph" w:customStyle="1" w:styleId="ENoteTTIndentHeading">
    <w:name w:val="ENoteTTIndentHeading"/>
    <w:aliases w:val="enTTHi"/>
    <w:basedOn w:val="OPCParaBase"/>
    <w:rsid w:val="001027B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027B1"/>
    <w:pPr>
      <w:spacing w:before="60" w:line="240" w:lineRule="atLeast"/>
    </w:pPr>
    <w:rPr>
      <w:sz w:val="16"/>
    </w:rPr>
  </w:style>
  <w:style w:type="paragraph" w:customStyle="1" w:styleId="MadeunderText">
    <w:name w:val="MadeunderText"/>
    <w:basedOn w:val="OPCParaBase"/>
    <w:next w:val="Normal"/>
    <w:rsid w:val="001027B1"/>
    <w:pPr>
      <w:spacing w:before="240"/>
    </w:pPr>
    <w:rPr>
      <w:sz w:val="24"/>
      <w:szCs w:val="24"/>
    </w:rPr>
  </w:style>
  <w:style w:type="paragraph" w:customStyle="1" w:styleId="ENotesHeading3">
    <w:name w:val="ENotesHeading 3"/>
    <w:aliases w:val="Enh3"/>
    <w:basedOn w:val="OPCParaBase"/>
    <w:next w:val="Normal"/>
    <w:rsid w:val="001027B1"/>
    <w:pPr>
      <w:keepNext/>
      <w:spacing w:before="120" w:line="240" w:lineRule="auto"/>
      <w:outlineLvl w:val="4"/>
    </w:pPr>
    <w:rPr>
      <w:b/>
      <w:szCs w:val="24"/>
    </w:rPr>
  </w:style>
  <w:style w:type="character" w:customStyle="1" w:styleId="CharSubPartTextCASA">
    <w:name w:val="CharSubPartText(CASA)"/>
    <w:basedOn w:val="OPCCharBase"/>
    <w:uiPriority w:val="1"/>
    <w:rsid w:val="001027B1"/>
  </w:style>
  <w:style w:type="character" w:customStyle="1" w:styleId="CharSubPartNoCASA">
    <w:name w:val="CharSubPartNo(CASA)"/>
    <w:basedOn w:val="OPCCharBase"/>
    <w:uiPriority w:val="1"/>
    <w:rsid w:val="001027B1"/>
  </w:style>
  <w:style w:type="paragraph" w:customStyle="1" w:styleId="ENoteTTIndentHeadingSub">
    <w:name w:val="ENoteTTIndentHeadingSub"/>
    <w:aliases w:val="enTTHis"/>
    <w:basedOn w:val="OPCParaBase"/>
    <w:rsid w:val="001027B1"/>
    <w:pPr>
      <w:keepNext/>
      <w:spacing w:before="60" w:line="240" w:lineRule="atLeast"/>
      <w:ind w:left="340"/>
    </w:pPr>
    <w:rPr>
      <w:b/>
      <w:sz w:val="16"/>
    </w:rPr>
  </w:style>
  <w:style w:type="paragraph" w:customStyle="1" w:styleId="ENoteTTiSub">
    <w:name w:val="ENoteTTiSub"/>
    <w:aliases w:val="enttis"/>
    <w:basedOn w:val="OPCParaBase"/>
    <w:rsid w:val="001027B1"/>
    <w:pPr>
      <w:keepNext/>
      <w:spacing w:before="60" w:line="240" w:lineRule="atLeast"/>
      <w:ind w:left="340"/>
    </w:pPr>
    <w:rPr>
      <w:sz w:val="16"/>
    </w:rPr>
  </w:style>
  <w:style w:type="paragraph" w:customStyle="1" w:styleId="SubDivisionMigration">
    <w:name w:val="SubDivisionMigration"/>
    <w:aliases w:val="sdm"/>
    <w:basedOn w:val="OPCParaBase"/>
    <w:rsid w:val="001027B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027B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027B1"/>
    <w:pPr>
      <w:spacing w:before="122" w:line="240" w:lineRule="auto"/>
      <w:ind w:left="1985" w:hanging="851"/>
    </w:pPr>
    <w:rPr>
      <w:sz w:val="18"/>
    </w:rPr>
  </w:style>
  <w:style w:type="paragraph" w:customStyle="1" w:styleId="FreeForm">
    <w:name w:val="FreeForm"/>
    <w:rsid w:val="001027B1"/>
    <w:rPr>
      <w:rFonts w:ascii="Arial" w:hAnsi="Arial"/>
      <w:sz w:val="22"/>
    </w:rPr>
  </w:style>
  <w:style w:type="paragraph" w:customStyle="1" w:styleId="SOText">
    <w:name w:val="SO Text"/>
    <w:aliases w:val="sot"/>
    <w:link w:val="SOTextChar"/>
    <w:rsid w:val="001027B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027B1"/>
    <w:rPr>
      <w:sz w:val="22"/>
    </w:rPr>
  </w:style>
  <w:style w:type="paragraph" w:customStyle="1" w:styleId="SOTextNote">
    <w:name w:val="SO TextNote"/>
    <w:aliases w:val="sont"/>
    <w:basedOn w:val="SOText"/>
    <w:qFormat/>
    <w:rsid w:val="001027B1"/>
    <w:pPr>
      <w:spacing w:before="122" w:line="198" w:lineRule="exact"/>
      <w:ind w:left="1843" w:hanging="709"/>
    </w:pPr>
    <w:rPr>
      <w:sz w:val="18"/>
    </w:rPr>
  </w:style>
  <w:style w:type="paragraph" w:customStyle="1" w:styleId="SOPara">
    <w:name w:val="SO Para"/>
    <w:aliases w:val="soa"/>
    <w:basedOn w:val="SOText"/>
    <w:link w:val="SOParaChar"/>
    <w:qFormat/>
    <w:rsid w:val="001027B1"/>
    <w:pPr>
      <w:tabs>
        <w:tab w:val="right" w:pos="1786"/>
      </w:tabs>
      <w:spacing w:before="40"/>
      <w:ind w:left="2070" w:hanging="936"/>
    </w:pPr>
  </w:style>
  <w:style w:type="character" w:customStyle="1" w:styleId="SOParaChar">
    <w:name w:val="SO Para Char"/>
    <w:aliases w:val="soa Char"/>
    <w:basedOn w:val="DefaultParagraphFont"/>
    <w:link w:val="SOPara"/>
    <w:rsid w:val="001027B1"/>
    <w:rPr>
      <w:sz w:val="22"/>
    </w:rPr>
  </w:style>
  <w:style w:type="paragraph" w:customStyle="1" w:styleId="FileName">
    <w:name w:val="FileName"/>
    <w:basedOn w:val="Normal"/>
    <w:rsid w:val="001027B1"/>
  </w:style>
  <w:style w:type="paragraph" w:customStyle="1" w:styleId="TableHeading">
    <w:name w:val="TableHeading"/>
    <w:aliases w:val="th"/>
    <w:basedOn w:val="OPCParaBase"/>
    <w:next w:val="Tabletext"/>
    <w:rsid w:val="001027B1"/>
    <w:pPr>
      <w:keepNext/>
      <w:spacing w:before="60" w:line="240" w:lineRule="atLeast"/>
    </w:pPr>
    <w:rPr>
      <w:b/>
      <w:sz w:val="20"/>
    </w:rPr>
  </w:style>
  <w:style w:type="paragraph" w:customStyle="1" w:styleId="SOHeadBold">
    <w:name w:val="SO HeadBold"/>
    <w:aliases w:val="sohb"/>
    <w:basedOn w:val="SOText"/>
    <w:next w:val="SOText"/>
    <w:link w:val="SOHeadBoldChar"/>
    <w:qFormat/>
    <w:rsid w:val="001027B1"/>
    <w:rPr>
      <w:b/>
    </w:rPr>
  </w:style>
  <w:style w:type="character" w:customStyle="1" w:styleId="SOHeadBoldChar">
    <w:name w:val="SO HeadBold Char"/>
    <w:aliases w:val="sohb Char"/>
    <w:basedOn w:val="DefaultParagraphFont"/>
    <w:link w:val="SOHeadBold"/>
    <w:rsid w:val="001027B1"/>
    <w:rPr>
      <w:b/>
      <w:sz w:val="22"/>
    </w:rPr>
  </w:style>
  <w:style w:type="paragraph" w:customStyle="1" w:styleId="SOHeadItalic">
    <w:name w:val="SO HeadItalic"/>
    <w:aliases w:val="sohi"/>
    <w:basedOn w:val="SOText"/>
    <w:next w:val="SOText"/>
    <w:link w:val="SOHeadItalicChar"/>
    <w:qFormat/>
    <w:rsid w:val="001027B1"/>
    <w:rPr>
      <w:i/>
    </w:rPr>
  </w:style>
  <w:style w:type="character" w:customStyle="1" w:styleId="SOHeadItalicChar">
    <w:name w:val="SO HeadItalic Char"/>
    <w:aliases w:val="sohi Char"/>
    <w:basedOn w:val="DefaultParagraphFont"/>
    <w:link w:val="SOHeadItalic"/>
    <w:rsid w:val="001027B1"/>
    <w:rPr>
      <w:i/>
      <w:sz w:val="22"/>
    </w:rPr>
  </w:style>
  <w:style w:type="paragraph" w:customStyle="1" w:styleId="SOBullet">
    <w:name w:val="SO Bullet"/>
    <w:aliases w:val="sotb"/>
    <w:basedOn w:val="SOText"/>
    <w:link w:val="SOBulletChar"/>
    <w:qFormat/>
    <w:rsid w:val="001027B1"/>
    <w:pPr>
      <w:ind w:left="1559" w:hanging="425"/>
    </w:pPr>
  </w:style>
  <w:style w:type="character" w:customStyle="1" w:styleId="SOBulletChar">
    <w:name w:val="SO Bullet Char"/>
    <w:aliases w:val="sotb Char"/>
    <w:basedOn w:val="DefaultParagraphFont"/>
    <w:link w:val="SOBullet"/>
    <w:rsid w:val="001027B1"/>
    <w:rPr>
      <w:sz w:val="22"/>
    </w:rPr>
  </w:style>
  <w:style w:type="paragraph" w:customStyle="1" w:styleId="SOBulletNote">
    <w:name w:val="SO BulletNote"/>
    <w:aliases w:val="sonb"/>
    <w:basedOn w:val="SOTextNote"/>
    <w:link w:val="SOBulletNoteChar"/>
    <w:qFormat/>
    <w:rsid w:val="001027B1"/>
    <w:pPr>
      <w:tabs>
        <w:tab w:val="left" w:pos="1560"/>
      </w:tabs>
      <w:ind w:left="2268" w:hanging="1134"/>
    </w:pPr>
  </w:style>
  <w:style w:type="character" w:customStyle="1" w:styleId="SOBulletNoteChar">
    <w:name w:val="SO BulletNote Char"/>
    <w:aliases w:val="sonb Char"/>
    <w:basedOn w:val="DefaultParagraphFont"/>
    <w:link w:val="SOBulletNote"/>
    <w:rsid w:val="001027B1"/>
    <w:rPr>
      <w:sz w:val="18"/>
    </w:rPr>
  </w:style>
  <w:style w:type="paragraph" w:customStyle="1" w:styleId="SOText2">
    <w:name w:val="SO Text2"/>
    <w:aliases w:val="sot2"/>
    <w:basedOn w:val="Normal"/>
    <w:next w:val="SOText"/>
    <w:link w:val="SOText2Char"/>
    <w:rsid w:val="001027B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027B1"/>
    <w:rPr>
      <w:sz w:val="22"/>
    </w:rPr>
  </w:style>
  <w:style w:type="paragraph" w:customStyle="1" w:styleId="SubPartCASA">
    <w:name w:val="SubPart(CASA)"/>
    <w:aliases w:val="csp"/>
    <w:basedOn w:val="OPCParaBase"/>
    <w:next w:val="ActHead3"/>
    <w:rsid w:val="001027B1"/>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027B1"/>
    <w:rPr>
      <w:rFonts w:eastAsia="Times New Roman" w:cs="Times New Roman"/>
      <w:sz w:val="22"/>
      <w:lang w:eastAsia="en-AU"/>
    </w:rPr>
  </w:style>
  <w:style w:type="character" w:customStyle="1" w:styleId="notetextChar">
    <w:name w:val="note(text) Char"/>
    <w:aliases w:val="n Char"/>
    <w:basedOn w:val="DefaultParagraphFont"/>
    <w:link w:val="notetext"/>
    <w:rsid w:val="001027B1"/>
    <w:rPr>
      <w:rFonts w:eastAsia="Times New Roman" w:cs="Times New Roman"/>
      <w:sz w:val="18"/>
      <w:lang w:eastAsia="en-AU"/>
    </w:rPr>
  </w:style>
  <w:style w:type="character" w:customStyle="1" w:styleId="Heading1Char">
    <w:name w:val="Heading 1 Char"/>
    <w:basedOn w:val="DefaultParagraphFont"/>
    <w:link w:val="Heading1"/>
    <w:uiPriority w:val="9"/>
    <w:rsid w:val="001027B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027B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027B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027B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027B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027B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027B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027B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027B1"/>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1027B1"/>
  </w:style>
  <w:style w:type="character" w:customStyle="1" w:styleId="charlegsubtitle1">
    <w:name w:val="charlegsubtitle1"/>
    <w:basedOn w:val="DefaultParagraphFont"/>
    <w:rsid w:val="001027B1"/>
    <w:rPr>
      <w:rFonts w:ascii="Arial" w:hAnsi="Arial" w:cs="Arial" w:hint="default"/>
      <w:b/>
      <w:bCs/>
      <w:sz w:val="28"/>
      <w:szCs w:val="28"/>
    </w:rPr>
  </w:style>
  <w:style w:type="paragraph" w:styleId="Index1">
    <w:name w:val="index 1"/>
    <w:basedOn w:val="Normal"/>
    <w:next w:val="Normal"/>
    <w:autoRedefine/>
    <w:rsid w:val="001027B1"/>
    <w:pPr>
      <w:ind w:left="240" w:hanging="240"/>
    </w:pPr>
  </w:style>
  <w:style w:type="paragraph" w:styleId="Index2">
    <w:name w:val="index 2"/>
    <w:basedOn w:val="Normal"/>
    <w:next w:val="Normal"/>
    <w:autoRedefine/>
    <w:rsid w:val="001027B1"/>
    <w:pPr>
      <w:ind w:left="480" w:hanging="240"/>
    </w:pPr>
  </w:style>
  <w:style w:type="paragraph" w:styleId="Index3">
    <w:name w:val="index 3"/>
    <w:basedOn w:val="Normal"/>
    <w:next w:val="Normal"/>
    <w:autoRedefine/>
    <w:rsid w:val="001027B1"/>
    <w:pPr>
      <w:ind w:left="720" w:hanging="240"/>
    </w:pPr>
  </w:style>
  <w:style w:type="paragraph" w:styleId="Index4">
    <w:name w:val="index 4"/>
    <w:basedOn w:val="Normal"/>
    <w:next w:val="Normal"/>
    <w:autoRedefine/>
    <w:rsid w:val="001027B1"/>
    <w:pPr>
      <w:ind w:left="960" w:hanging="240"/>
    </w:pPr>
  </w:style>
  <w:style w:type="paragraph" w:styleId="Index5">
    <w:name w:val="index 5"/>
    <w:basedOn w:val="Normal"/>
    <w:next w:val="Normal"/>
    <w:autoRedefine/>
    <w:rsid w:val="001027B1"/>
    <w:pPr>
      <w:ind w:left="1200" w:hanging="240"/>
    </w:pPr>
  </w:style>
  <w:style w:type="paragraph" w:styleId="Index6">
    <w:name w:val="index 6"/>
    <w:basedOn w:val="Normal"/>
    <w:next w:val="Normal"/>
    <w:autoRedefine/>
    <w:rsid w:val="001027B1"/>
    <w:pPr>
      <w:ind w:left="1440" w:hanging="240"/>
    </w:pPr>
  </w:style>
  <w:style w:type="paragraph" w:styleId="Index7">
    <w:name w:val="index 7"/>
    <w:basedOn w:val="Normal"/>
    <w:next w:val="Normal"/>
    <w:autoRedefine/>
    <w:rsid w:val="001027B1"/>
    <w:pPr>
      <w:ind w:left="1680" w:hanging="240"/>
    </w:pPr>
  </w:style>
  <w:style w:type="paragraph" w:styleId="Index8">
    <w:name w:val="index 8"/>
    <w:basedOn w:val="Normal"/>
    <w:next w:val="Normal"/>
    <w:autoRedefine/>
    <w:rsid w:val="001027B1"/>
    <w:pPr>
      <w:ind w:left="1920" w:hanging="240"/>
    </w:pPr>
  </w:style>
  <w:style w:type="paragraph" w:styleId="Index9">
    <w:name w:val="index 9"/>
    <w:basedOn w:val="Normal"/>
    <w:next w:val="Normal"/>
    <w:autoRedefine/>
    <w:rsid w:val="001027B1"/>
    <w:pPr>
      <w:ind w:left="2160" w:hanging="240"/>
    </w:pPr>
  </w:style>
  <w:style w:type="paragraph" w:styleId="NormalIndent">
    <w:name w:val="Normal Indent"/>
    <w:basedOn w:val="Normal"/>
    <w:rsid w:val="001027B1"/>
    <w:pPr>
      <w:ind w:left="720"/>
    </w:pPr>
  </w:style>
  <w:style w:type="paragraph" w:styleId="FootnoteText">
    <w:name w:val="footnote text"/>
    <w:basedOn w:val="Normal"/>
    <w:link w:val="FootnoteTextChar"/>
    <w:rsid w:val="001027B1"/>
    <w:rPr>
      <w:sz w:val="20"/>
    </w:rPr>
  </w:style>
  <w:style w:type="character" w:customStyle="1" w:styleId="FootnoteTextChar">
    <w:name w:val="Footnote Text Char"/>
    <w:basedOn w:val="DefaultParagraphFont"/>
    <w:link w:val="FootnoteText"/>
    <w:rsid w:val="001027B1"/>
  </w:style>
  <w:style w:type="paragraph" w:styleId="CommentText">
    <w:name w:val="annotation text"/>
    <w:basedOn w:val="Normal"/>
    <w:link w:val="CommentTextChar"/>
    <w:rsid w:val="001027B1"/>
    <w:rPr>
      <w:sz w:val="20"/>
    </w:rPr>
  </w:style>
  <w:style w:type="character" w:customStyle="1" w:styleId="CommentTextChar">
    <w:name w:val="Comment Text Char"/>
    <w:basedOn w:val="DefaultParagraphFont"/>
    <w:link w:val="CommentText"/>
    <w:rsid w:val="001027B1"/>
  </w:style>
  <w:style w:type="paragraph" w:styleId="IndexHeading">
    <w:name w:val="index heading"/>
    <w:basedOn w:val="Normal"/>
    <w:next w:val="Index1"/>
    <w:rsid w:val="001027B1"/>
    <w:rPr>
      <w:rFonts w:ascii="Arial" w:hAnsi="Arial" w:cs="Arial"/>
      <w:b/>
      <w:bCs/>
    </w:rPr>
  </w:style>
  <w:style w:type="paragraph" w:styleId="Caption">
    <w:name w:val="caption"/>
    <w:basedOn w:val="Normal"/>
    <w:next w:val="Normal"/>
    <w:qFormat/>
    <w:rsid w:val="001027B1"/>
    <w:pPr>
      <w:spacing w:before="120" w:after="120"/>
    </w:pPr>
    <w:rPr>
      <w:b/>
      <w:bCs/>
      <w:sz w:val="20"/>
    </w:rPr>
  </w:style>
  <w:style w:type="paragraph" w:styleId="TableofFigures">
    <w:name w:val="table of figures"/>
    <w:basedOn w:val="Normal"/>
    <w:next w:val="Normal"/>
    <w:rsid w:val="001027B1"/>
    <w:pPr>
      <w:ind w:left="480" w:hanging="480"/>
    </w:pPr>
  </w:style>
  <w:style w:type="paragraph" w:styleId="EnvelopeAddress">
    <w:name w:val="envelope address"/>
    <w:basedOn w:val="Normal"/>
    <w:rsid w:val="001027B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027B1"/>
    <w:rPr>
      <w:rFonts w:ascii="Arial" w:hAnsi="Arial" w:cs="Arial"/>
      <w:sz w:val="20"/>
    </w:rPr>
  </w:style>
  <w:style w:type="character" w:styleId="FootnoteReference">
    <w:name w:val="footnote reference"/>
    <w:basedOn w:val="DefaultParagraphFont"/>
    <w:rsid w:val="001027B1"/>
    <w:rPr>
      <w:rFonts w:ascii="Times New Roman" w:hAnsi="Times New Roman"/>
      <w:sz w:val="20"/>
      <w:vertAlign w:val="superscript"/>
    </w:rPr>
  </w:style>
  <w:style w:type="character" w:styleId="CommentReference">
    <w:name w:val="annotation reference"/>
    <w:basedOn w:val="DefaultParagraphFont"/>
    <w:rsid w:val="001027B1"/>
    <w:rPr>
      <w:sz w:val="16"/>
      <w:szCs w:val="16"/>
    </w:rPr>
  </w:style>
  <w:style w:type="character" w:styleId="PageNumber">
    <w:name w:val="page number"/>
    <w:basedOn w:val="DefaultParagraphFont"/>
    <w:rsid w:val="001027B1"/>
  </w:style>
  <w:style w:type="character" w:styleId="EndnoteReference">
    <w:name w:val="endnote reference"/>
    <w:basedOn w:val="DefaultParagraphFont"/>
    <w:rsid w:val="001027B1"/>
    <w:rPr>
      <w:vertAlign w:val="superscript"/>
    </w:rPr>
  </w:style>
  <w:style w:type="paragraph" w:styleId="EndnoteText">
    <w:name w:val="endnote text"/>
    <w:basedOn w:val="Normal"/>
    <w:link w:val="EndnoteTextChar"/>
    <w:rsid w:val="001027B1"/>
    <w:rPr>
      <w:sz w:val="20"/>
    </w:rPr>
  </w:style>
  <w:style w:type="character" w:customStyle="1" w:styleId="EndnoteTextChar">
    <w:name w:val="Endnote Text Char"/>
    <w:basedOn w:val="DefaultParagraphFont"/>
    <w:link w:val="EndnoteText"/>
    <w:rsid w:val="001027B1"/>
  </w:style>
  <w:style w:type="paragraph" w:styleId="TableofAuthorities">
    <w:name w:val="table of authorities"/>
    <w:basedOn w:val="Normal"/>
    <w:next w:val="Normal"/>
    <w:rsid w:val="001027B1"/>
    <w:pPr>
      <w:ind w:left="240" w:hanging="240"/>
    </w:pPr>
  </w:style>
  <w:style w:type="paragraph" w:styleId="MacroText">
    <w:name w:val="macro"/>
    <w:link w:val="MacroTextChar"/>
    <w:rsid w:val="001027B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027B1"/>
    <w:rPr>
      <w:rFonts w:ascii="Courier New" w:eastAsia="Times New Roman" w:hAnsi="Courier New" w:cs="Courier New"/>
      <w:lang w:eastAsia="en-AU"/>
    </w:rPr>
  </w:style>
  <w:style w:type="paragraph" w:styleId="TOAHeading">
    <w:name w:val="toa heading"/>
    <w:basedOn w:val="Normal"/>
    <w:next w:val="Normal"/>
    <w:rsid w:val="001027B1"/>
    <w:pPr>
      <w:spacing w:before="120"/>
    </w:pPr>
    <w:rPr>
      <w:rFonts w:ascii="Arial" w:hAnsi="Arial" w:cs="Arial"/>
      <w:b/>
      <w:bCs/>
    </w:rPr>
  </w:style>
  <w:style w:type="paragraph" w:styleId="List">
    <w:name w:val="List"/>
    <w:basedOn w:val="Normal"/>
    <w:rsid w:val="001027B1"/>
    <w:pPr>
      <w:ind w:left="283" w:hanging="283"/>
    </w:pPr>
  </w:style>
  <w:style w:type="paragraph" w:styleId="ListBullet">
    <w:name w:val="List Bullet"/>
    <w:basedOn w:val="Normal"/>
    <w:autoRedefine/>
    <w:rsid w:val="001027B1"/>
    <w:pPr>
      <w:tabs>
        <w:tab w:val="num" w:pos="360"/>
      </w:tabs>
      <w:ind w:left="360" w:hanging="360"/>
    </w:pPr>
  </w:style>
  <w:style w:type="paragraph" w:styleId="ListNumber">
    <w:name w:val="List Number"/>
    <w:basedOn w:val="Normal"/>
    <w:rsid w:val="001027B1"/>
    <w:pPr>
      <w:tabs>
        <w:tab w:val="num" w:pos="360"/>
      </w:tabs>
      <w:ind w:left="360" w:hanging="360"/>
    </w:pPr>
  </w:style>
  <w:style w:type="paragraph" w:styleId="List2">
    <w:name w:val="List 2"/>
    <w:basedOn w:val="Normal"/>
    <w:rsid w:val="001027B1"/>
    <w:pPr>
      <w:ind w:left="566" w:hanging="283"/>
    </w:pPr>
  </w:style>
  <w:style w:type="paragraph" w:styleId="List3">
    <w:name w:val="List 3"/>
    <w:basedOn w:val="Normal"/>
    <w:rsid w:val="001027B1"/>
    <w:pPr>
      <w:ind w:left="849" w:hanging="283"/>
    </w:pPr>
  </w:style>
  <w:style w:type="paragraph" w:styleId="List4">
    <w:name w:val="List 4"/>
    <w:basedOn w:val="Normal"/>
    <w:rsid w:val="001027B1"/>
    <w:pPr>
      <w:ind w:left="1132" w:hanging="283"/>
    </w:pPr>
  </w:style>
  <w:style w:type="paragraph" w:styleId="List5">
    <w:name w:val="List 5"/>
    <w:basedOn w:val="Normal"/>
    <w:rsid w:val="001027B1"/>
    <w:pPr>
      <w:ind w:left="1415" w:hanging="283"/>
    </w:pPr>
  </w:style>
  <w:style w:type="paragraph" w:styleId="ListBullet2">
    <w:name w:val="List Bullet 2"/>
    <w:basedOn w:val="Normal"/>
    <w:autoRedefine/>
    <w:rsid w:val="001027B1"/>
    <w:pPr>
      <w:tabs>
        <w:tab w:val="num" w:pos="360"/>
      </w:tabs>
    </w:pPr>
  </w:style>
  <w:style w:type="paragraph" w:styleId="ListBullet3">
    <w:name w:val="List Bullet 3"/>
    <w:basedOn w:val="Normal"/>
    <w:autoRedefine/>
    <w:rsid w:val="001027B1"/>
    <w:pPr>
      <w:tabs>
        <w:tab w:val="num" w:pos="926"/>
      </w:tabs>
      <w:ind w:left="926" w:hanging="360"/>
    </w:pPr>
  </w:style>
  <w:style w:type="paragraph" w:styleId="ListBullet4">
    <w:name w:val="List Bullet 4"/>
    <w:basedOn w:val="Normal"/>
    <w:autoRedefine/>
    <w:rsid w:val="001027B1"/>
    <w:pPr>
      <w:tabs>
        <w:tab w:val="num" w:pos="1209"/>
      </w:tabs>
      <w:ind w:left="1209" w:hanging="360"/>
    </w:pPr>
  </w:style>
  <w:style w:type="paragraph" w:styleId="ListBullet5">
    <w:name w:val="List Bullet 5"/>
    <w:basedOn w:val="Normal"/>
    <w:autoRedefine/>
    <w:rsid w:val="001027B1"/>
    <w:pPr>
      <w:tabs>
        <w:tab w:val="num" w:pos="1492"/>
      </w:tabs>
      <w:ind w:left="1492" w:hanging="360"/>
    </w:pPr>
  </w:style>
  <w:style w:type="paragraph" w:styleId="ListNumber2">
    <w:name w:val="List Number 2"/>
    <w:basedOn w:val="Normal"/>
    <w:rsid w:val="001027B1"/>
    <w:pPr>
      <w:tabs>
        <w:tab w:val="num" w:pos="643"/>
      </w:tabs>
      <w:ind w:left="643" w:hanging="360"/>
    </w:pPr>
  </w:style>
  <w:style w:type="paragraph" w:styleId="ListNumber3">
    <w:name w:val="List Number 3"/>
    <w:basedOn w:val="Normal"/>
    <w:rsid w:val="001027B1"/>
    <w:pPr>
      <w:tabs>
        <w:tab w:val="num" w:pos="926"/>
      </w:tabs>
      <w:ind w:left="926" w:hanging="360"/>
    </w:pPr>
  </w:style>
  <w:style w:type="paragraph" w:styleId="ListNumber4">
    <w:name w:val="List Number 4"/>
    <w:basedOn w:val="Normal"/>
    <w:rsid w:val="001027B1"/>
    <w:pPr>
      <w:tabs>
        <w:tab w:val="num" w:pos="1209"/>
      </w:tabs>
      <w:ind w:left="1209" w:hanging="360"/>
    </w:pPr>
  </w:style>
  <w:style w:type="paragraph" w:styleId="ListNumber5">
    <w:name w:val="List Number 5"/>
    <w:basedOn w:val="Normal"/>
    <w:rsid w:val="001027B1"/>
    <w:pPr>
      <w:tabs>
        <w:tab w:val="num" w:pos="1492"/>
      </w:tabs>
      <w:ind w:left="1492" w:hanging="360"/>
    </w:pPr>
  </w:style>
  <w:style w:type="paragraph" w:styleId="Title">
    <w:name w:val="Title"/>
    <w:basedOn w:val="Normal"/>
    <w:link w:val="TitleChar"/>
    <w:qFormat/>
    <w:rsid w:val="001027B1"/>
    <w:pPr>
      <w:spacing w:before="240" w:after="60"/>
    </w:pPr>
    <w:rPr>
      <w:rFonts w:ascii="Arial" w:hAnsi="Arial" w:cs="Arial"/>
      <w:b/>
      <w:bCs/>
      <w:sz w:val="40"/>
      <w:szCs w:val="40"/>
    </w:rPr>
  </w:style>
  <w:style w:type="character" w:customStyle="1" w:styleId="TitleChar">
    <w:name w:val="Title Char"/>
    <w:basedOn w:val="DefaultParagraphFont"/>
    <w:link w:val="Title"/>
    <w:rsid w:val="001027B1"/>
    <w:rPr>
      <w:rFonts w:ascii="Arial" w:hAnsi="Arial" w:cs="Arial"/>
      <w:b/>
      <w:bCs/>
      <w:sz w:val="40"/>
      <w:szCs w:val="40"/>
    </w:rPr>
  </w:style>
  <w:style w:type="paragraph" w:styleId="Closing">
    <w:name w:val="Closing"/>
    <w:basedOn w:val="Normal"/>
    <w:link w:val="ClosingChar"/>
    <w:rsid w:val="001027B1"/>
    <w:pPr>
      <w:ind w:left="4252"/>
    </w:pPr>
  </w:style>
  <w:style w:type="character" w:customStyle="1" w:styleId="ClosingChar">
    <w:name w:val="Closing Char"/>
    <w:basedOn w:val="DefaultParagraphFont"/>
    <w:link w:val="Closing"/>
    <w:rsid w:val="001027B1"/>
    <w:rPr>
      <w:sz w:val="22"/>
    </w:rPr>
  </w:style>
  <w:style w:type="paragraph" w:styleId="Signature">
    <w:name w:val="Signature"/>
    <w:basedOn w:val="Normal"/>
    <w:link w:val="SignatureChar"/>
    <w:rsid w:val="001027B1"/>
    <w:pPr>
      <w:ind w:left="4252"/>
    </w:pPr>
  </w:style>
  <w:style w:type="character" w:customStyle="1" w:styleId="SignatureChar">
    <w:name w:val="Signature Char"/>
    <w:basedOn w:val="DefaultParagraphFont"/>
    <w:link w:val="Signature"/>
    <w:rsid w:val="001027B1"/>
    <w:rPr>
      <w:sz w:val="22"/>
    </w:rPr>
  </w:style>
  <w:style w:type="paragraph" w:styleId="BodyText">
    <w:name w:val="Body Text"/>
    <w:basedOn w:val="Normal"/>
    <w:link w:val="BodyTextChar"/>
    <w:rsid w:val="001027B1"/>
    <w:pPr>
      <w:spacing w:after="120"/>
    </w:pPr>
  </w:style>
  <w:style w:type="character" w:customStyle="1" w:styleId="BodyTextChar">
    <w:name w:val="Body Text Char"/>
    <w:basedOn w:val="DefaultParagraphFont"/>
    <w:link w:val="BodyText"/>
    <w:rsid w:val="001027B1"/>
    <w:rPr>
      <w:sz w:val="22"/>
    </w:rPr>
  </w:style>
  <w:style w:type="paragraph" w:styleId="BodyTextIndent">
    <w:name w:val="Body Text Indent"/>
    <w:basedOn w:val="Normal"/>
    <w:link w:val="BodyTextIndentChar"/>
    <w:rsid w:val="001027B1"/>
    <w:pPr>
      <w:spacing w:after="120"/>
      <w:ind w:left="283"/>
    </w:pPr>
  </w:style>
  <w:style w:type="character" w:customStyle="1" w:styleId="BodyTextIndentChar">
    <w:name w:val="Body Text Indent Char"/>
    <w:basedOn w:val="DefaultParagraphFont"/>
    <w:link w:val="BodyTextIndent"/>
    <w:rsid w:val="001027B1"/>
    <w:rPr>
      <w:sz w:val="22"/>
    </w:rPr>
  </w:style>
  <w:style w:type="paragraph" w:styleId="ListContinue">
    <w:name w:val="List Continue"/>
    <w:basedOn w:val="Normal"/>
    <w:rsid w:val="001027B1"/>
    <w:pPr>
      <w:spacing w:after="120"/>
      <w:ind w:left="283"/>
    </w:pPr>
  </w:style>
  <w:style w:type="paragraph" w:styleId="ListContinue2">
    <w:name w:val="List Continue 2"/>
    <w:basedOn w:val="Normal"/>
    <w:rsid w:val="001027B1"/>
    <w:pPr>
      <w:spacing w:after="120"/>
      <w:ind w:left="566"/>
    </w:pPr>
  </w:style>
  <w:style w:type="paragraph" w:styleId="ListContinue3">
    <w:name w:val="List Continue 3"/>
    <w:basedOn w:val="Normal"/>
    <w:rsid w:val="001027B1"/>
    <w:pPr>
      <w:spacing w:after="120"/>
      <w:ind w:left="849"/>
    </w:pPr>
  </w:style>
  <w:style w:type="paragraph" w:styleId="ListContinue4">
    <w:name w:val="List Continue 4"/>
    <w:basedOn w:val="Normal"/>
    <w:rsid w:val="001027B1"/>
    <w:pPr>
      <w:spacing w:after="120"/>
      <w:ind w:left="1132"/>
    </w:pPr>
  </w:style>
  <w:style w:type="paragraph" w:styleId="ListContinue5">
    <w:name w:val="List Continue 5"/>
    <w:basedOn w:val="Normal"/>
    <w:rsid w:val="001027B1"/>
    <w:pPr>
      <w:spacing w:after="120"/>
      <w:ind w:left="1415"/>
    </w:pPr>
  </w:style>
  <w:style w:type="paragraph" w:styleId="MessageHeader">
    <w:name w:val="Message Header"/>
    <w:basedOn w:val="Normal"/>
    <w:link w:val="MessageHeaderChar"/>
    <w:rsid w:val="001027B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027B1"/>
    <w:rPr>
      <w:rFonts w:ascii="Arial" w:hAnsi="Arial" w:cs="Arial"/>
      <w:sz w:val="22"/>
      <w:shd w:val="pct20" w:color="auto" w:fill="auto"/>
    </w:rPr>
  </w:style>
  <w:style w:type="paragraph" w:styleId="Subtitle">
    <w:name w:val="Subtitle"/>
    <w:basedOn w:val="Normal"/>
    <w:link w:val="SubtitleChar"/>
    <w:qFormat/>
    <w:rsid w:val="001027B1"/>
    <w:pPr>
      <w:spacing w:after="60"/>
      <w:jc w:val="center"/>
      <w:outlineLvl w:val="1"/>
    </w:pPr>
    <w:rPr>
      <w:rFonts w:ascii="Arial" w:hAnsi="Arial" w:cs="Arial"/>
    </w:rPr>
  </w:style>
  <w:style w:type="character" w:customStyle="1" w:styleId="SubtitleChar">
    <w:name w:val="Subtitle Char"/>
    <w:basedOn w:val="DefaultParagraphFont"/>
    <w:link w:val="Subtitle"/>
    <w:rsid w:val="001027B1"/>
    <w:rPr>
      <w:rFonts w:ascii="Arial" w:hAnsi="Arial" w:cs="Arial"/>
      <w:sz w:val="22"/>
    </w:rPr>
  </w:style>
  <w:style w:type="paragraph" w:styleId="Salutation">
    <w:name w:val="Salutation"/>
    <w:basedOn w:val="Normal"/>
    <w:next w:val="Normal"/>
    <w:link w:val="SalutationChar"/>
    <w:rsid w:val="001027B1"/>
  </w:style>
  <w:style w:type="character" w:customStyle="1" w:styleId="SalutationChar">
    <w:name w:val="Salutation Char"/>
    <w:basedOn w:val="DefaultParagraphFont"/>
    <w:link w:val="Salutation"/>
    <w:rsid w:val="001027B1"/>
    <w:rPr>
      <w:sz w:val="22"/>
    </w:rPr>
  </w:style>
  <w:style w:type="paragraph" w:styleId="Date">
    <w:name w:val="Date"/>
    <w:basedOn w:val="Normal"/>
    <w:next w:val="Normal"/>
    <w:link w:val="DateChar"/>
    <w:rsid w:val="001027B1"/>
  </w:style>
  <w:style w:type="character" w:customStyle="1" w:styleId="DateChar">
    <w:name w:val="Date Char"/>
    <w:basedOn w:val="DefaultParagraphFont"/>
    <w:link w:val="Date"/>
    <w:rsid w:val="001027B1"/>
    <w:rPr>
      <w:sz w:val="22"/>
    </w:rPr>
  </w:style>
  <w:style w:type="paragraph" w:styleId="BodyTextFirstIndent">
    <w:name w:val="Body Text First Indent"/>
    <w:basedOn w:val="BodyText"/>
    <w:link w:val="BodyTextFirstIndentChar"/>
    <w:rsid w:val="001027B1"/>
    <w:pPr>
      <w:ind w:firstLine="210"/>
    </w:pPr>
  </w:style>
  <w:style w:type="character" w:customStyle="1" w:styleId="BodyTextFirstIndentChar">
    <w:name w:val="Body Text First Indent Char"/>
    <w:basedOn w:val="BodyTextChar"/>
    <w:link w:val="BodyTextFirstIndent"/>
    <w:rsid w:val="001027B1"/>
    <w:rPr>
      <w:sz w:val="22"/>
    </w:rPr>
  </w:style>
  <w:style w:type="paragraph" w:styleId="BodyTextFirstIndent2">
    <w:name w:val="Body Text First Indent 2"/>
    <w:basedOn w:val="BodyTextIndent"/>
    <w:link w:val="BodyTextFirstIndent2Char"/>
    <w:rsid w:val="001027B1"/>
    <w:pPr>
      <w:ind w:firstLine="210"/>
    </w:pPr>
  </w:style>
  <w:style w:type="character" w:customStyle="1" w:styleId="BodyTextFirstIndent2Char">
    <w:name w:val="Body Text First Indent 2 Char"/>
    <w:basedOn w:val="BodyTextIndentChar"/>
    <w:link w:val="BodyTextFirstIndent2"/>
    <w:rsid w:val="001027B1"/>
    <w:rPr>
      <w:sz w:val="22"/>
    </w:rPr>
  </w:style>
  <w:style w:type="paragraph" w:styleId="BodyText2">
    <w:name w:val="Body Text 2"/>
    <w:basedOn w:val="Normal"/>
    <w:link w:val="BodyText2Char"/>
    <w:rsid w:val="001027B1"/>
    <w:pPr>
      <w:spacing w:after="120" w:line="480" w:lineRule="auto"/>
    </w:pPr>
  </w:style>
  <w:style w:type="character" w:customStyle="1" w:styleId="BodyText2Char">
    <w:name w:val="Body Text 2 Char"/>
    <w:basedOn w:val="DefaultParagraphFont"/>
    <w:link w:val="BodyText2"/>
    <w:rsid w:val="001027B1"/>
    <w:rPr>
      <w:sz w:val="22"/>
    </w:rPr>
  </w:style>
  <w:style w:type="paragraph" w:styleId="BodyText3">
    <w:name w:val="Body Text 3"/>
    <w:basedOn w:val="Normal"/>
    <w:link w:val="BodyText3Char"/>
    <w:rsid w:val="001027B1"/>
    <w:pPr>
      <w:spacing w:after="120"/>
    </w:pPr>
    <w:rPr>
      <w:sz w:val="16"/>
      <w:szCs w:val="16"/>
    </w:rPr>
  </w:style>
  <w:style w:type="character" w:customStyle="1" w:styleId="BodyText3Char">
    <w:name w:val="Body Text 3 Char"/>
    <w:basedOn w:val="DefaultParagraphFont"/>
    <w:link w:val="BodyText3"/>
    <w:rsid w:val="001027B1"/>
    <w:rPr>
      <w:sz w:val="16"/>
      <w:szCs w:val="16"/>
    </w:rPr>
  </w:style>
  <w:style w:type="paragraph" w:styleId="BodyTextIndent2">
    <w:name w:val="Body Text Indent 2"/>
    <w:basedOn w:val="Normal"/>
    <w:link w:val="BodyTextIndent2Char"/>
    <w:rsid w:val="001027B1"/>
    <w:pPr>
      <w:spacing w:after="120" w:line="480" w:lineRule="auto"/>
      <w:ind w:left="283"/>
    </w:pPr>
  </w:style>
  <w:style w:type="character" w:customStyle="1" w:styleId="BodyTextIndent2Char">
    <w:name w:val="Body Text Indent 2 Char"/>
    <w:basedOn w:val="DefaultParagraphFont"/>
    <w:link w:val="BodyTextIndent2"/>
    <w:rsid w:val="001027B1"/>
    <w:rPr>
      <w:sz w:val="22"/>
    </w:rPr>
  </w:style>
  <w:style w:type="paragraph" w:styleId="BodyTextIndent3">
    <w:name w:val="Body Text Indent 3"/>
    <w:basedOn w:val="Normal"/>
    <w:link w:val="BodyTextIndent3Char"/>
    <w:rsid w:val="001027B1"/>
    <w:pPr>
      <w:spacing w:after="120"/>
      <w:ind w:left="283"/>
    </w:pPr>
    <w:rPr>
      <w:sz w:val="16"/>
      <w:szCs w:val="16"/>
    </w:rPr>
  </w:style>
  <w:style w:type="character" w:customStyle="1" w:styleId="BodyTextIndent3Char">
    <w:name w:val="Body Text Indent 3 Char"/>
    <w:basedOn w:val="DefaultParagraphFont"/>
    <w:link w:val="BodyTextIndent3"/>
    <w:rsid w:val="001027B1"/>
    <w:rPr>
      <w:sz w:val="16"/>
      <w:szCs w:val="16"/>
    </w:rPr>
  </w:style>
  <w:style w:type="paragraph" w:styleId="BlockText">
    <w:name w:val="Block Text"/>
    <w:basedOn w:val="Normal"/>
    <w:rsid w:val="001027B1"/>
    <w:pPr>
      <w:spacing w:after="120"/>
      <w:ind w:left="1440" w:right="1440"/>
    </w:pPr>
  </w:style>
  <w:style w:type="character" w:styleId="Hyperlink">
    <w:name w:val="Hyperlink"/>
    <w:basedOn w:val="DefaultParagraphFont"/>
    <w:rsid w:val="001027B1"/>
    <w:rPr>
      <w:color w:val="0000FF"/>
      <w:u w:val="single"/>
    </w:rPr>
  </w:style>
  <w:style w:type="character" w:styleId="FollowedHyperlink">
    <w:name w:val="FollowedHyperlink"/>
    <w:basedOn w:val="DefaultParagraphFont"/>
    <w:rsid w:val="001027B1"/>
    <w:rPr>
      <w:color w:val="800080"/>
      <w:u w:val="single"/>
    </w:rPr>
  </w:style>
  <w:style w:type="character" w:styleId="Strong">
    <w:name w:val="Strong"/>
    <w:basedOn w:val="DefaultParagraphFont"/>
    <w:qFormat/>
    <w:rsid w:val="001027B1"/>
    <w:rPr>
      <w:b/>
      <w:bCs/>
    </w:rPr>
  </w:style>
  <w:style w:type="character" w:styleId="Emphasis">
    <w:name w:val="Emphasis"/>
    <w:basedOn w:val="DefaultParagraphFont"/>
    <w:qFormat/>
    <w:rsid w:val="001027B1"/>
    <w:rPr>
      <w:i/>
      <w:iCs/>
    </w:rPr>
  </w:style>
  <w:style w:type="paragraph" w:styleId="DocumentMap">
    <w:name w:val="Document Map"/>
    <w:basedOn w:val="Normal"/>
    <w:link w:val="DocumentMapChar"/>
    <w:rsid w:val="001027B1"/>
    <w:pPr>
      <w:shd w:val="clear" w:color="auto" w:fill="000080"/>
    </w:pPr>
    <w:rPr>
      <w:rFonts w:ascii="Tahoma" w:hAnsi="Tahoma" w:cs="Tahoma"/>
    </w:rPr>
  </w:style>
  <w:style w:type="character" w:customStyle="1" w:styleId="DocumentMapChar">
    <w:name w:val="Document Map Char"/>
    <w:basedOn w:val="DefaultParagraphFont"/>
    <w:link w:val="DocumentMap"/>
    <w:rsid w:val="001027B1"/>
    <w:rPr>
      <w:rFonts w:ascii="Tahoma" w:hAnsi="Tahoma" w:cs="Tahoma"/>
      <w:sz w:val="22"/>
      <w:shd w:val="clear" w:color="auto" w:fill="000080"/>
    </w:rPr>
  </w:style>
  <w:style w:type="paragraph" w:styleId="PlainText">
    <w:name w:val="Plain Text"/>
    <w:basedOn w:val="Normal"/>
    <w:link w:val="PlainTextChar"/>
    <w:rsid w:val="001027B1"/>
    <w:rPr>
      <w:rFonts w:ascii="Courier New" w:hAnsi="Courier New" w:cs="Courier New"/>
      <w:sz w:val="20"/>
    </w:rPr>
  </w:style>
  <w:style w:type="character" w:customStyle="1" w:styleId="PlainTextChar">
    <w:name w:val="Plain Text Char"/>
    <w:basedOn w:val="DefaultParagraphFont"/>
    <w:link w:val="PlainText"/>
    <w:rsid w:val="001027B1"/>
    <w:rPr>
      <w:rFonts w:ascii="Courier New" w:hAnsi="Courier New" w:cs="Courier New"/>
    </w:rPr>
  </w:style>
  <w:style w:type="paragraph" w:styleId="E-mailSignature">
    <w:name w:val="E-mail Signature"/>
    <w:basedOn w:val="Normal"/>
    <w:link w:val="E-mailSignatureChar"/>
    <w:rsid w:val="001027B1"/>
  </w:style>
  <w:style w:type="character" w:customStyle="1" w:styleId="E-mailSignatureChar">
    <w:name w:val="E-mail Signature Char"/>
    <w:basedOn w:val="DefaultParagraphFont"/>
    <w:link w:val="E-mailSignature"/>
    <w:rsid w:val="001027B1"/>
    <w:rPr>
      <w:sz w:val="22"/>
    </w:rPr>
  </w:style>
  <w:style w:type="paragraph" w:styleId="NormalWeb">
    <w:name w:val="Normal (Web)"/>
    <w:basedOn w:val="Normal"/>
    <w:rsid w:val="001027B1"/>
  </w:style>
  <w:style w:type="character" w:styleId="HTMLAcronym">
    <w:name w:val="HTML Acronym"/>
    <w:basedOn w:val="DefaultParagraphFont"/>
    <w:rsid w:val="001027B1"/>
  </w:style>
  <w:style w:type="paragraph" w:styleId="HTMLAddress">
    <w:name w:val="HTML Address"/>
    <w:basedOn w:val="Normal"/>
    <w:link w:val="HTMLAddressChar"/>
    <w:rsid w:val="001027B1"/>
    <w:rPr>
      <w:i/>
      <w:iCs/>
    </w:rPr>
  </w:style>
  <w:style w:type="character" w:customStyle="1" w:styleId="HTMLAddressChar">
    <w:name w:val="HTML Address Char"/>
    <w:basedOn w:val="DefaultParagraphFont"/>
    <w:link w:val="HTMLAddress"/>
    <w:rsid w:val="001027B1"/>
    <w:rPr>
      <w:i/>
      <w:iCs/>
      <w:sz w:val="22"/>
    </w:rPr>
  </w:style>
  <w:style w:type="character" w:styleId="HTMLCite">
    <w:name w:val="HTML Cite"/>
    <w:basedOn w:val="DefaultParagraphFont"/>
    <w:rsid w:val="001027B1"/>
    <w:rPr>
      <w:i/>
      <w:iCs/>
    </w:rPr>
  </w:style>
  <w:style w:type="character" w:styleId="HTMLCode">
    <w:name w:val="HTML Code"/>
    <w:basedOn w:val="DefaultParagraphFont"/>
    <w:rsid w:val="001027B1"/>
    <w:rPr>
      <w:rFonts w:ascii="Courier New" w:hAnsi="Courier New" w:cs="Courier New"/>
      <w:sz w:val="20"/>
      <w:szCs w:val="20"/>
    </w:rPr>
  </w:style>
  <w:style w:type="character" w:styleId="HTMLDefinition">
    <w:name w:val="HTML Definition"/>
    <w:basedOn w:val="DefaultParagraphFont"/>
    <w:rsid w:val="001027B1"/>
    <w:rPr>
      <w:i/>
      <w:iCs/>
    </w:rPr>
  </w:style>
  <w:style w:type="character" w:styleId="HTMLKeyboard">
    <w:name w:val="HTML Keyboard"/>
    <w:basedOn w:val="DefaultParagraphFont"/>
    <w:rsid w:val="001027B1"/>
    <w:rPr>
      <w:rFonts w:ascii="Courier New" w:hAnsi="Courier New" w:cs="Courier New"/>
      <w:sz w:val="20"/>
      <w:szCs w:val="20"/>
    </w:rPr>
  </w:style>
  <w:style w:type="paragraph" w:styleId="HTMLPreformatted">
    <w:name w:val="HTML Preformatted"/>
    <w:basedOn w:val="Normal"/>
    <w:link w:val="HTMLPreformattedChar"/>
    <w:rsid w:val="001027B1"/>
    <w:rPr>
      <w:rFonts w:ascii="Courier New" w:hAnsi="Courier New" w:cs="Courier New"/>
      <w:sz w:val="20"/>
    </w:rPr>
  </w:style>
  <w:style w:type="character" w:customStyle="1" w:styleId="HTMLPreformattedChar">
    <w:name w:val="HTML Preformatted Char"/>
    <w:basedOn w:val="DefaultParagraphFont"/>
    <w:link w:val="HTMLPreformatted"/>
    <w:rsid w:val="001027B1"/>
    <w:rPr>
      <w:rFonts w:ascii="Courier New" w:hAnsi="Courier New" w:cs="Courier New"/>
    </w:rPr>
  </w:style>
  <w:style w:type="character" w:styleId="HTMLSample">
    <w:name w:val="HTML Sample"/>
    <w:basedOn w:val="DefaultParagraphFont"/>
    <w:rsid w:val="001027B1"/>
    <w:rPr>
      <w:rFonts w:ascii="Courier New" w:hAnsi="Courier New" w:cs="Courier New"/>
    </w:rPr>
  </w:style>
  <w:style w:type="character" w:styleId="HTMLTypewriter">
    <w:name w:val="HTML Typewriter"/>
    <w:basedOn w:val="DefaultParagraphFont"/>
    <w:rsid w:val="001027B1"/>
    <w:rPr>
      <w:rFonts w:ascii="Courier New" w:hAnsi="Courier New" w:cs="Courier New"/>
      <w:sz w:val="20"/>
      <w:szCs w:val="20"/>
    </w:rPr>
  </w:style>
  <w:style w:type="character" w:styleId="HTMLVariable">
    <w:name w:val="HTML Variable"/>
    <w:basedOn w:val="DefaultParagraphFont"/>
    <w:rsid w:val="001027B1"/>
    <w:rPr>
      <w:i/>
      <w:iCs/>
    </w:rPr>
  </w:style>
  <w:style w:type="paragraph" w:styleId="CommentSubject">
    <w:name w:val="annotation subject"/>
    <w:basedOn w:val="CommentText"/>
    <w:next w:val="CommentText"/>
    <w:link w:val="CommentSubjectChar"/>
    <w:rsid w:val="001027B1"/>
    <w:rPr>
      <w:b/>
      <w:bCs/>
    </w:rPr>
  </w:style>
  <w:style w:type="character" w:customStyle="1" w:styleId="CommentSubjectChar">
    <w:name w:val="Comment Subject Char"/>
    <w:basedOn w:val="CommentTextChar"/>
    <w:link w:val="CommentSubject"/>
    <w:rsid w:val="001027B1"/>
    <w:rPr>
      <w:b/>
      <w:bCs/>
    </w:rPr>
  </w:style>
  <w:style w:type="numbering" w:styleId="1ai">
    <w:name w:val="Outline List 1"/>
    <w:basedOn w:val="NoList"/>
    <w:rsid w:val="001027B1"/>
    <w:pPr>
      <w:numPr>
        <w:numId w:val="14"/>
      </w:numPr>
    </w:pPr>
  </w:style>
  <w:style w:type="numbering" w:styleId="111111">
    <w:name w:val="Outline List 2"/>
    <w:basedOn w:val="NoList"/>
    <w:rsid w:val="001027B1"/>
    <w:pPr>
      <w:numPr>
        <w:numId w:val="15"/>
      </w:numPr>
    </w:pPr>
  </w:style>
  <w:style w:type="numbering" w:styleId="ArticleSection">
    <w:name w:val="Outline List 3"/>
    <w:basedOn w:val="NoList"/>
    <w:rsid w:val="001027B1"/>
    <w:pPr>
      <w:numPr>
        <w:numId w:val="17"/>
      </w:numPr>
    </w:pPr>
  </w:style>
  <w:style w:type="table" w:styleId="TableSimple1">
    <w:name w:val="Table Simple 1"/>
    <w:basedOn w:val="TableNormal"/>
    <w:rsid w:val="001027B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027B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027B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027B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027B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027B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027B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027B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027B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027B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027B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027B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027B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027B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027B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027B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027B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027B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027B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027B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027B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027B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027B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027B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027B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027B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027B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027B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027B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027B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027B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027B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027B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027B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027B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027B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027B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027B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027B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027B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027B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027B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027B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027B1"/>
    <w:rPr>
      <w:rFonts w:eastAsia="Times New Roman" w:cs="Times New Roman"/>
      <w:b/>
      <w:kern w:val="28"/>
      <w:sz w:val="24"/>
      <w:lang w:eastAsia="en-AU"/>
    </w:rPr>
  </w:style>
  <w:style w:type="character" w:customStyle="1" w:styleId="ListParagraphChar">
    <w:name w:val="List Paragraph Char"/>
    <w:aliases w:val="List Paragraph1 Char,Recommendation Char,List Paragraph11 Char,dot point 1 Char,Body text Char,List Bullet Cab Char,CAB - List Bullet Char,List Paragraph Number Char,Bullet point Char,L Char,Content descriptions Char,Bullets Char"/>
    <w:basedOn w:val="DefaultParagraphFont"/>
    <w:link w:val="ListParagraph"/>
    <w:uiPriority w:val="34"/>
    <w:locked/>
    <w:rsid w:val="002C3E2F"/>
    <w:rPr>
      <w:sz w:val="24"/>
    </w:rPr>
  </w:style>
  <w:style w:type="paragraph" w:styleId="ListParagraph">
    <w:name w:val="List Paragraph"/>
    <w:aliases w:val="List Paragraph1,Recommendation,List Paragraph11,dot point 1,Body text,List Bullet Cab,CAB - List Bullet,List Paragraph Number,Bullet point,L,Content descriptions,Bullet Point,Bullets,CV text,Dot pt,F5 List Paragraph,FooterText"/>
    <w:basedOn w:val="Normal"/>
    <w:link w:val="ListParagraphChar"/>
    <w:uiPriority w:val="34"/>
    <w:qFormat/>
    <w:rsid w:val="002C3E2F"/>
    <w:pPr>
      <w:spacing w:line="240" w:lineRule="auto"/>
      <w:ind w:left="720"/>
      <w:contextualSpacing/>
    </w:pPr>
    <w:rPr>
      <w:sz w:val="24"/>
    </w:rPr>
  </w:style>
  <w:style w:type="character" w:customStyle="1" w:styleId="paragraphChar">
    <w:name w:val="paragraph Char"/>
    <w:aliases w:val="a Char"/>
    <w:link w:val="paragraph"/>
    <w:locked/>
    <w:rsid w:val="00BC4038"/>
    <w:rPr>
      <w:rFonts w:eastAsia="Times New Roman" w:cs="Times New Roman"/>
      <w:sz w:val="22"/>
      <w:lang w:eastAsia="en-AU"/>
    </w:rPr>
  </w:style>
  <w:style w:type="paragraph" w:customStyle="1" w:styleId="healthnumlevel2">
    <w:name w:val="healthnumlevel2"/>
    <w:basedOn w:val="Normal"/>
    <w:rsid w:val="007E0B7D"/>
    <w:pPr>
      <w:spacing w:before="100" w:beforeAutospacing="1" w:after="100" w:afterAutospacing="1" w:line="240" w:lineRule="auto"/>
    </w:pPr>
    <w:rPr>
      <w:rFonts w:cs="Times New Roman"/>
      <w:sz w:val="24"/>
      <w:szCs w:val="24"/>
      <w:lang w:eastAsia="en-AU"/>
    </w:rPr>
  </w:style>
  <w:style w:type="paragraph" w:customStyle="1" w:styleId="healthnumlevel3">
    <w:name w:val="healthnumlevel3"/>
    <w:basedOn w:val="Normal"/>
    <w:rsid w:val="007E0B7D"/>
    <w:pPr>
      <w:spacing w:before="100" w:beforeAutospacing="1" w:after="100" w:afterAutospacing="1" w:line="240" w:lineRule="auto"/>
    </w:pPr>
    <w:rPr>
      <w:rFonts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70517">
      <w:bodyDiv w:val="1"/>
      <w:marLeft w:val="0"/>
      <w:marRight w:val="0"/>
      <w:marTop w:val="0"/>
      <w:marBottom w:val="0"/>
      <w:divBdr>
        <w:top w:val="none" w:sz="0" w:space="0" w:color="auto"/>
        <w:left w:val="none" w:sz="0" w:space="0" w:color="auto"/>
        <w:bottom w:val="none" w:sz="0" w:space="0" w:color="auto"/>
        <w:right w:val="none" w:sz="0" w:space="0" w:color="auto"/>
      </w:divBdr>
    </w:div>
    <w:div w:id="16853468">
      <w:bodyDiv w:val="1"/>
      <w:marLeft w:val="0"/>
      <w:marRight w:val="0"/>
      <w:marTop w:val="0"/>
      <w:marBottom w:val="0"/>
      <w:divBdr>
        <w:top w:val="none" w:sz="0" w:space="0" w:color="auto"/>
        <w:left w:val="none" w:sz="0" w:space="0" w:color="auto"/>
        <w:bottom w:val="none" w:sz="0" w:space="0" w:color="auto"/>
        <w:right w:val="none" w:sz="0" w:space="0" w:color="auto"/>
      </w:divBdr>
    </w:div>
    <w:div w:id="68235839">
      <w:bodyDiv w:val="1"/>
      <w:marLeft w:val="0"/>
      <w:marRight w:val="0"/>
      <w:marTop w:val="0"/>
      <w:marBottom w:val="0"/>
      <w:divBdr>
        <w:top w:val="none" w:sz="0" w:space="0" w:color="auto"/>
        <w:left w:val="none" w:sz="0" w:space="0" w:color="auto"/>
        <w:bottom w:val="none" w:sz="0" w:space="0" w:color="auto"/>
        <w:right w:val="none" w:sz="0" w:space="0" w:color="auto"/>
      </w:divBdr>
    </w:div>
    <w:div w:id="148833501">
      <w:bodyDiv w:val="1"/>
      <w:marLeft w:val="0"/>
      <w:marRight w:val="0"/>
      <w:marTop w:val="0"/>
      <w:marBottom w:val="0"/>
      <w:divBdr>
        <w:top w:val="none" w:sz="0" w:space="0" w:color="auto"/>
        <w:left w:val="none" w:sz="0" w:space="0" w:color="auto"/>
        <w:bottom w:val="none" w:sz="0" w:space="0" w:color="auto"/>
        <w:right w:val="none" w:sz="0" w:space="0" w:color="auto"/>
      </w:divBdr>
    </w:div>
    <w:div w:id="153879136">
      <w:bodyDiv w:val="1"/>
      <w:marLeft w:val="0"/>
      <w:marRight w:val="0"/>
      <w:marTop w:val="0"/>
      <w:marBottom w:val="0"/>
      <w:divBdr>
        <w:top w:val="none" w:sz="0" w:space="0" w:color="auto"/>
        <w:left w:val="none" w:sz="0" w:space="0" w:color="auto"/>
        <w:bottom w:val="none" w:sz="0" w:space="0" w:color="auto"/>
        <w:right w:val="none" w:sz="0" w:space="0" w:color="auto"/>
      </w:divBdr>
    </w:div>
    <w:div w:id="162356905">
      <w:bodyDiv w:val="1"/>
      <w:marLeft w:val="0"/>
      <w:marRight w:val="0"/>
      <w:marTop w:val="0"/>
      <w:marBottom w:val="0"/>
      <w:divBdr>
        <w:top w:val="none" w:sz="0" w:space="0" w:color="auto"/>
        <w:left w:val="none" w:sz="0" w:space="0" w:color="auto"/>
        <w:bottom w:val="none" w:sz="0" w:space="0" w:color="auto"/>
        <w:right w:val="none" w:sz="0" w:space="0" w:color="auto"/>
      </w:divBdr>
    </w:div>
    <w:div w:id="167016270">
      <w:bodyDiv w:val="1"/>
      <w:marLeft w:val="0"/>
      <w:marRight w:val="0"/>
      <w:marTop w:val="0"/>
      <w:marBottom w:val="0"/>
      <w:divBdr>
        <w:top w:val="none" w:sz="0" w:space="0" w:color="auto"/>
        <w:left w:val="none" w:sz="0" w:space="0" w:color="auto"/>
        <w:bottom w:val="none" w:sz="0" w:space="0" w:color="auto"/>
        <w:right w:val="none" w:sz="0" w:space="0" w:color="auto"/>
      </w:divBdr>
    </w:div>
    <w:div w:id="258948273">
      <w:bodyDiv w:val="1"/>
      <w:marLeft w:val="0"/>
      <w:marRight w:val="0"/>
      <w:marTop w:val="0"/>
      <w:marBottom w:val="0"/>
      <w:divBdr>
        <w:top w:val="none" w:sz="0" w:space="0" w:color="auto"/>
        <w:left w:val="none" w:sz="0" w:space="0" w:color="auto"/>
        <w:bottom w:val="none" w:sz="0" w:space="0" w:color="auto"/>
        <w:right w:val="none" w:sz="0" w:space="0" w:color="auto"/>
      </w:divBdr>
    </w:div>
    <w:div w:id="263802887">
      <w:bodyDiv w:val="1"/>
      <w:marLeft w:val="0"/>
      <w:marRight w:val="0"/>
      <w:marTop w:val="0"/>
      <w:marBottom w:val="0"/>
      <w:divBdr>
        <w:top w:val="none" w:sz="0" w:space="0" w:color="auto"/>
        <w:left w:val="none" w:sz="0" w:space="0" w:color="auto"/>
        <w:bottom w:val="none" w:sz="0" w:space="0" w:color="auto"/>
        <w:right w:val="none" w:sz="0" w:space="0" w:color="auto"/>
      </w:divBdr>
    </w:div>
    <w:div w:id="278755852">
      <w:bodyDiv w:val="1"/>
      <w:marLeft w:val="0"/>
      <w:marRight w:val="0"/>
      <w:marTop w:val="0"/>
      <w:marBottom w:val="0"/>
      <w:divBdr>
        <w:top w:val="none" w:sz="0" w:space="0" w:color="auto"/>
        <w:left w:val="none" w:sz="0" w:space="0" w:color="auto"/>
        <w:bottom w:val="none" w:sz="0" w:space="0" w:color="auto"/>
        <w:right w:val="none" w:sz="0" w:space="0" w:color="auto"/>
      </w:divBdr>
    </w:div>
    <w:div w:id="289869793">
      <w:bodyDiv w:val="1"/>
      <w:marLeft w:val="0"/>
      <w:marRight w:val="0"/>
      <w:marTop w:val="0"/>
      <w:marBottom w:val="0"/>
      <w:divBdr>
        <w:top w:val="none" w:sz="0" w:space="0" w:color="auto"/>
        <w:left w:val="none" w:sz="0" w:space="0" w:color="auto"/>
        <w:bottom w:val="none" w:sz="0" w:space="0" w:color="auto"/>
        <w:right w:val="none" w:sz="0" w:space="0" w:color="auto"/>
      </w:divBdr>
    </w:div>
    <w:div w:id="298417738">
      <w:bodyDiv w:val="1"/>
      <w:marLeft w:val="0"/>
      <w:marRight w:val="0"/>
      <w:marTop w:val="0"/>
      <w:marBottom w:val="0"/>
      <w:divBdr>
        <w:top w:val="none" w:sz="0" w:space="0" w:color="auto"/>
        <w:left w:val="none" w:sz="0" w:space="0" w:color="auto"/>
        <w:bottom w:val="none" w:sz="0" w:space="0" w:color="auto"/>
        <w:right w:val="none" w:sz="0" w:space="0" w:color="auto"/>
      </w:divBdr>
    </w:div>
    <w:div w:id="416945209">
      <w:bodyDiv w:val="1"/>
      <w:marLeft w:val="0"/>
      <w:marRight w:val="0"/>
      <w:marTop w:val="0"/>
      <w:marBottom w:val="0"/>
      <w:divBdr>
        <w:top w:val="none" w:sz="0" w:space="0" w:color="auto"/>
        <w:left w:val="none" w:sz="0" w:space="0" w:color="auto"/>
        <w:bottom w:val="none" w:sz="0" w:space="0" w:color="auto"/>
        <w:right w:val="none" w:sz="0" w:space="0" w:color="auto"/>
      </w:divBdr>
    </w:div>
    <w:div w:id="417873157">
      <w:bodyDiv w:val="1"/>
      <w:marLeft w:val="0"/>
      <w:marRight w:val="0"/>
      <w:marTop w:val="0"/>
      <w:marBottom w:val="0"/>
      <w:divBdr>
        <w:top w:val="none" w:sz="0" w:space="0" w:color="auto"/>
        <w:left w:val="none" w:sz="0" w:space="0" w:color="auto"/>
        <w:bottom w:val="none" w:sz="0" w:space="0" w:color="auto"/>
        <w:right w:val="none" w:sz="0" w:space="0" w:color="auto"/>
      </w:divBdr>
    </w:div>
    <w:div w:id="463040589">
      <w:bodyDiv w:val="1"/>
      <w:marLeft w:val="0"/>
      <w:marRight w:val="0"/>
      <w:marTop w:val="0"/>
      <w:marBottom w:val="0"/>
      <w:divBdr>
        <w:top w:val="none" w:sz="0" w:space="0" w:color="auto"/>
        <w:left w:val="none" w:sz="0" w:space="0" w:color="auto"/>
        <w:bottom w:val="none" w:sz="0" w:space="0" w:color="auto"/>
        <w:right w:val="none" w:sz="0" w:space="0" w:color="auto"/>
      </w:divBdr>
    </w:div>
    <w:div w:id="516509571">
      <w:bodyDiv w:val="1"/>
      <w:marLeft w:val="0"/>
      <w:marRight w:val="0"/>
      <w:marTop w:val="0"/>
      <w:marBottom w:val="0"/>
      <w:divBdr>
        <w:top w:val="none" w:sz="0" w:space="0" w:color="auto"/>
        <w:left w:val="none" w:sz="0" w:space="0" w:color="auto"/>
        <w:bottom w:val="none" w:sz="0" w:space="0" w:color="auto"/>
        <w:right w:val="none" w:sz="0" w:space="0" w:color="auto"/>
      </w:divBdr>
    </w:div>
    <w:div w:id="546450957">
      <w:bodyDiv w:val="1"/>
      <w:marLeft w:val="0"/>
      <w:marRight w:val="0"/>
      <w:marTop w:val="0"/>
      <w:marBottom w:val="0"/>
      <w:divBdr>
        <w:top w:val="none" w:sz="0" w:space="0" w:color="auto"/>
        <w:left w:val="none" w:sz="0" w:space="0" w:color="auto"/>
        <w:bottom w:val="none" w:sz="0" w:space="0" w:color="auto"/>
        <w:right w:val="none" w:sz="0" w:space="0" w:color="auto"/>
      </w:divBdr>
    </w:div>
    <w:div w:id="567037324">
      <w:bodyDiv w:val="1"/>
      <w:marLeft w:val="0"/>
      <w:marRight w:val="0"/>
      <w:marTop w:val="0"/>
      <w:marBottom w:val="0"/>
      <w:divBdr>
        <w:top w:val="none" w:sz="0" w:space="0" w:color="auto"/>
        <w:left w:val="none" w:sz="0" w:space="0" w:color="auto"/>
        <w:bottom w:val="none" w:sz="0" w:space="0" w:color="auto"/>
        <w:right w:val="none" w:sz="0" w:space="0" w:color="auto"/>
      </w:divBdr>
    </w:div>
    <w:div w:id="622079929">
      <w:bodyDiv w:val="1"/>
      <w:marLeft w:val="0"/>
      <w:marRight w:val="0"/>
      <w:marTop w:val="0"/>
      <w:marBottom w:val="0"/>
      <w:divBdr>
        <w:top w:val="none" w:sz="0" w:space="0" w:color="auto"/>
        <w:left w:val="none" w:sz="0" w:space="0" w:color="auto"/>
        <w:bottom w:val="none" w:sz="0" w:space="0" w:color="auto"/>
        <w:right w:val="none" w:sz="0" w:space="0" w:color="auto"/>
      </w:divBdr>
    </w:div>
    <w:div w:id="651257638">
      <w:bodyDiv w:val="1"/>
      <w:marLeft w:val="0"/>
      <w:marRight w:val="0"/>
      <w:marTop w:val="0"/>
      <w:marBottom w:val="0"/>
      <w:divBdr>
        <w:top w:val="none" w:sz="0" w:space="0" w:color="auto"/>
        <w:left w:val="none" w:sz="0" w:space="0" w:color="auto"/>
        <w:bottom w:val="none" w:sz="0" w:space="0" w:color="auto"/>
        <w:right w:val="none" w:sz="0" w:space="0" w:color="auto"/>
      </w:divBdr>
    </w:div>
    <w:div w:id="657148355">
      <w:bodyDiv w:val="1"/>
      <w:marLeft w:val="0"/>
      <w:marRight w:val="0"/>
      <w:marTop w:val="0"/>
      <w:marBottom w:val="0"/>
      <w:divBdr>
        <w:top w:val="none" w:sz="0" w:space="0" w:color="auto"/>
        <w:left w:val="none" w:sz="0" w:space="0" w:color="auto"/>
        <w:bottom w:val="none" w:sz="0" w:space="0" w:color="auto"/>
        <w:right w:val="none" w:sz="0" w:space="0" w:color="auto"/>
      </w:divBdr>
    </w:div>
    <w:div w:id="662316504">
      <w:bodyDiv w:val="1"/>
      <w:marLeft w:val="0"/>
      <w:marRight w:val="0"/>
      <w:marTop w:val="0"/>
      <w:marBottom w:val="0"/>
      <w:divBdr>
        <w:top w:val="none" w:sz="0" w:space="0" w:color="auto"/>
        <w:left w:val="none" w:sz="0" w:space="0" w:color="auto"/>
        <w:bottom w:val="none" w:sz="0" w:space="0" w:color="auto"/>
        <w:right w:val="none" w:sz="0" w:space="0" w:color="auto"/>
      </w:divBdr>
    </w:div>
    <w:div w:id="665942594">
      <w:bodyDiv w:val="1"/>
      <w:marLeft w:val="0"/>
      <w:marRight w:val="0"/>
      <w:marTop w:val="0"/>
      <w:marBottom w:val="0"/>
      <w:divBdr>
        <w:top w:val="none" w:sz="0" w:space="0" w:color="auto"/>
        <w:left w:val="none" w:sz="0" w:space="0" w:color="auto"/>
        <w:bottom w:val="none" w:sz="0" w:space="0" w:color="auto"/>
        <w:right w:val="none" w:sz="0" w:space="0" w:color="auto"/>
      </w:divBdr>
    </w:div>
    <w:div w:id="666131542">
      <w:bodyDiv w:val="1"/>
      <w:marLeft w:val="0"/>
      <w:marRight w:val="0"/>
      <w:marTop w:val="0"/>
      <w:marBottom w:val="0"/>
      <w:divBdr>
        <w:top w:val="none" w:sz="0" w:space="0" w:color="auto"/>
        <w:left w:val="none" w:sz="0" w:space="0" w:color="auto"/>
        <w:bottom w:val="none" w:sz="0" w:space="0" w:color="auto"/>
        <w:right w:val="none" w:sz="0" w:space="0" w:color="auto"/>
      </w:divBdr>
    </w:div>
    <w:div w:id="703287210">
      <w:bodyDiv w:val="1"/>
      <w:marLeft w:val="0"/>
      <w:marRight w:val="0"/>
      <w:marTop w:val="0"/>
      <w:marBottom w:val="0"/>
      <w:divBdr>
        <w:top w:val="none" w:sz="0" w:space="0" w:color="auto"/>
        <w:left w:val="none" w:sz="0" w:space="0" w:color="auto"/>
        <w:bottom w:val="none" w:sz="0" w:space="0" w:color="auto"/>
        <w:right w:val="none" w:sz="0" w:space="0" w:color="auto"/>
      </w:divBdr>
    </w:div>
    <w:div w:id="856162976">
      <w:bodyDiv w:val="1"/>
      <w:marLeft w:val="0"/>
      <w:marRight w:val="0"/>
      <w:marTop w:val="0"/>
      <w:marBottom w:val="0"/>
      <w:divBdr>
        <w:top w:val="none" w:sz="0" w:space="0" w:color="auto"/>
        <w:left w:val="none" w:sz="0" w:space="0" w:color="auto"/>
        <w:bottom w:val="none" w:sz="0" w:space="0" w:color="auto"/>
        <w:right w:val="none" w:sz="0" w:space="0" w:color="auto"/>
      </w:divBdr>
    </w:div>
    <w:div w:id="876311773">
      <w:bodyDiv w:val="1"/>
      <w:marLeft w:val="0"/>
      <w:marRight w:val="0"/>
      <w:marTop w:val="0"/>
      <w:marBottom w:val="0"/>
      <w:divBdr>
        <w:top w:val="none" w:sz="0" w:space="0" w:color="auto"/>
        <w:left w:val="none" w:sz="0" w:space="0" w:color="auto"/>
        <w:bottom w:val="none" w:sz="0" w:space="0" w:color="auto"/>
        <w:right w:val="none" w:sz="0" w:space="0" w:color="auto"/>
      </w:divBdr>
    </w:div>
    <w:div w:id="995374668">
      <w:bodyDiv w:val="1"/>
      <w:marLeft w:val="0"/>
      <w:marRight w:val="0"/>
      <w:marTop w:val="0"/>
      <w:marBottom w:val="0"/>
      <w:divBdr>
        <w:top w:val="none" w:sz="0" w:space="0" w:color="auto"/>
        <w:left w:val="none" w:sz="0" w:space="0" w:color="auto"/>
        <w:bottom w:val="none" w:sz="0" w:space="0" w:color="auto"/>
        <w:right w:val="none" w:sz="0" w:space="0" w:color="auto"/>
      </w:divBdr>
    </w:div>
    <w:div w:id="1016688346">
      <w:bodyDiv w:val="1"/>
      <w:marLeft w:val="0"/>
      <w:marRight w:val="0"/>
      <w:marTop w:val="0"/>
      <w:marBottom w:val="0"/>
      <w:divBdr>
        <w:top w:val="none" w:sz="0" w:space="0" w:color="auto"/>
        <w:left w:val="none" w:sz="0" w:space="0" w:color="auto"/>
        <w:bottom w:val="none" w:sz="0" w:space="0" w:color="auto"/>
        <w:right w:val="none" w:sz="0" w:space="0" w:color="auto"/>
      </w:divBdr>
    </w:div>
    <w:div w:id="1024403402">
      <w:bodyDiv w:val="1"/>
      <w:marLeft w:val="0"/>
      <w:marRight w:val="0"/>
      <w:marTop w:val="0"/>
      <w:marBottom w:val="0"/>
      <w:divBdr>
        <w:top w:val="none" w:sz="0" w:space="0" w:color="auto"/>
        <w:left w:val="none" w:sz="0" w:space="0" w:color="auto"/>
        <w:bottom w:val="none" w:sz="0" w:space="0" w:color="auto"/>
        <w:right w:val="none" w:sz="0" w:space="0" w:color="auto"/>
      </w:divBdr>
    </w:div>
    <w:div w:id="1080248599">
      <w:bodyDiv w:val="1"/>
      <w:marLeft w:val="0"/>
      <w:marRight w:val="0"/>
      <w:marTop w:val="0"/>
      <w:marBottom w:val="0"/>
      <w:divBdr>
        <w:top w:val="none" w:sz="0" w:space="0" w:color="auto"/>
        <w:left w:val="none" w:sz="0" w:space="0" w:color="auto"/>
        <w:bottom w:val="none" w:sz="0" w:space="0" w:color="auto"/>
        <w:right w:val="none" w:sz="0" w:space="0" w:color="auto"/>
      </w:divBdr>
    </w:div>
    <w:div w:id="1096827172">
      <w:bodyDiv w:val="1"/>
      <w:marLeft w:val="0"/>
      <w:marRight w:val="0"/>
      <w:marTop w:val="0"/>
      <w:marBottom w:val="0"/>
      <w:divBdr>
        <w:top w:val="none" w:sz="0" w:space="0" w:color="auto"/>
        <w:left w:val="none" w:sz="0" w:space="0" w:color="auto"/>
        <w:bottom w:val="none" w:sz="0" w:space="0" w:color="auto"/>
        <w:right w:val="none" w:sz="0" w:space="0" w:color="auto"/>
      </w:divBdr>
    </w:div>
    <w:div w:id="1109010439">
      <w:bodyDiv w:val="1"/>
      <w:marLeft w:val="0"/>
      <w:marRight w:val="0"/>
      <w:marTop w:val="0"/>
      <w:marBottom w:val="0"/>
      <w:divBdr>
        <w:top w:val="none" w:sz="0" w:space="0" w:color="auto"/>
        <w:left w:val="none" w:sz="0" w:space="0" w:color="auto"/>
        <w:bottom w:val="none" w:sz="0" w:space="0" w:color="auto"/>
        <w:right w:val="none" w:sz="0" w:space="0" w:color="auto"/>
      </w:divBdr>
    </w:div>
    <w:div w:id="1111390894">
      <w:bodyDiv w:val="1"/>
      <w:marLeft w:val="0"/>
      <w:marRight w:val="0"/>
      <w:marTop w:val="0"/>
      <w:marBottom w:val="0"/>
      <w:divBdr>
        <w:top w:val="none" w:sz="0" w:space="0" w:color="auto"/>
        <w:left w:val="none" w:sz="0" w:space="0" w:color="auto"/>
        <w:bottom w:val="none" w:sz="0" w:space="0" w:color="auto"/>
        <w:right w:val="none" w:sz="0" w:space="0" w:color="auto"/>
      </w:divBdr>
    </w:div>
    <w:div w:id="1117413261">
      <w:bodyDiv w:val="1"/>
      <w:marLeft w:val="0"/>
      <w:marRight w:val="0"/>
      <w:marTop w:val="0"/>
      <w:marBottom w:val="0"/>
      <w:divBdr>
        <w:top w:val="none" w:sz="0" w:space="0" w:color="auto"/>
        <w:left w:val="none" w:sz="0" w:space="0" w:color="auto"/>
        <w:bottom w:val="none" w:sz="0" w:space="0" w:color="auto"/>
        <w:right w:val="none" w:sz="0" w:space="0" w:color="auto"/>
      </w:divBdr>
    </w:div>
    <w:div w:id="1142503875">
      <w:bodyDiv w:val="1"/>
      <w:marLeft w:val="0"/>
      <w:marRight w:val="0"/>
      <w:marTop w:val="0"/>
      <w:marBottom w:val="0"/>
      <w:divBdr>
        <w:top w:val="none" w:sz="0" w:space="0" w:color="auto"/>
        <w:left w:val="none" w:sz="0" w:space="0" w:color="auto"/>
        <w:bottom w:val="none" w:sz="0" w:space="0" w:color="auto"/>
        <w:right w:val="none" w:sz="0" w:space="0" w:color="auto"/>
      </w:divBdr>
    </w:div>
    <w:div w:id="1158420311">
      <w:bodyDiv w:val="1"/>
      <w:marLeft w:val="0"/>
      <w:marRight w:val="0"/>
      <w:marTop w:val="0"/>
      <w:marBottom w:val="0"/>
      <w:divBdr>
        <w:top w:val="none" w:sz="0" w:space="0" w:color="auto"/>
        <w:left w:val="none" w:sz="0" w:space="0" w:color="auto"/>
        <w:bottom w:val="none" w:sz="0" w:space="0" w:color="auto"/>
        <w:right w:val="none" w:sz="0" w:space="0" w:color="auto"/>
      </w:divBdr>
    </w:div>
    <w:div w:id="1164466865">
      <w:bodyDiv w:val="1"/>
      <w:marLeft w:val="0"/>
      <w:marRight w:val="0"/>
      <w:marTop w:val="0"/>
      <w:marBottom w:val="0"/>
      <w:divBdr>
        <w:top w:val="none" w:sz="0" w:space="0" w:color="auto"/>
        <w:left w:val="none" w:sz="0" w:space="0" w:color="auto"/>
        <w:bottom w:val="none" w:sz="0" w:space="0" w:color="auto"/>
        <w:right w:val="none" w:sz="0" w:space="0" w:color="auto"/>
      </w:divBdr>
    </w:div>
    <w:div w:id="1179546717">
      <w:bodyDiv w:val="1"/>
      <w:marLeft w:val="0"/>
      <w:marRight w:val="0"/>
      <w:marTop w:val="0"/>
      <w:marBottom w:val="0"/>
      <w:divBdr>
        <w:top w:val="none" w:sz="0" w:space="0" w:color="auto"/>
        <w:left w:val="none" w:sz="0" w:space="0" w:color="auto"/>
        <w:bottom w:val="none" w:sz="0" w:space="0" w:color="auto"/>
        <w:right w:val="none" w:sz="0" w:space="0" w:color="auto"/>
      </w:divBdr>
    </w:div>
    <w:div w:id="1186359442">
      <w:bodyDiv w:val="1"/>
      <w:marLeft w:val="0"/>
      <w:marRight w:val="0"/>
      <w:marTop w:val="0"/>
      <w:marBottom w:val="0"/>
      <w:divBdr>
        <w:top w:val="none" w:sz="0" w:space="0" w:color="auto"/>
        <w:left w:val="none" w:sz="0" w:space="0" w:color="auto"/>
        <w:bottom w:val="none" w:sz="0" w:space="0" w:color="auto"/>
        <w:right w:val="none" w:sz="0" w:space="0" w:color="auto"/>
      </w:divBdr>
    </w:div>
    <w:div w:id="1197277584">
      <w:bodyDiv w:val="1"/>
      <w:marLeft w:val="0"/>
      <w:marRight w:val="0"/>
      <w:marTop w:val="0"/>
      <w:marBottom w:val="0"/>
      <w:divBdr>
        <w:top w:val="none" w:sz="0" w:space="0" w:color="auto"/>
        <w:left w:val="none" w:sz="0" w:space="0" w:color="auto"/>
        <w:bottom w:val="none" w:sz="0" w:space="0" w:color="auto"/>
        <w:right w:val="none" w:sz="0" w:space="0" w:color="auto"/>
      </w:divBdr>
    </w:div>
    <w:div w:id="1240142172">
      <w:bodyDiv w:val="1"/>
      <w:marLeft w:val="0"/>
      <w:marRight w:val="0"/>
      <w:marTop w:val="0"/>
      <w:marBottom w:val="0"/>
      <w:divBdr>
        <w:top w:val="none" w:sz="0" w:space="0" w:color="auto"/>
        <w:left w:val="none" w:sz="0" w:space="0" w:color="auto"/>
        <w:bottom w:val="none" w:sz="0" w:space="0" w:color="auto"/>
        <w:right w:val="none" w:sz="0" w:space="0" w:color="auto"/>
      </w:divBdr>
    </w:div>
    <w:div w:id="1359429941">
      <w:bodyDiv w:val="1"/>
      <w:marLeft w:val="0"/>
      <w:marRight w:val="0"/>
      <w:marTop w:val="0"/>
      <w:marBottom w:val="0"/>
      <w:divBdr>
        <w:top w:val="none" w:sz="0" w:space="0" w:color="auto"/>
        <w:left w:val="none" w:sz="0" w:space="0" w:color="auto"/>
        <w:bottom w:val="none" w:sz="0" w:space="0" w:color="auto"/>
        <w:right w:val="none" w:sz="0" w:space="0" w:color="auto"/>
      </w:divBdr>
    </w:div>
    <w:div w:id="1450666085">
      <w:bodyDiv w:val="1"/>
      <w:marLeft w:val="0"/>
      <w:marRight w:val="0"/>
      <w:marTop w:val="0"/>
      <w:marBottom w:val="0"/>
      <w:divBdr>
        <w:top w:val="none" w:sz="0" w:space="0" w:color="auto"/>
        <w:left w:val="none" w:sz="0" w:space="0" w:color="auto"/>
        <w:bottom w:val="none" w:sz="0" w:space="0" w:color="auto"/>
        <w:right w:val="none" w:sz="0" w:space="0" w:color="auto"/>
      </w:divBdr>
    </w:div>
    <w:div w:id="1455517533">
      <w:bodyDiv w:val="1"/>
      <w:marLeft w:val="0"/>
      <w:marRight w:val="0"/>
      <w:marTop w:val="0"/>
      <w:marBottom w:val="0"/>
      <w:divBdr>
        <w:top w:val="none" w:sz="0" w:space="0" w:color="auto"/>
        <w:left w:val="none" w:sz="0" w:space="0" w:color="auto"/>
        <w:bottom w:val="none" w:sz="0" w:space="0" w:color="auto"/>
        <w:right w:val="none" w:sz="0" w:space="0" w:color="auto"/>
      </w:divBdr>
    </w:div>
    <w:div w:id="1460104293">
      <w:bodyDiv w:val="1"/>
      <w:marLeft w:val="0"/>
      <w:marRight w:val="0"/>
      <w:marTop w:val="0"/>
      <w:marBottom w:val="0"/>
      <w:divBdr>
        <w:top w:val="none" w:sz="0" w:space="0" w:color="auto"/>
        <w:left w:val="none" w:sz="0" w:space="0" w:color="auto"/>
        <w:bottom w:val="none" w:sz="0" w:space="0" w:color="auto"/>
        <w:right w:val="none" w:sz="0" w:space="0" w:color="auto"/>
      </w:divBdr>
    </w:div>
    <w:div w:id="1513832929">
      <w:bodyDiv w:val="1"/>
      <w:marLeft w:val="0"/>
      <w:marRight w:val="0"/>
      <w:marTop w:val="0"/>
      <w:marBottom w:val="0"/>
      <w:divBdr>
        <w:top w:val="none" w:sz="0" w:space="0" w:color="auto"/>
        <w:left w:val="none" w:sz="0" w:space="0" w:color="auto"/>
        <w:bottom w:val="none" w:sz="0" w:space="0" w:color="auto"/>
        <w:right w:val="none" w:sz="0" w:space="0" w:color="auto"/>
      </w:divBdr>
    </w:div>
    <w:div w:id="1518763518">
      <w:bodyDiv w:val="1"/>
      <w:marLeft w:val="0"/>
      <w:marRight w:val="0"/>
      <w:marTop w:val="0"/>
      <w:marBottom w:val="0"/>
      <w:divBdr>
        <w:top w:val="none" w:sz="0" w:space="0" w:color="auto"/>
        <w:left w:val="none" w:sz="0" w:space="0" w:color="auto"/>
        <w:bottom w:val="none" w:sz="0" w:space="0" w:color="auto"/>
        <w:right w:val="none" w:sz="0" w:space="0" w:color="auto"/>
      </w:divBdr>
    </w:div>
    <w:div w:id="1673485278">
      <w:bodyDiv w:val="1"/>
      <w:marLeft w:val="0"/>
      <w:marRight w:val="0"/>
      <w:marTop w:val="0"/>
      <w:marBottom w:val="0"/>
      <w:divBdr>
        <w:top w:val="none" w:sz="0" w:space="0" w:color="auto"/>
        <w:left w:val="none" w:sz="0" w:space="0" w:color="auto"/>
        <w:bottom w:val="none" w:sz="0" w:space="0" w:color="auto"/>
        <w:right w:val="none" w:sz="0" w:space="0" w:color="auto"/>
      </w:divBdr>
    </w:div>
    <w:div w:id="1683431646">
      <w:bodyDiv w:val="1"/>
      <w:marLeft w:val="0"/>
      <w:marRight w:val="0"/>
      <w:marTop w:val="0"/>
      <w:marBottom w:val="0"/>
      <w:divBdr>
        <w:top w:val="none" w:sz="0" w:space="0" w:color="auto"/>
        <w:left w:val="none" w:sz="0" w:space="0" w:color="auto"/>
        <w:bottom w:val="none" w:sz="0" w:space="0" w:color="auto"/>
        <w:right w:val="none" w:sz="0" w:space="0" w:color="auto"/>
      </w:divBdr>
    </w:div>
    <w:div w:id="1794179127">
      <w:bodyDiv w:val="1"/>
      <w:marLeft w:val="0"/>
      <w:marRight w:val="0"/>
      <w:marTop w:val="0"/>
      <w:marBottom w:val="0"/>
      <w:divBdr>
        <w:top w:val="none" w:sz="0" w:space="0" w:color="auto"/>
        <w:left w:val="none" w:sz="0" w:space="0" w:color="auto"/>
        <w:bottom w:val="none" w:sz="0" w:space="0" w:color="auto"/>
        <w:right w:val="none" w:sz="0" w:space="0" w:color="auto"/>
      </w:divBdr>
    </w:div>
    <w:div w:id="1855530029">
      <w:bodyDiv w:val="1"/>
      <w:marLeft w:val="0"/>
      <w:marRight w:val="0"/>
      <w:marTop w:val="0"/>
      <w:marBottom w:val="0"/>
      <w:divBdr>
        <w:top w:val="none" w:sz="0" w:space="0" w:color="auto"/>
        <w:left w:val="none" w:sz="0" w:space="0" w:color="auto"/>
        <w:bottom w:val="none" w:sz="0" w:space="0" w:color="auto"/>
        <w:right w:val="none" w:sz="0" w:space="0" w:color="auto"/>
      </w:divBdr>
    </w:div>
    <w:div w:id="1916888760">
      <w:bodyDiv w:val="1"/>
      <w:marLeft w:val="0"/>
      <w:marRight w:val="0"/>
      <w:marTop w:val="0"/>
      <w:marBottom w:val="0"/>
      <w:divBdr>
        <w:top w:val="none" w:sz="0" w:space="0" w:color="auto"/>
        <w:left w:val="none" w:sz="0" w:space="0" w:color="auto"/>
        <w:bottom w:val="none" w:sz="0" w:space="0" w:color="auto"/>
        <w:right w:val="none" w:sz="0" w:space="0" w:color="auto"/>
      </w:divBdr>
    </w:div>
    <w:div w:id="1984963837">
      <w:bodyDiv w:val="1"/>
      <w:marLeft w:val="0"/>
      <w:marRight w:val="0"/>
      <w:marTop w:val="0"/>
      <w:marBottom w:val="0"/>
      <w:divBdr>
        <w:top w:val="none" w:sz="0" w:space="0" w:color="auto"/>
        <w:left w:val="none" w:sz="0" w:space="0" w:color="auto"/>
        <w:bottom w:val="none" w:sz="0" w:space="0" w:color="auto"/>
        <w:right w:val="none" w:sz="0" w:space="0" w:color="auto"/>
      </w:divBdr>
    </w:div>
    <w:div w:id="2007512076">
      <w:bodyDiv w:val="1"/>
      <w:marLeft w:val="0"/>
      <w:marRight w:val="0"/>
      <w:marTop w:val="0"/>
      <w:marBottom w:val="0"/>
      <w:divBdr>
        <w:top w:val="none" w:sz="0" w:space="0" w:color="auto"/>
        <w:left w:val="none" w:sz="0" w:space="0" w:color="auto"/>
        <w:bottom w:val="none" w:sz="0" w:space="0" w:color="auto"/>
        <w:right w:val="none" w:sz="0" w:space="0" w:color="auto"/>
      </w:divBdr>
    </w:div>
    <w:div w:id="2016150718">
      <w:bodyDiv w:val="1"/>
      <w:marLeft w:val="0"/>
      <w:marRight w:val="0"/>
      <w:marTop w:val="0"/>
      <w:marBottom w:val="0"/>
      <w:divBdr>
        <w:top w:val="none" w:sz="0" w:space="0" w:color="auto"/>
        <w:left w:val="none" w:sz="0" w:space="0" w:color="auto"/>
        <w:bottom w:val="none" w:sz="0" w:space="0" w:color="auto"/>
        <w:right w:val="none" w:sz="0" w:space="0" w:color="auto"/>
      </w:divBdr>
    </w:div>
    <w:div w:id="2055151845">
      <w:bodyDiv w:val="1"/>
      <w:marLeft w:val="0"/>
      <w:marRight w:val="0"/>
      <w:marTop w:val="0"/>
      <w:marBottom w:val="0"/>
      <w:divBdr>
        <w:top w:val="none" w:sz="0" w:space="0" w:color="auto"/>
        <w:left w:val="none" w:sz="0" w:space="0" w:color="auto"/>
        <w:bottom w:val="none" w:sz="0" w:space="0" w:color="auto"/>
        <w:right w:val="none" w:sz="0" w:space="0" w:color="auto"/>
      </w:divBdr>
    </w:div>
    <w:div w:id="2100102184">
      <w:bodyDiv w:val="1"/>
      <w:marLeft w:val="0"/>
      <w:marRight w:val="0"/>
      <w:marTop w:val="0"/>
      <w:marBottom w:val="0"/>
      <w:divBdr>
        <w:top w:val="none" w:sz="0" w:space="0" w:color="auto"/>
        <w:left w:val="none" w:sz="0" w:space="0" w:color="auto"/>
        <w:bottom w:val="none" w:sz="0" w:space="0" w:color="auto"/>
        <w:right w:val="none" w:sz="0" w:space="0" w:color="auto"/>
      </w:divBdr>
    </w:div>
    <w:div w:id="2101169627">
      <w:bodyDiv w:val="1"/>
      <w:marLeft w:val="0"/>
      <w:marRight w:val="0"/>
      <w:marTop w:val="0"/>
      <w:marBottom w:val="0"/>
      <w:divBdr>
        <w:top w:val="none" w:sz="0" w:space="0" w:color="auto"/>
        <w:left w:val="none" w:sz="0" w:space="0" w:color="auto"/>
        <w:bottom w:val="none" w:sz="0" w:space="0" w:color="auto"/>
        <w:right w:val="none" w:sz="0" w:space="0" w:color="auto"/>
      </w:divBdr>
    </w:div>
    <w:div w:id="2113432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84D17F-730E-4D77-8217-BCA6E7E845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38</Pages>
  <Words>10862</Words>
  <Characters>61914</Characters>
  <Application>Microsoft Office Word</Application>
  <DocSecurity>0</DocSecurity>
  <PresentationFormat/>
  <Lines>515</Lines>
  <Paragraphs>1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26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04-27T03:57:00Z</cp:lastPrinted>
  <dcterms:created xsi:type="dcterms:W3CDTF">2021-06-01T22:28:00Z</dcterms:created>
  <dcterms:modified xsi:type="dcterms:W3CDTF">2021-06-01T22:28: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1</vt:lpwstr>
  </property>
  <property fmtid="{D5CDD505-2E9C-101B-9397-08002B2CF9AE}" pid="3" name="ShortT">
    <vt:lpwstr>Health Insurance Legislation Amendment (2021 Measures No. 1) Regulations 2021</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7 May 2021</vt:lpwstr>
  </property>
  <property fmtid="{D5CDD505-2E9C-101B-9397-08002B2CF9AE}" pid="10" name="ID">
    <vt:lpwstr>OPC64965</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C</vt:lpwstr>
  </property>
  <property fmtid="{D5CDD505-2E9C-101B-9397-08002B2CF9AE}" pid="16" name="CounterSign">
    <vt:lpwstr/>
  </property>
  <property fmtid="{D5CDD505-2E9C-101B-9397-08002B2CF9AE}" pid="17" name="ExcoDate">
    <vt:lpwstr>27 May 2021</vt:lpwstr>
  </property>
</Properties>
</file>